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ink/ink184.xml" ContentType="application/inkml+xml"/>
  <Override PartName="/word/ink/ink185.xml" ContentType="application/inkml+xml"/>
  <Override PartName="/word/ink/ink186.xml" ContentType="application/inkml+xml"/>
  <Override PartName="/word/ink/ink187.xml" ContentType="application/inkml+xml"/>
  <Override PartName="/word/ink/ink188.xml" ContentType="application/inkml+xml"/>
  <Override PartName="/word/ink/ink189.xml" ContentType="application/inkml+xml"/>
  <Override PartName="/word/ink/ink190.xml" ContentType="application/inkml+xml"/>
  <Override PartName="/word/ink/ink191.xml" ContentType="application/inkml+xml"/>
  <Override PartName="/word/ink/ink192.xml" ContentType="application/inkml+xml"/>
  <Override PartName="/word/ink/ink193.xml" ContentType="application/inkml+xml"/>
  <Override PartName="/word/ink/ink194.xml" ContentType="application/inkml+xml"/>
  <Override PartName="/word/ink/ink195.xml" ContentType="application/inkml+xml"/>
  <Override PartName="/word/ink/ink196.xml" ContentType="application/inkml+xml"/>
  <Override PartName="/word/ink/ink197.xml" ContentType="application/inkml+xml"/>
  <Override PartName="/word/ink/ink198.xml" ContentType="application/inkml+xml"/>
  <Override PartName="/word/ink/ink199.xml" ContentType="application/inkml+xml"/>
  <Override PartName="/word/ink/ink200.xml" ContentType="application/inkml+xml"/>
  <Override PartName="/word/ink/ink201.xml" ContentType="application/inkml+xml"/>
  <Override PartName="/word/ink/ink202.xml" ContentType="application/inkml+xml"/>
  <Override PartName="/word/ink/ink203.xml" ContentType="application/inkml+xml"/>
  <Override PartName="/word/ink/ink204.xml" ContentType="application/inkml+xml"/>
  <Override PartName="/word/ink/ink205.xml" ContentType="application/inkml+xml"/>
  <Override PartName="/word/ink/ink206.xml" ContentType="application/inkml+xml"/>
  <Override PartName="/word/ink/ink207.xml" ContentType="application/inkml+xml"/>
  <Override PartName="/word/ink/ink208.xml" ContentType="application/inkml+xml"/>
  <Override PartName="/word/ink/ink209.xml" ContentType="application/inkml+xml"/>
  <Override PartName="/word/ink/ink210.xml" ContentType="application/inkml+xml"/>
  <Override PartName="/word/ink/ink211.xml" ContentType="application/inkml+xml"/>
  <Override PartName="/word/ink/ink212.xml" ContentType="application/inkml+xml"/>
  <Override PartName="/word/ink/ink213.xml" ContentType="application/inkml+xml"/>
  <Override PartName="/word/ink/ink214.xml" ContentType="application/inkml+xml"/>
  <Override PartName="/word/ink/ink215.xml" ContentType="application/inkml+xml"/>
  <Override PartName="/word/ink/ink216.xml" ContentType="application/inkml+xml"/>
  <Override PartName="/word/ink/ink217.xml" ContentType="application/inkml+xml"/>
  <Override PartName="/word/ink/ink218.xml" ContentType="application/inkml+xml"/>
  <Override PartName="/word/ink/ink219.xml" ContentType="application/inkml+xml"/>
  <Override PartName="/word/ink/ink220.xml" ContentType="application/inkml+xml"/>
  <Override PartName="/word/ink/ink221.xml" ContentType="application/inkml+xml"/>
  <Override PartName="/word/ink/ink222.xml" ContentType="application/inkml+xml"/>
  <Override PartName="/word/ink/ink223.xml" ContentType="application/inkml+xml"/>
  <Override PartName="/word/ink/ink224.xml" ContentType="application/inkml+xml"/>
  <Override PartName="/word/ink/ink225.xml" ContentType="application/inkml+xml"/>
  <Override PartName="/word/ink/ink226.xml" ContentType="application/inkml+xml"/>
  <Override PartName="/word/ink/ink227.xml" ContentType="application/inkml+xml"/>
  <Override PartName="/word/ink/ink228.xml" ContentType="application/inkml+xml"/>
  <Override PartName="/word/ink/ink229.xml" ContentType="application/inkml+xml"/>
  <Override PartName="/word/ink/ink230.xml" ContentType="application/inkml+xml"/>
  <Override PartName="/word/ink/ink231.xml" ContentType="application/inkml+xml"/>
  <Override PartName="/word/ink/ink232.xml" ContentType="application/inkml+xml"/>
  <Override PartName="/word/ink/ink233.xml" ContentType="application/inkml+xml"/>
  <Override PartName="/word/ink/ink234.xml" ContentType="application/inkml+xml"/>
  <Override PartName="/word/ink/ink235.xml" ContentType="application/inkml+xml"/>
  <Override PartName="/word/ink/ink236.xml" ContentType="application/inkml+xml"/>
  <Override PartName="/word/ink/ink237.xml" ContentType="application/inkml+xml"/>
  <Override PartName="/word/ink/ink238.xml" ContentType="application/inkml+xml"/>
  <Override PartName="/word/ink/ink239.xml" ContentType="application/inkml+xml"/>
  <Override PartName="/word/ink/ink240.xml" ContentType="application/inkml+xml"/>
  <Override PartName="/word/ink/ink241.xml" ContentType="application/inkml+xml"/>
  <Override PartName="/word/ink/ink242.xml" ContentType="application/inkml+xml"/>
  <Override PartName="/word/ink/ink243.xml" ContentType="application/inkml+xml"/>
  <Override PartName="/word/ink/ink244.xml" ContentType="application/inkml+xml"/>
  <Override PartName="/word/ink/ink245.xml" ContentType="application/inkml+xml"/>
  <Override PartName="/word/ink/ink246.xml" ContentType="application/inkml+xml"/>
  <Override PartName="/word/ink/ink247.xml" ContentType="application/inkml+xml"/>
  <Override PartName="/word/ink/ink248.xml" ContentType="application/inkml+xml"/>
  <Override PartName="/word/ink/ink249.xml" ContentType="application/inkml+xml"/>
  <Override PartName="/word/ink/ink250.xml" ContentType="application/inkml+xml"/>
  <Override PartName="/word/ink/ink251.xml" ContentType="application/inkml+xml"/>
  <Override PartName="/word/ink/ink252.xml" ContentType="application/inkml+xml"/>
  <Override PartName="/word/ink/ink253.xml" ContentType="application/inkml+xml"/>
  <Override PartName="/word/ink/ink254.xml" ContentType="application/inkml+xml"/>
  <Override PartName="/word/ink/ink255.xml" ContentType="application/inkml+xml"/>
  <Override PartName="/word/ink/ink256.xml" ContentType="application/inkml+xml"/>
  <Override PartName="/word/ink/ink257.xml" ContentType="application/inkml+xml"/>
  <Override PartName="/word/ink/ink258.xml" ContentType="application/inkml+xml"/>
  <Override PartName="/word/ink/ink259.xml" ContentType="application/inkml+xml"/>
  <Override PartName="/word/ink/ink260.xml" ContentType="application/inkml+xml"/>
  <Override PartName="/word/ink/ink261.xml" ContentType="application/inkml+xml"/>
  <Override PartName="/word/ink/ink262.xml" ContentType="application/inkml+xml"/>
  <Override PartName="/word/ink/ink263.xml" ContentType="application/inkml+xml"/>
  <Override PartName="/word/ink/ink264.xml" ContentType="application/inkml+xml"/>
  <Override PartName="/word/ink/ink265.xml" ContentType="application/inkml+xml"/>
  <Override PartName="/word/ink/ink266.xml" ContentType="application/inkml+xml"/>
  <Override PartName="/word/ink/ink267.xml" ContentType="application/inkml+xml"/>
  <Override PartName="/word/ink/ink268.xml" ContentType="application/inkml+xml"/>
  <Override PartName="/word/ink/ink269.xml" ContentType="application/inkml+xml"/>
  <Override PartName="/word/ink/ink270.xml" ContentType="application/inkml+xml"/>
  <Override PartName="/word/ink/ink271.xml" ContentType="application/inkml+xml"/>
  <Override PartName="/word/ink/ink272.xml" ContentType="application/inkml+xml"/>
  <Override PartName="/word/ink/ink273.xml" ContentType="application/inkml+xml"/>
  <Override PartName="/word/ink/ink274.xml" ContentType="application/inkml+xml"/>
  <Override PartName="/word/ink/ink275.xml" ContentType="application/inkml+xml"/>
  <Override PartName="/word/ink/ink276.xml" ContentType="application/inkml+xml"/>
  <Override PartName="/word/ink/ink277.xml" ContentType="application/inkml+xml"/>
  <Override PartName="/word/ink/ink278.xml" ContentType="application/inkml+xml"/>
  <Override PartName="/word/ink/ink279.xml" ContentType="application/inkml+xml"/>
  <Override PartName="/word/ink/ink280.xml" ContentType="application/inkml+xml"/>
  <Override PartName="/word/ink/ink281.xml" ContentType="application/inkml+xml"/>
  <Override PartName="/word/ink/ink282.xml" ContentType="application/inkml+xml"/>
  <Override PartName="/word/ink/ink283.xml" ContentType="application/inkml+xml"/>
  <Override PartName="/word/ink/ink284.xml" ContentType="application/inkml+xml"/>
  <Override PartName="/word/ink/ink285.xml" ContentType="application/inkml+xml"/>
  <Override PartName="/word/ink/ink286.xml" ContentType="application/inkml+xml"/>
  <Override PartName="/word/ink/ink287.xml" ContentType="application/inkml+xml"/>
  <Override PartName="/word/ink/ink288.xml" ContentType="application/inkml+xml"/>
  <Override PartName="/word/ink/ink289.xml" ContentType="application/inkml+xml"/>
  <Override PartName="/word/ink/ink290.xml" ContentType="application/inkml+xml"/>
  <Override PartName="/word/ink/ink291.xml" ContentType="application/inkml+xml"/>
  <Override PartName="/word/ink/ink292.xml" ContentType="application/inkml+xml"/>
  <Override PartName="/word/ink/ink293.xml" ContentType="application/inkml+xml"/>
  <Override PartName="/word/ink/ink294.xml" ContentType="application/inkml+xml"/>
  <Override PartName="/word/ink/ink295.xml" ContentType="application/inkml+xml"/>
  <Override PartName="/word/ink/ink296.xml" ContentType="application/inkml+xml"/>
  <Override PartName="/word/ink/ink297.xml" ContentType="application/inkml+xml"/>
  <Override PartName="/word/ink/ink298.xml" ContentType="application/inkml+xml"/>
  <Override PartName="/word/ink/ink299.xml" ContentType="application/inkml+xml"/>
  <Override PartName="/word/ink/ink300.xml" ContentType="application/inkml+xml"/>
  <Override PartName="/word/ink/ink301.xml" ContentType="application/inkml+xml"/>
  <Override PartName="/word/ink/ink302.xml" ContentType="application/inkml+xml"/>
  <Override PartName="/word/ink/ink303.xml" ContentType="application/inkml+xml"/>
  <Override PartName="/word/ink/ink304.xml" ContentType="application/inkml+xml"/>
  <Override PartName="/word/ink/ink305.xml" ContentType="application/inkml+xml"/>
  <Override PartName="/word/ink/ink306.xml" ContentType="application/inkml+xml"/>
  <Override PartName="/word/ink/ink307.xml" ContentType="application/inkml+xml"/>
  <Override PartName="/word/ink/ink308.xml" ContentType="application/inkml+xml"/>
  <Override PartName="/word/ink/ink309.xml" ContentType="application/inkml+xml"/>
  <Override PartName="/word/ink/ink310.xml" ContentType="application/inkml+xml"/>
  <Override PartName="/word/ink/ink311.xml" ContentType="application/inkml+xml"/>
  <Override PartName="/word/ink/ink312.xml" ContentType="application/inkml+xml"/>
  <Override PartName="/word/ink/ink313.xml" ContentType="application/inkml+xml"/>
  <Override PartName="/word/ink/ink314.xml" ContentType="application/inkml+xml"/>
  <Override PartName="/word/ink/ink315.xml" ContentType="application/inkml+xml"/>
  <Override PartName="/word/ink/ink316.xml" ContentType="application/inkml+xml"/>
  <Override PartName="/word/ink/ink317.xml" ContentType="application/inkml+xml"/>
  <Override PartName="/word/ink/ink318.xml" ContentType="application/inkml+xml"/>
  <Override PartName="/word/ink/ink319.xml" ContentType="application/inkml+xml"/>
  <Override PartName="/word/ink/ink320.xml" ContentType="application/inkml+xml"/>
  <Override PartName="/word/ink/ink321.xml" ContentType="application/inkml+xml"/>
  <Override PartName="/word/ink/ink322.xml" ContentType="application/inkml+xml"/>
  <Override PartName="/word/ink/ink323.xml" ContentType="application/inkml+xml"/>
  <Override PartName="/word/ink/ink324.xml" ContentType="application/inkml+xml"/>
  <Override PartName="/word/ink/ink325.xml" ContentType="application/inkml+xml"/>
  <Override PartName="/word/ink/ink326.xml" ContentType="application/inkml+xml"/>
  <Override PartName="/word/ink/ink327.xml" ContentType="application/inkml+xml"/>
  <Override PartName="/word/ink/ink328.xml" ContentType="application/inkml+xml"/>
  <Override PartName="/word/ink/ink329.xml" ContentType="application/inkml+xml"/>
  <Override PartName="/word/ink/ink330.xml" ContentType="application/inkml+xml"/>
  <Override PartName="/word/ink/ink331.xml" ContentType="application/inkml+xml"/>
  <Override PartName="/word/ink/ink332.xml" ContentType="application/inkml+xml"/>
  <Override PartName="/word/ink/ink333.xml" ContentType="application/inkml+xml"/>
  <Override PartName="/word/ink/ink334.xml" ContentType="application/inkml+xml"/>
  <Override PartName="/word/ink/ink335.xml" ContentType="application/inkml+xml"/>
  <Override PartName="/word/ink/ink336.xml" ContentType="application/inkml+xml"/>
  <Override PartName="/word/ink/ink337.xml" ContentType="application/inkml+xml"/>
  <Override PartName="/word/ink/ink338.xml" ContentType="application/inkml+xml"/>
  <Override PartName="/word/ink/ink339.xml" ContentType="application/inkml+xml"/>
  <Override PartName="/word/ink/ink340.xml" ContentType="application/inkml+xml"/>
  <Override PartName="/word/ink/ink341.xml" ContentType="application/inkml+xml"/>
  <Override PartName="/word/ink/ink342.xml" ContentType="application/inkml+xml"/>
  <Override PartName="/word/ink/ink343.xml" ContentType="application/inkml+xml"/>
  <Override PartName="/word/ink/ink344.xml" ContentType="application/inkml+xml"/>
  <Override PartName="/word/ink/ink345.xml" ContentType="application/inkml+xml"/>
  <Override PartName="/word/ink/ink346.xml" ContentType="application/inkml+xml"/>
  <Override PartName="/word/ink/ink347.xml" ContentType="application/inkml+xml"/>
  <Override PartName="/word/ink/ink348.xml" ContentType="application/inkml+xml"/>
  <Override PartName="/word/ink/ink349.xml" ContentType="application/inkml+xml"/>
  <Override PartName="/word/ink/ink350.xml" ContentType="application/inkml+xml"/>
  <Override PartName="/word/ink/ink351.xml" ContentType="application/inkml+xml"/>
  <Override PartName="/word/ink/ink352.xml" ContentType="application/inkml+xml"/>
  <Override PartName="/word/ink/ink353.xml" ContentType="application/inkml+xml"/>
  <Override PartName="/word/ink/ink354.xml" ContentType="application/inkml+xml"/>
  <Override PartName="/word/ink/ink355.xml" ContentType="application/inkml+xml"/>
  <Override PartName="/word/ink/ink356.xml" ContentType="application/inkml+xml"/>
  <Override PartName="/word/ink/ink357.xml" ContentType="application/inkml+xml"/>
  <Override PartName="/word/ink/ink358.xml" ContentType="application/inkml+xml"/>
  <Override PartName="/word/ink/ink359.xml" ContentType="application/inkml+xml"/>
  <Override PartName="/word/ink/ink360.xml" ContentType="application/inkml+xml"/>
  <Override PartName="/word/ink/ink361.xml" ContentType="application/inkml+xml"/>
  <Override PartName="/word/ink/ink362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79682B9" w14:textId="77777777" w:rsidR="00E97914" w:rsidRDefault="00E97914" w:rsidP="005D4C8E">
      <w:pPr>
        <w:jc w:val="center"/>
        <w:rPr>
          <w:b/>
          <w:lang w:val="uk-UA"/>
        </w:rPr>
      </w:pPr>
      <w:r>
        <w:rPr>
          <w:b/>
          <w:lang w:val="uk-UA"/>
        </w:rPr>
        <w:t>Лекція 4</w:t>
      </w:r>
    </w:p>
    <w:p w14:paraId="78DC2B62" w14:textId="4FDA0222" w:rsidR="002B3A38" w:rsidRPr="002B3A38" w:rsidRDefault="00BF34BC" w:rsidP="005D4C8E">
      <w:pPr>
        <w:jc w:val="center"/>
        <w:rPr>
          <w:b/>
          <w:lang w:val="uk-UA"/>
        </w:rPr>
      </w:pPr>
      <w:r w:rsidRPr="002B3A38">
        <w:rPr>
          <w:b/>
          <w:lang w:val="uk-UA"/>
        </w:rPr>
        <w:t xml:space="preserve">Розв’язання </w:t>
      </w:r>
      <w:r w:rsidR="00E97914" w:rsidRPr="00E97914">
        <w:rPr>
          <w:b/>
          <w:bCs/>
          <w:color w:val="000000" w:themeColor="text1"/>
          <w:lang w:val="uk-UA"/>
        </w:rPr>
        <w:t>л</w:t>
      </w:r>
      <w:r w:rsidR="00E97914" w:rsidRPr="00E97914">
        <w:rPr>
          <w:b/>
          <w:bCs/>
          <w:color w:val="000000" w:themeColor="text1"/>
          <w:lang w:val="uk-UA"/>
        </w:rPr>
        <w:t>інійних неоднорідних диференціальних рівнянь другого порядку зі сталими коефіцієнтами</w:t>
      </w:r>
      <w:r w:rsidR="00E97914" w:rsidRPr="00E97914">
        <w:rPr>
          <w:color w:val="000000" w:themeColor="text1"/>
          <w:lang w:val="uk-UA"/>
        </w:rPr>
        <w:t xml:space="preserve"> </w:t>
      </w:r>
    </w:p>
    <w:p w14:paraId="25195243" w14:textId="1A1D10B4" w:rsidR="00022785" w:rsidRDefault="00E97914" w:rsidP="007A1D2A">
      <w:pPr>
        <w:pStyle w:val="a3"/>
        <w:ind w:left="0"/>
        <w:rPr>
          <w:position w:val="-14"/>
          <w:lang w:val="uk-UA"/>
        </w:rPr>
      </w:pPr>
      <w:r>
        <w:rPr>
          <w:lang w:val="uk-UA"/>
        </w:rPr>
        <w:t>Методи розв’язання р</w:t>
      </w:r>
      <w:r w:rsidR="00BF34BC">
        <w:rPr>
          <w:lang w:val="uk-UA"/>
        </w:rPr>
        <w:t xml:space="preserve">озглянемо на прикладі рівняння другого порядку: </w:t>
      </w:r>
      <w:r w:rsidR="006250DD" w:rsidRPr="00BF34BC">
        <w:rPr>
          <w:position w:val="-14"/>
          <w:lang w:val="uk-UA"/>
        </w:rPr>
        <w:object w:dxaOrig="4599" w:dyaOrig="420" w14:anchorId="39849CE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7" type="#_x0000_t75" style="width:229.35pt;height:21pt" o:ole="">
            <v:imagedata r:id="rId5" o:title=""/>
          </v:shape>
          <o:OLEObject Type="Embed" ProgID="Equation.DSMT4" ShapeID="_x0000_i1047" DrawAspect="Content" ObjectID="_1773234836" r:id="rId6"/>
        </w:object>
      </w:r>
      <w:r>
        <w:rPr>
          <w:lang w:val="uk-UA"/>
        </w:rPr>
        <w:t>(1)</w:t>
      </w:r>
    </w:p>
    <w:p w14:paraId="57758C03" w14:textId="77777777" w:rsidR="00BF34BC" w:rsidRDefault="00BF34BC" w:rsidP="007A1D2A">
      <w:pPr>
        <w:pStyle w:val="a3"/>
        <w:ind w:left="0"/>
        <w:rPr>
          <w:lang w:val="uk-UA"/>
        </w:rPr>
      </w:pPr>
    </w:p>
    <w:p w14:paraId="2B6F23DF" w14:textId="77777777" w:rsidR="006250DD" w:rsidRDefault="007A1D2A" w:rsidP="00BF34BC">
      <w:pPr>
        <w:ind w:left="360"/>
        <w:rPr>
          <w:lang w:val="uk-UA"/>
        </w:rPr>
      </w:pPr>
      <w:r w:rsidRPr="007A1D2A">
        <w:rPr>
          <w:b/>
          <w:lang w:val="uk-UA"/>
        </w:rPr>
        <w:t>Теорема.</w:t>
      </w:r>
      <w:r>
        <w:rPr>
          <w:lang w:val="uk-UA"/>
        </w:rPr>
        <w:t xml:space="preserve"> </w:t>
      </w:r>
    </w:p>
    <w:p w14:paraId="5389275B" w14:textId="05813DEE" w:rsidR="00BF34BC" w:rsidRDefault="00BF34BC" w:rsidP="00BF34BC">
      <w:pPr>
        <w:ind w:left="360"/>
        <w:rPr>
          <w:lang w:val="uk-UA"/>
        </w:rPr>
      </w:pPr>
      <w:r w:rsidRPr="00BF34BC">
        <w:rPr>
          <w:lang w:val="uk-UA"/>
        </w:rPr>
        <w:t>Загальний розв’язок неоднорідного рівняння складається зі загального розв’язку однорідн</w:t>
      </w:r>
      <w:r>
        <w:rPr>
          <w:lang w:val="uk-UA"/>
        </w:rPr>
        <w:t xml:space="preserve">ого та частинного </w:t>
      </w:r>
      <w:r w:rsidR="006250DD">
        <w:rPr>
          <w:lang w:val="uk-UA"/>
        </w:rPr>
        <w:t xml:space="preserve">розв’язку </w:t>
      </w:r>
      <w:r>
        <w:rPr>
          <w:lang w:val="uk-UA"/>
        </w:rPr>
        <w:t xml:space="preserve">неоднорідного, тобто </w:t>
      </w:r>
    </w:p>
    <w:p w14:paraId="4FB7A6D9" w14:textId="77777777" w:rsidR="00BF34BC" w:rsidRDefault="00BF34BC" w:rsidP="00BF34BC">
      <w:pPr>
        <w:ind w:left="360"/>
        <w:jc w:val="center"/>
        <w:rPr>
          <w:lang w:val="uk-UA"/>
        </w:rPr>
      </w:pPr>
      <w:r w:rsidRPr="007A1D2A">
        <w:rPr>
          <w:color w:val="C00000"/>
          <w:position w:val="-12"/>
          <w:lang w:val="uk-UA"/>
        </w:rPr>
        <w:object w:dxaOrig="1740" w:dyaOrig="380" w14:anchorId="2F84245C">
          <v:shape id="_x0000_i1026" type="#_x0000_t75" style="width:87pt;height:18.65pt" o:ole="">
            <v:imagedata r:id="rId7" o:title=""/>
          </v:shape>
          <o:OLEObject Type="Embed" ProgID="Equation.DSMT4" ShapeID="_x0000_i1026" DrawAspect="Content" ObjectID="_1773234837" r:id="rId8"/>
        </w:object>
      </w:r>
    </w:p>
    <w:p w14:paraId="5388B609" w14:textId="298C55AC" w:rsidR="007A1D2A" w:rsidRPr="006250DD" w:rsidRDefault="007A1D2A" w:rsidP="007A1D2A">
      <w:pPr>
        <w:ind w:left="708"/>
        <w:rPr>
          <w:color w:val="000000" w:themeColor="text1"/>
        </w:rPr>
      </w:pPr>
      <w:r>
        <w:rPr>
          <w:lang w:val="uk-UA"/>
        </w:rPr>
        <w:t xml:space="preserve">Частинний розв’язок неоднорідного рівняння можна знаходити </w:t>
      </w:r>
      <w:r w:rsidRPr="007A1D2A">
        <w:rPr>
          <w:b/>
          <w:lang w:val="uk-UA"/>
        </w:rPr>
        <w:t>двома методами:</w:t>
      </w:r>
      <w:r>
        <w:rPr>
          <w:lang w:val="uk-UA"/>
        </w:rPr>
        <w:t xml:space="preserve"> методом </w:t>
      </w:r>
      <w:r w:rsidRPr="006250DD">
        <w:rPr>
          <w:b/>
          <w:bCs/>
          <w:color w:val="000000" w:themeColor="text1"/>
          <w:lang w:val="uk-UA"/>
        </w:rPr>
        <w:t>невизначених коефіцієнтів</w:t>
      </w:r>
      <w:r>
        <w:rPr>
          <w:lang w:val="uk-UA"/>
        </w:rPr>
        <w:t xml:space="preserve">, або методом </w:t>
      </w:r>
      <w:r w:rsidRPr="006250DD">
        <w:rPr>
          <w:b/>
          <w:bCs/>
          <w:color w:val="000000" w:themeColor="text1"/>
          <w:lang w:val="uk-UA"/>
        </w:rPr>
        <w:t xml:space="preserve">варіації довільних сталих. </w:t>
      </w:r>
      <w:r w:rsidR="006250DD">
        <w:rPr>
          <w:color w:val="000000" w:themeColor="text1"/>
          <w:lang w:val="uk-UA"/>
        </w:rPr>
        <w:t>Кожен з методів має позитивні риси та недоліки. Розглянемо кожен з методів.</w:t>
      </w:r>
    </w:p>
    <w:p w14:paraId="0A1B5B82" w14:textId="43B37BC9" w:rsidR="006250DD" w:rsidRDefault="006250DD" w:rsidP="007A1D2A">
      <w:pPr>
        <w:ind w:left="708"/>
        <w:rPr>
          <w:b/>
          <w:lang w:val="uk-UA"/>
        </w:rPr>
      </w:pPr>
      <w:r>
        <w:rPr>
          <w:b/>
          <w:lang w:val="uk-UA"/>
        </w:rPr>
        <w:t xml:space="preserve">І. </w:t>
      </w:r>
      <w:r w:rsidR="007A1D2A" w:rsidRPr="0041119F">
        <w:rPr>
          <w:b/>
          <w:lang w:val="uk-UA"/>
        </w:rPr>
        <w:t>Метод невизначених коефіцієнтів</w:t>
      </w:r>
      <w:r>
        <w:rPr>
          <w:b/>
          <w:lang w:val="uk-UA"/>
        </w:rPr>
        <w:t>.</w:t>
      </w:r>
    </w:p>
    <w:p w14:paraId="3EBC63FE" w14:textId="7CA756DF" w:rsidR="007A1D2A" w:rsidRDefault="006250DD" w:rsidP="007A1D2A">
      <w:pPr>
        <w:ind w:left="708"/>
        <w:rPr>
          <w:lang w:val="uk-UA"/>
        </w:rPr>
      </w:pPr>
      <w:r w:rsidRPr="006250DD">
        <w:rPr>
          <w:bCs/>
          <w:lang w:val="uk-UA"/>
        </w:rPr>
        <w:t xml:space="preserve">Метод </w:t>
      </w:r>
      <w:r>
        <w:rPr>
          <w:lang w:val="uk-UA"/>
        </w:rPr>
        <w:t xml:space="preserve">невизначених коефіцієнтів </w:t>
      </w:r>
      <w:r w:rsidR="007A1D2A">
        <w:rPr>
          <w:lang w:val="uk-UA"/>
        </w:rPr>
        <w:t>потребує</w:t>
      </w:r>
      <w:r w:rsidR="007A1D2A" w:rsidRPr="006250DD">
        <w:rPr>
          <w:color w:val="000000" w:themeColor="text1"/>
          <w:lang w:val="uk-UA"/>
        </w:rPr>
        <w:t xml:space="preserve"> спеціальної </w:t>
      </w:r>
      <w:r w:rsidR="007A1D2A">
        <w:rPr>
          <w:lang w:val="uk-UA"/>
        </w:rPr>
        <w:t>право</w:t>
      </w:r>
      <w:r w:rsidR="0058441F">
        <w:rPr>
          <w:lang w:val="uk-UA"/>
        </w:rPr>
        <w:t>ї частини:</w:t>
      </w:r>
    </w:p>
    <w:p w14:paraId="5C54D041" w14:textId="5A343901" w:rsidR="0058441F" w:rsidRDefault="0058441F" w:rsidP="007A1D2A">
      <w:pPr>
        <w:ind w:left="708"/>
        <w:rPr>
          <w:color w:val="000000" w:themeColor="text1"/>
          <w:lang w:val="uk-UA"/>
        </w:rPr>
      </w:pPr>
      <w:r w:rsidRPr="0058441F">
        <w:rPr>
          <w:position w:val="-4"/>
          <w:lang w:val="uk-UA"/>
        </w:rPr>
        <w:object w:dxaOrig="200" w:dyaOrig="300" w14:anchorId="7DA81E5B">
          <v:shape id="_x0000_i1100" type="#_x0000_t75" style="width:9.65pt;height:15pt" o:ole="">
            <v:imagedata r:id="rId9" o:title=""/>
          </v:shape>
          <o:OLEObject Type="Embed" ProgID="Equation.DSMT4" ShapeID="_x0000_i1100" DrawAspect="Content" ObjectID="_1773234838" r:id="rId10"/>
        </w:object>
      </w:r>
      <w:r w:rsidR="00B62CBA" w:rsidRPr="0058441F">
        <w:rPr>
          <w:position w:val="-16"/>
          <w:lang w:val="uk-UA"/>
        </w:rPr>
        <w:object w:dxaOrig="4599" w:dyaOrig="460" w14:anchorId="35A19061">
          <v:shape id="_x0000_i1112" type="#_x0000_t75" style="width:230pt;height:23pt" o:ole="">
            <v:imagedata r:id="rId11" o:title=""/>
          </v:shape>
          <o:OLEObject Type="Embed" ProgID="Equation.DSMT4" ShapeID="_x0000_i1112" DrawAspect="Content" ObjectID="_1773234839" r:id="rId12"/>
        </w:object>
      </w:r>
      <w:r>
        <w:rPr>
          <w:lang w:val="uk-UA"/>
        </w:rPr>
        <w:t xml:space="preserve"> </w:t>
      </w:r>
      <w:r w:rsidR="00982475" w:rsidRPr="00982475">
        <w:rPr>
          <w:color w:val="000000" w:themeColor="text1"/>
          <w:lang w:val="uk-UA"/>
        </w:rPr>
        <w:t>(</w:t>
      </w:r>
      <w:r w:rsidR="00EC6D85" w:rsidRPr="00982475">
        <w:rPr>
          <w:color w:val="000000" w:themeColor="text1"/>
          <w:lang w:val="uk-UA"/>
        </w:rPr>
        <w:t>еталон</w:t>
      </w:r>
      <w:r w:rsidR="00982475" w:rsidRPr="00982475">
        <w:rPr>
          <w:color w:val="000000" w:themeColor="text1"/>
          <w:lang w:val="uk-UA"/>
        </w:rPr>
        <w:t>)</w:t>
      </w:r>
    </w:p>
    <w:p w14:paraId="207BCD8E" w14:textId="45F46784" w:rsidR="002921C3" w:rsidRPr="00581FE2" w:rsidRDefault="002921C3" w:rsidP="007A1D2A">
      <w:pPr>
        <w:ind w:left="708"/>
        <w:rPr>
          <w:color w:val="000000" w:themeColor="text1"/>
          <w:lang w:val="uk-UA"/>
        </w:rPr>
      </w:pPr>
      <w:r>
        <w:rPr>
          <w:color w:val="000000" w:themeColor="text1"/>
          <w:lang w:val="uk-UA"/>
        </w:rPr>
        <w:t xml:space="preserve">Тут </w:t>
      </w:r>
      <w:r w:rsidRPr="002921C3">
        <w:rPr>
          <w:color w:val="000000" w:themeColor="text1"/>
          <w:position w:val="-12"/>
          <w:lang w:val="uk-UA"/>
        </w:rPr>
        <w:object w:dxaOrig="620" w:dyaOrig="380" w14:anchorId="3B891FAD">
          <v:shape id="_x0000_i1128" type="#_x0000_t75" style="width:31pt;height:19pt" o:ole="">
            <v:imagedata r:id="rId13" o:title=""/>
          </v:shape>
          <o:OLEObject Type="Embed" ProgID="Equation.DSMT4" ShapeID="_x0000_i1128" DrawAspect="Content" ObjectID="_1773234840" r:id="rId14"/>
        </w:object>
      </w:r>
      <w:r>
        <w:rPr>
          <w:color w:val="000000" w:themeColor="text1"/>
          <w:lang w:val="uk-UA"/>
        </w:rPr>
        <w:t xml:space="preserve"> - числа, а </w:t>
      </w:r>
      <w:r w:rsidRPr="002921C3">
        <w:rPr>
          <w:color w:val="000000" w:themeColor="text1"/>
          <w:position w:val="-16"/>
          <w:lang w:val="en-US"/>
        </w:rPr>
        <w:object w:dxaOrig="820" w:dyaOrig="480" w14:anchorId="155C2456">
          <v:shape id="_x0000_i1131" type="#_x0000_t75" style="width:41pt;height:24pt" o:ole="">
            <v:imagedata r:id="rId15" o:title=""/>
          </v:shape>
          <o:OLEObject Type="Embed" ProgID="Equation.DSMT4" ShapeID="_x0000_i1131" DrawAspect="Content" ObjectID="_1773234841" r:id="rId16"/>
        </w:object>
      </w:r>
      <w:r w:rsidRPr="002921C3">
        <w:rPr>
          <w:color w:val="000000" w:themeColor="text1"/>
        </w:rPr>
        <w:t>,</w:t>
      </w:r>
      <w:r w:rsidRPr="002921C3">
        <w:rPr>
          <w:color w:val="000000" w:themeColor="text1"/>
          <w:position w:val="-16"/>
        </w:rPr>
        <w:object w:dxaOrig="940" w:dyaOrig="480" w14:anchorId="057A72D3">
          <v:shape id="_x0000_i1134" type="#_x0000_t75" style="width:47pt;height:24pt" o:ole="">
            <v:imagedata r:id="rId17" o:title=""/>
          </v:shape>
          <o:OLEObject Type="Embed" ProgID="Equation.DSMT4" ShapeID="_x0000_i1134" DrawAspect="Content" ObjectID="_1773234842" r:id="rId18"/>
        </w:object>
      </w:r>
      <w:r w:rsidRPr="00581FE2">
        <w:rPr>
          <w:color w:val="000000" w:themeColor="text1"/>
        </w:rPr>
        <w:t xml:space="preserve"> - </w:t>
      </w:r>
      <w:r w:rsidR="00581FE2">
        <w:rPr>
          <w:color w:val="000000" w:themeColor="text1"/>
          <w:lang w:val="uk-UA"/>
        </w:rPr>
        <w:t xml:space="preserve">многочлени відповідного ступеня. </w:t>
      </w:r>
    </w:p>
    <w:p w14:paraId="5EDC8A97" w14:textId="1C6A6D96" w:rsidR="002921C3" w:rsidRDefault="00FB603C" w:rsidP="007A1D2A">
      <w:pPr>
        <w:ind w:left="708"/>
        <w:rPr>
          <w:lang w:val="uk-UA"/>
        </w:rPr>
      </w:pPr>
      <w:r>
        <w:rPr>
          <w:color w:val="000000" w:themeColor="text1"/>
          <w:lang w:val="uk-UA"/>
        </w:rPr>
        <w:t xml:space="preserve">Якщо права частина рівняння </w:t>
      </w:r>
      <w:r w:rsidR="00581FE2">
        <w:rPr>
          <w:color w:val="000000" w:themeColor="text1"/>
          <w:lang w:val="uk-UA"/>
        </w:rPr>
        <w:t xml:space="preserve">(1) </w:t>
      </w:r>
      <w:r>
        <w:rPr>
          <w:color w:val="000000" w:themeColor="text1"/>
          <w:lang w:val="uk-UA"/>
        </w:rPr>
        <w:t xml:space="preserve">буде відповідати еталону при певних значеннях </w:t>
      </w:r>
      <w:r w:rsidR="00B62CBA" w:rsidRPr="00B62CBA">
        <w:rPr>
          <w:color w:val="000000" w:themeColor="text1"/>
          <w:position w:val="-6"/>
          <w:lang w:val="uk-UA"/>
        </w:rPr>
        <w:object w:dxaOrig="279" w:dyaOrig="260" w14:anchorId="7C12BB30">
          <v:shape id="_x0000_i1115" type="#_x0000_t75" style="width:14pt;height:13pt" o:ole="">
            <v:imagedata r:id="rId19" o:title=""/>
          </v:shape>
          <o:OLEObject Type="Embed" ProgID="Equation.DSMT4" ShapeID="_x0000_i1115" DrawAspect="Content" ObjectID="_1773234843" r:id="rId20"/>
        </w:object>
      </w:r>
      <w:r>
        <w:rPr>
          <w:color w:val="000000" w:themeColor="text1"/>
          <w:lang w:val="uk-UA"/>
        </w:rPr>
        <w:t>і</w:t>
      </w:r>
      <w:r w:rsidR="00B62CBA">
        <w:rPr>
          <w:color w:val="000000" w:themeColor="text1"/>
          <w:lang w:val="uk-UA"/>
        </w:rPr>
        <w:t xml:space="preserve"> </w:t>
      </w:r>
      <w:r w:rsidR="00B62CBA" w:rsidRPr="00B62CBA">
        <w:rPr>
          <w:color w:val="000000" w:themeColor="text1"/>
          <w:position w:val="-12"/>
          <w:lang w:val="uk-UA"/>
        </w:rPr>
        <w:object w:dxaOrig="300" w:dyaOrig="380" w14:anchorId="0C81619F">
          <v:shape id="_x0000_i1118" type="#_x0000_t75" style="width:15pt;height:19pt" o:ole="">
            <v:imagedata r:id="rId21" o:title=""/>
          </v:shape>
          <o:OLEObject Type="Embed" ProgID="Equation.DSMT4" ShapeID="_x0000_i1118" DrawAspect="Content" ObjectID="_1773234844" r:id="rId22"/>
        </w:object>
      </w:r>
      <w:r>
        <w:rPr>
          <w:color w:val="000000" w:themeColor="text1"/>
          <w:lang w:val="uk-UA"/>
        </w:rPr>
        <w:t xml:space="preserve">, </w:t>
      </w:r>
      <w:r w:rsidR="005D7214">
        <w:rPr>
          <w:color w:val="000000" w:themeColor="text1"/>
          <w:lang w:val="uk-UA"/>
        </w:rPr>
        <w:t>а</w:t>
      </w:r>
      <w:r>
        <w:rPr>
          <w:color w:val="000000" w:themeColor="text1"/>
          <w:lang w:val="uk-UA"/>
        </w:rPr>
        <w:t xml:space="preserve"> контрольне число </w:t>
      </w:r>
      <w:r w:rsidR="002921C3" w:rsidRPr="002921C3">
        <w:rPr>
          <w:color w:val="000000" w:themeColor="text1"/>
          <w:position w:val="-12"/>
          <w:lang w:val="uk-UA"/>
        </w:rPr>
        <w:object w:dxaOrig="1359" w:dyaOrig="380" w14:anchorId="55AE27B2">
          <v:shape id="_x0000_i1121" type="#_x0000_t75" style="width:68pt;height:19pt" o:ole="">
            <v:imagedata r:id="rId23" o:title=""/>
          </v:shape>
          <o:OLEObject Type="Embed" ProgID="Equation.DSMT4" ShapeID="_x0000_i1121" DrawAspect="Content" ObjectID="_1773234845" r:id="rId24"/>
        </w:object>
      </w:r>
      <w:r w:rsidR="002921C3" w:rsidRPr="002921C3">
        <w:rPr>
          <w:color w:val="000000" w:themeColor="text1"/>
        </w:rPr>
        <w:t xml:space="preserve"> </w:t>
      </w:r>
      <w:r w:rsidR="002921C3" w:rsidRPr="00224BB9">
        <w:rPr>
          <w:b/>
          <w:bCs/>
          <w:color w:val="000000" w:themeColor="text1"/>
          <w:lang w:val="uk-UA"/>
        </w:rPr>
        <w:t>не буде</w:t>
      </w:r>
      <w:r w:rsidR="002921C3">
        <w:rPr>
          <w:color w:val="000000" w:themeColor="text1"/>
          <w:lang w:val="uk-UA"/>
        </w:rPr>
        <w:t xml:space="preserve"> </w:t>
      </w:r>
      <w:proofErr w:type="spellStart"/>
      <w:r w:rsidR="002921C3">
        <w:rPr>
          <w:color w:val="000000" w:themeColor="text1"/>
          <w:lang w:val="uk-UA"/>
        </w:rPr>
        <w:t>розв’язком</w:t>
      </w:r>
      <w:proofErr w:type="spellEnd"/>
      <w:r w:rsidR="002921C3">
        <w:rPr>
          <w:color w:val="000000" w:themeColor="text1"/>
          <w:lang w:val="uk-UA"/>
        </w:rPr>
        <w:t xml:space="preserve"> характеристичного рівняння однорідного рівняння, то частинний </w:t>
      </w:r>
      <w:proofErr w:type="spellStart"/>
      <w:r w:rsidR="002921C3">
        <w:rPr>
          <w:color w:val="000000" w:themeColor="text1"/>
          <w:lang w:val="uk-UA"/>
        </w:rPr>
        <w:t>розвязок</w:t>
      </w:r>
      <w:proofErr w:type="spellEnd"/>
      <w:r w:rsidR="002921C3">
        <w:rPr>
          <w:color w:val="000000" w:themeColor="text1"/>
          <w:lang w:val="uk-UA"/>
        </w:rPr>
        <w:t xml:space="preserve"> неоднорідного рівняння (1)</w:t>
      </w:r>
      <w:r w:rsidR="00581FE2">
        <w:rPr>
          <w:color w:val="000000" w:themeColor="text1"/>
          <w:lang w:val="uk-UA"/>
        </w:rPr>
        <w:t xml:space="preserve"> </w:t>
      </w:r>
      <w:r w:rsidR="00913ABB">
        <w:rPr>
          <w:lang w:val="uk-UA"/>
        </w:rPr>
        <w:t>мати</w:t>
      </w:r>
      <w:r w:rsidR="00581FE2">
        <w:rPr>
          <w:lang w:val="uk-UA"/>
        </w:rPr>
        <w:t>ме</w:t>
      </w:r>
      <w:r w:rsidR="00913ABB">
        <w:rPr>
          <w:lang w:val="uk-UA"/>
        </w:rPr>
        <w:t xml:space="preserve"> вигляд</w:t>
      </w:r>
      <w:r w:rsidR="00C21D42">
        <w:rPr>
          <w:lang w:val="uk-UA"/>
        </w:rPr>
        <w:t>:</w:t>
      </w:r>
    </w:p>
    <w:p w14:paraId="071DBAC6" w14:textId="1EC18077" w:rsidR="00913ABB" w:rsidRPr="00DA1C4F" w:rsidRDefault="00581FE2" w:rsidP="007A1D2A">
      <w:pPr>
        <w:ind w:left="708"/>
        <w:rPr>
          <w:lang w:val="uk-UA"/>
        </w:rPr>
      </w:pPr>
      <w:r w:rsidRPr="002921C3">
        <w:rPr>
          <w:position w:val="-20"/>
          <w:lang w:val="uk-UA"/>
        </w:rPr>
        <w:object w:dxaOrig="4380" w:dyaOrig="540" w14:anchorId="0FFF4E95">
          <v:shape id="_x0000_i1136" type="#_x0000_t75" style="width:219pt;height:27pt" o:ole="">
            <v:imagedata r:id="rId25" o:title=""/>
          </v:shape>
          <o:OLEObject Type="Embed" ProgID="Equation.DSMT4" ShapeID="_x0000_i1136" DrawAspect="Content" ObjectID="_1773234846" r:id="rId26"/>
        </w:object>
      </w:r>
      <w:r w:rsidR="00DA1C4F">
        <w:rPr>
          <w:lang w:val="uk-UA"/>
        </w:rPr>
        <w:t xml:space="preserve">. Тут </w:t>
      </w:r>
      <w:r w:rsidR="00DA1C4F" w:rsidRPr="002921C3">
        <w:rPr>
          <w:color w:val="000000" w:themeColor="text1"/>
          <w:position w:val="-16"/>
          <w:lang w:val="en-US"/>
        </w:rPr>
        <w:object w:dxaOrig="820" w:dyaOrig="520" w14:anchorId="3B8C6A9C">
          <v:shape id="_x0000_i1140" type="#_x0000_t75" style="width:41pt;height:26pt" o:ole="">
            <v:imagedata r:id="rId27" o:title=""/>
          </v:shape>
          <o:OLEObject Type="Embed" ProgID="Equation.DSMT4" ShapeID="_x0000_i1140" DrawAspect="Content" ObjectID="_1773234847" r:id="rId28"/>
        </w:object>
      </w:r>
      <w:r w:rsidR="00DA1C4F">
        <w:rPr>
          <w:lang w:val="uk-UA"/>
        </w:rPr>
        <w:t xml:space="preserve"> і </w:t>
      </w:r>
      <w:r w:rsidR="00DA1C4F" w:rsidRPr="002921C3">
        <w:rPr>
          <w:color w:val="000000" w:themeColor="text1"/>
          <w:position w:val="-16"/>
        </w:rPr>
        <w:object w:dxaOrig="880" w:dyaOrig="520" w14:anchorId="27024DD1">
          <v:shape id="_x0000_i1143" type="#_x0000_t75" style="width:44pt;height:26pt" o:ole="">
            <v:imagedata r:id="rId29" o:title=""/>
          </v:shape>
          <o:OLEObject Type="Embed" ProgID="Equation.DSMT4" ShapeID="_x0000_i1143" DrawAspect="Content" ObjectID="_1773234848" r:id="rId30"/>
        </w:object>
      </w:r>
      <w:r w:rsidR="00DA1C4F">
        <w:rPr>
          <w:color w:val="000000" w:themeColor="text1"/>
          <w:lang w:val="uk-UA"/>
        </w:rPr>
        <w:t xml:space="preserve"> нові многочлени ступеня </w:t>
      </w:r>
      <w:r w:rsidR="00DA1C4F" w:rsidRPr="00DA1C4F">
        <w:rPr>
          <w:color w:val="000000" w:themeColor="text1"/>
          <w:position w:val="-16"/>
          <w:lang w:val="uk-UA"/>
        </w:rPr>
        <w:object w:dxaOrig="1920" w:dyaOrig="480" w14:anchorId="496A62E8">
          <v:shape id="_x0000_i1146" type="#_x0000_t75" style="width:96pt;height:24pt" o:ole="">
            <v:imagedata r:id="rId31" o:title=""/>
          </v:shape>
          <o:OLEObject Type="Embed" ProgID="Equation.DSMT4" ShapeID="_x0000_i1146" DrawAspect="Content" ObjectID="_1773234849" r:id="rId32"/>
        </w:object>
      </w:r>
      <w:r w:rsidR="00DA1C4F">
        <w:rPr>
          <w:color w:val="000000" w:themeColor="text1"/>
          <w:lang w:val="uk-UA"/>
        </w:rPr>
        <w:t>.</w:t>
      </w:r>
    </w:p>
    <w:p w14:paraId="73C254C6" w14:textId="06C3F931" w:rsidR="00DA1C4F" w:rsidRDefault="000574F3" w:rsidP="007A1D2A">
      <w:pPr>
        <w:ind w:left="708"/>
        <w:rPr>
          <w:lang w:val="uk-UA"/>
        </w:rPr>
      </w:pPr>
      <w:r>
        <w:rPr>
          <w:lang w:val="uk-UA"/>
        </w:rPr>
        <w:t xml:space="preserve">Якщо контрольне число </w:t>
      </w:r>
      <w:r w:rsidRPr="002921C3">
        <w:rPr>
          <w:color w:val="000000" w:themeColor="text1"/>
          <w:position w:val="-12"/>
          <w:lang w:val="uk-UA"/>
        </w:rPr>
        <w:object w:dxaOrig="1359" w:dyaOrig="380" w14:anchorId="5726B9D9">
          <v:shape id="_x0000_i1147" type="#_x0000_t75" style="width:68pt;height:19pt" o:ole="">
            <v:imagedata r:id="rId23" o:title=""/>
          </v:shape>
          <o:OLEObject Type="Embed" ProgID="Equation.DSMT4" ShapeID="_x0000_i1147" DrawAspect="Content" ObjectID="_1773234850" r:id="rId33"/>
        </w:object>
      </w:r>
      <w:r>
        <w:rPr>
          <w:color w:val="000000" w:themeColor="text1"/>
          <w:lang w:val="uk-UA"/>
        </w:rPr>
        <w:t xml:space="preserve"> </w:t>
      </w:r>
      <w:r w:rsidRPr="00224BB9">
        <w:rPr>
          <w:b/>
          <w:bCs/>
          <w:color w:val="000000" w:themeColor="text1"/>
          <w:lang w:val="uk-UA"/>
        </w:rPr>
        <w:t>буде</w:t>
      </w:r>
      <w:r w:rsidR="00224BB9">
        <w:rPr>
          <w:color w:val="000000" w:themeColor="text1"/>
          <w:lang w:val="uk-UA"/>
        </w:rPr>
        <w:t xml:space="preserve"> коренем</w:t>
      </w:r>
      <w:r>
        <w:rPr>
          <w:color w:val="000000" w:themeColor="text1"/>
          <w:lang w:val="uk-UA"/>
        </w:rPr>
        <w:t xml:space="preserve"> </w:t>
      </w:r>
      <w:r w:rsidR="00224BB9">
        <w:rPr>
          <w:color w:val="000000" w:themeColor="text1"/>
          <w:lang w:val="uk-UA"/>
        </w:rPr>
        <w:t>х</w:t>
      </w:r>
      <w:r>
        <w:rPr>
          <w:color w:val="000000" w:themeColor="text1"/>
          <w:lang w:val="uk-UA"/>
        </w:rPr>
        <w:t xml:space="preserve">арактеристичного рівняння, то </w:t>
      </w:r>
      <w:r w:rsidR="00224BB9" w:rsidRPr="002921C3">
        <w:rPr>
          <w:position w:val="-20"/>
          <w:lang w:val="uk-UA"/>
        </w:rPr>
        <w:object w:dxaOrig="4640" w:dyaOrig="540" w14:anchorId="2D76BA54">
          <v:shape id="_x0000_i1150" type="#_x0000_t75" style="width:232pt;height:27pt" o:ole="">
            <v:imagedata r:id="rId34" o:title=""/>
          </v:shape>
          <o:OLEObject Type="Embed" ProgID="Equation.DSMT4" ShapeID="_x0000_i1150" DrawAspect="Content" ObjectID="_1773234851" r:id="rId35"/>
        </w:object>
      </w:r>
      <w:r w:rsidR="00224BB9">
        <w:rPr>
          <w:lang w:val="uk-UA"/>
        </w:rPr>
        <w:t xml:space="preserve">, де </w:t>
      </w:r>
      <w:r w:rsidR="00224BB9" w:rsidRPr="00224BB9">
        <w:rPr>
          <w:i/>
          <w:iCs/>
          <w:lang w:val="en-US"/>
        </w:rPr>
        <w:t>r</w:t>
      </w:r>
      <w:r w:rsidR="00224BB9">
        <w:rPr>
          <w:i/>
          <w:iCs/>
          <w:lang w:val="uk-UA"/>
        </w:rPr>
        <w:t xml:space="preserve"> </w:t>
      </w:r>
      <w:r w:rsidR="00224BB9">
        <w:rPr>
          <w:lang w:val="uk-UA"/>
        </w:rPr>
        <w:t xml:space="preserve">– кратність цього кореня. </w:t>
      </w:r>
    </w:p>
    <w:p w14:paraId="273B9170" w14:textId="77777777" w:rsidR="004D01E9" w:rsidRPr="00224BB9" w:rsidRDefault="004D01E9" w:rsidP="007A1D2A">
      <w:pPr>
        <w:ind w:left="708"/>
        <w:rPr>
          <w:lang w:val="uk-UA"/>
        </w:rPr>
      </w:pPr>
    </w:p>
    <w:p w14:paraId="3CC6244E" w14:textId="16503F43" w:rsidR="00022785" w:rsidRDefault="00022785" w:rsidP="007A1D2A">
      <w:pPr>
        <w:ind w:left="708"/>
        <w:rPr>
          <w:b/>
          <w:position w:val="-14"/>
          <w:lang w:val="uk-UA"/>
        </w:rPr>
      </w:pPr>
      <w:r w:rsidRPr="00022785">
        <w:rPr>
          <w:b/>
          <w:position w:val="-14"/>
          <w:lang w:val="uk-UA"/>
        </w:rPr>
        <w:lastRenderedPageBreak/>
        <w:t xml:space="preserve">Приклад </w:t>
      </w:r>
      <w:r w:rsidR="001A4C2A">
        <w:rPr>
          <w:b/>
          <w:position w:val="-14"/>
          <w:lang w:val="uk-UA"/>
        </w:rPr>
        <w:t>1</w:t>
      </w:r>
      <w:r w:rsidR="00224BB9">
        <w:rPr>
          <w:b/>
          <w:position w:val="-14"/>
          <w:lang w:val="uk-UA"/>
        </w:rPr>
        <w:t xml:space="preserve"> </w:t>
      </w:r>
    </w:p>
    <w:p w14:paraId="1F97ABFB" w14:textId="61DC71B0" w:rsidR="00224BB9" w:rsidRPr="00224BB9" w:rsidRDefault="00224BB9" w:rsidP="007A1D2A">
      <w:pPr>
        <w:ind w:left="708"/>
        <w:rPr>
          <w:bCs/>
          <w:position w:val="-14"/>
          <w:lang w:val="uk-UA"/>
        </w:rPr>
      </w:pPr>
      <w:r w:rsidRPr="00224BB9">
        <w:rPr>
          <w:bCs/>
          <w:position w:val="-14"/>
          <w:lang w:val="uk-UA"/>
        </w:rPr>
        <w:t xml:space="preserve">Розв’язати рівняння </w:t>
      </w:r>
    </w:p>
    <w:p w14:paraId="186BA43F" w14:textId="383E5725" w:rsidR="0041119F" w:rsidRPr="00CB572F" w:rsidRDefault="00CB572F" w:rsidP="0041119F">
      <w:pPr>
        <w:rPr>
          <w:b/>
          <w:position w:val="-14"/>
          <w:lang w:val="en-US"/>
        </w:rPr>
      </w:pPr>
      <w:r w:rsidRPr="00CB572F">
        <w:rPr>
          <w:b/>
          <w:position w:val="-12"/>
          <w:lang w:val="uk-UA"/>
        </w:rPr>
        <w:object w:dxaOrig="2580" w:dyaOrig="499" w14:anchorId="18CF1E81">
          <v:shape id="_x0000_i1060" type="#_x0000_t75" style="width:129pt;height:25pt" o:ole="">
            <v:imagedata r:id="rId36" o:title=""/>
          </v:shape>
          <o:OLEObject Type="Embed" ProgID="Equation.DSMT4" ShapeID="_x0000_i1060" DrawAspect="Content" ObjectID="_1773234852" r:id="rId37"/>
        </w:object>
      </w:r>
    </w:p>
    <w:p w14:paraId="7488CB8B" w14:textId="2CEB24ED" w:rsidR="0041119F" w:rsidRPr="00CB572F" w:rsidRDefault="00CB572F" w:rsidP="0041119F">
      <w:pPr>
        <w:rPr>
          <w:bCs/>
          <w:position w:val="-14"/>
          <w:lang w:val="uk-UA"/>
        </w:rPr>
      </w:pPr>
      <w:r w:rsidRPr="00CB572F">
        <w:rPr>
          <w:bCs/>
          <w:position w:val="-14"/>
          <w:lang w:val="uk-UA"/>
        </w:rPr>
        <w:t>Дане рівняння є лінійним неоднорідним диференціальним рівнянням другого порядку зі сталими коефіцієнтами</w:t>
      </w:r>
      <w:r>
        <w:rPr>
          <w:bCs/>
          <w:position w:val="-14"/>
          <w:lang w:val="uk-UA"/>
        </w:rPr>
        <w:t xml:space="preserve">, тому загальний розв’язок даного рівняння знаходиться за формулою:  </w:t>
      </w:r>
    </w:p>
    <w:p w14:paraId="3EF5785A" w14:textId="7BA93E55" w:rsidR="0041119F" w:rsidRDefault="00CB572F" w:rsidP="002C3276">
      <w:pPr>
        <w:ind w:left="708"/>
        <w:rPr>
          <w:position w:val="-12"/>
          <w:lang w:val="uk-UA"/>
        </w:rPr>
      </w:pPr>
      <w:r w:rsidRPr="007A1D2A">
        <w:rPr>
          <w:color w:val="C00000"/>
          <w:position w:val="-12"/>
          <w:lang w:val="uk-UA"/>
        </w:rPr>
        <w:object w:dxaOrig="1740" w:dyaOrig="380" w14:anchorId="7A391A0C">
          <v:shape id="_x0000_i1061" type="#_x0000_t75" style="width:87pt;height:18.65pt" o:ole="">
            <v:imagedata r:id="rId7" o:title=""/>
          </v:shape>
          <o:OLEObject Type="Embed" ProgID="Equation.DSMT4" ShapeID="_x0000_i1061" DrawAspect="Content" ObjectID="_1773234853" r:id="rId38"/>
        </w:object>
      </w:r>
    </w:p>
    <w:p w14:paraId="6A16DB0D" w14:textId="1BA1E945" w:rsidR="0041119F" w:rsidRPr="00CB572F" w:rsidRDefault="00CB572F" w:rsidP="00CB572F">
      <w:pPr>
        <w:pStyle w:val="a3"/>
        <w:numPr>
          <w:ilvl w:val="0"/>
          <w:numId w:val="4"/>
        </w:numPr>
        <w:rPr>
          <w:position w:val="-12"/>
          <w:lang w:val="uk-UA"/>
        </w:rPr>
      </w:pPr>
      <w:r>
        <w:rPr>
          <w:position w:val="-12"/>
          <w:lang w:val="uk-UA"/>
        </w:rPr>
        <w:t xml:space="preserve">Спочатку знайдемо загальний розв’язок однорідного рівняння </w:t>
      </w:r>
    </w:p>
    <w:p w14:paraId="09DE7112" w14:textId="4E387184" w:rsidR="0041119F" w:rsidRDefault="00CB572F" w:rsidP="002C3276">
      <w:pPr>
        <w:ind w:left="708"/>
        <w:rPr>
          <w:position w:val="-12"/>
          <w:lang w:val="uk-UA"/>
        </w:rPr>
      </w:pPr>
      <w:r w:rsidRPr="00CB572F">
        <w:rPr>
          <w:b/>
          <w:position w:val="-12"/>
          <w:lang w:val="uk-UA"/>
        </w:rPr>
        <w:object w:dxaOrig="2180" w:dyaOrig="400" w14:anchorId="2659C952">
          <v:shape id="_x0000_i1064" type="#_x0000_t75" style="width:109pt;height:20pt" o:ole="">
            <v:imagedata r:id="rId39" o:title=""/>
          </v:shape>
          <o:OLEObject Type="Embed" ProgID="Equation.DSMT4" ShapeID="_x0000_i1064" DrawAspect="Content" ObjectID="_1773234854" r:id="rId40"/>
        </w:object>
      </w:r>
    </w:p>
    <w:p w14:paraId="79F0B640" w14:textId="77777777" w:rsidR="00A52740" w:rsidRDefault="00CB572F" w:rsidP="002C3276">
      <w:pPr>
        <w:ind w:left="708"/>
        <w:rPr>
          <w:lang w:val="uk-UA"/>
        </w:rPr>
      </w:pPr>
      <w:r w:rsidRPr="00A52740">
        <w:rPr>
          <w:lang w:val="uk-UA"/>
        </w:rPr>
        <w:t xml:space="preserve">Характеристичне рівняння має вигляд </w:t>
      </w:r>
    </w:p>
    <w:p w14:paraId="35A46FDE" w14:textId="45D1B329" w:rsidR="0041119F" w:rsidRDefault="00A52740" w:rsidP="002C3276">
      <w:pPr>
        <w:ind w:left="708"/>
        <w:rPr>
          <w:lang w:val="uk-UA"/>
        </w:rPr>
      </w:pPr>
      <w:r w:rsidRPr="00A52740">
        <w:rPr>
          <w:lang w:val="uk-UA"/>
        </w:rPr>
        <w:object w:dxaOrig="1939" w:dyaOrig="440" w14:anchorId="74077BBB">
          <v:shape id="_x0000_i1069" type="#_x0000_t75" style="width:97pt;height:22pt" o:ole="">
            <v:imagedata r:id="rId41" o:title=""/>
          </v:shape>
          <o:OLEObject Type="Embed" ProgID="Equation.DSMT4" ShapeID="_x0000_i1069" DrawAspect="Content" ObjectID="_1773234855" r:id="rId42"/>
        </w:object>
      </w:r>
      <w:r>
        <w:rPr>
          <w:lang w:val="uk-UA"/>
        </w:rPr>
        <w:t xml:space="preserve">, </w:t>
      </w:r>
    </w:p>
    <w:p w14:paraId="18D2F34E" w14:textId="24AF4DF4" w:rsidR="00A52740" w:rsidRPr="00A52740" w:rsidRDefault="00A52740" w:rsidP="002C3276">
      <w:pPr>
        <w:ind w:left="708"/>
        <w:rPr>
          <w:lang w:val="uk-UA"/>
        </w:rPr>
      </w:pPr>
      <w:r>
        <w:rPr>
          <w:lang w:val="uk-UA"/>
        </w:rPr>
        <w:t xml:space="preserve">коренями якого є </w:t>
      </w:r>
      <w:r w:rsidRPr="00A52740">
        <w:rPr>
          <w:position w:val="-14"/>
          <w:lang w:val="uk-UA"/>
        </w:rPr>
        <w:object w:dxaOrig="980" w:dyaOrig="440" w14:anchorId="4A26E3FC">
          <v:shape id="_x0000_i1079" type="#_x0000_t75" style="width:49pt;height:22pt" o:ole="">
            <v:imagedata r:id="rId43" o:title=""/>
          </v:shape>
          <o:OLEObject Type="Embed" ProgID="Equation.DSMT4" ShapeID="_x0000_i1079" DrawAspect="Content" ObjectID="_1773234856" r:id="rId44"/>
        </w:object>
      </w:r>
      <w:r>
        <w:rPr>
          <w:lang w:val="uk-UA"/>
        </w:rPr>
        <w:t xml:space="preserve"> і </w:t>
      </w:r>
      <w:r w:rsidRPr="00A52740">
        <w:rPr>
          <w:position w:val="-14"/>
          <w:lang w:val="en-US"/>
        </w:rPr>
        <w:object w:dxaOrig="999" w:dyaOrig="440" w14:anchorId="1463962A">
          <v:shape id="_x0000_i1081" type="#_x0000_t75" style="width:50pt;height:22pt" o:ole="">
            <v:imagedata r:id="rId45" o:title=""/>
          </v:shape>
          <o:OLEObject Type="Embed" ProgID="Equation.DSMT4" ShapeID="_x0000_i1081" DrawAspect="Content" ObjectID="_1773234857" r:id="rId46"/>
        </w:object>
      </w:r>
      <w:r>
        <w:rPr>
          <w:lang w:val="uk-UA"/>
        </w:rPr>
        <w:t xml:space="preserve">, тому </w:t>
      </w:r>
      <w:r w:rsidRPr="00A52740">
        <w:rPr>
          <w:position w:val="-14"/>
          <w:lang w:val="uk-UA"/>
        </w:rPr>
        <w:object w:dxaOrig="2799" w:dyaOrig="520" w14:anchorId="7F28C091">
          <v:shape id="_x0000_i1084" type="#_x0000_t75" style="width:140pt;height:26pt" o:ole="">
            <v:imagedata r:id="rId47" o:title=""/>
          </v:shape>
          <o:OLEObject Type="Embed" ProgID="Equation.DSMT4" ShapeID="_x0000_i1084" DrawAspect="Content" ObjectID="_1773234858" r:id="rId48"/>
        </w:object>
      </w:r>
    </w:p>
    <w:p w14:paraId="00647790" w14:textId="45408CA2" w:rsidR="00947C9C" w:rsidRPr="00A52740" w:rsidRDefault="00A52740" w:rsidP="00A52740">
      <w:pPr>
        <w:pStyle w:val="a3"/>
        <w:numPr>
          <w:ilvl w:val="0"/>
          <w:numId w:val="4"/>
        </w:numPr>
        <w:rPr>
          <w:position w:val="-12"/>
          <w:lang w:val="uk-UA"/>
        </w:rPr>
      </w:pPr>
      <w:r>
        <w:rPr>
          <w:position w:val="-12"/>
          <w:lang w:val="uk-UA"/>
        </w:rPr>
        <w:t xml:space="preserve">Встановимо, чи має права частина відповідний вигляд, що дозволяє застосовувати метод невизначених коефіцієнтів. Для цього порівняємо праву частину рівняння з еталоном. </w:t>
      </w:r>
    </w:p>
    <w:p w14:paraId="294B6F9C" w14:textId="6F18FB20" w:rsidR="00947C9C" w:rsidRDefault="00A32D2B" w:rsidP="002C3276">
      <w:pPr>
        <w:ind w:left="708"/>
        <w:rPr>
          <w:position w:val="-12"/>
          <w:lang w:val="uk-UA"/>
        </w:rPr>
      </w:pPr>
      <w:r w:rsidRPr="0058441F">
        <w:rPr>
          <w:position w:val="-16"/>
          <w:lang w:val="uk-UA"/>
        </w:rPr>
        <w:object w:dxaOrig="4280" w:dyaOrig="460" w14:anchorId="5E95E5B2">
          <v:shape id="_x0000_i1087" type="#_x0000_t75" style="width:214pt;height:23pt" o:ole="">
            <v:imagedata r:id="rId49" o:title=""/>
          </v:shape>
          <o:OLEObject Type="Embed" ProgID="Equation.DSMT4" ShapeID="_x0000_i1087" DrawAspect="Content" ObjectID="_1773234859" r:id="rId50"/>
        </w:object>
      </w:r>
    </w:p>
    <w:p w14:paraId="62776DFC" w14:textId="083FCA44" w:rsidR="0091584C" w:rsidRDefault="0091584C" w:rsidP="002C3276">
      <w:pPr>
        <w:ind w:left="708"/>
        <w:rPr>
          <w:position w:val="-12"/>
          <w:lang w:val="uk-UA"/>
        </w:rPr>
      </w:pPr>
      <w:r>
        <w:rPr>
          <w:noProof/>
          <w:position w:val="-12"/>
          <w:lang w:eastAsia="ru-RU"/>
        </w:rPr>
        <mc:AlternateContent>
          <mc:Choice Requires="wpi">
            <w:drawing>
              <wp:anchor distT="0" distB="0" distL="114300" distR="114300" simplePos="0" relativeHeight="250806272" behindDoc="0" locked="0" layoutInCell="1" allowOverlap="1" wp14:anchorId="622FDAAD" wp14:editId="74FE0CA5">
                <wp:simplePos x="0" y="0"/>
                <wp:positionH relativeFrom="column">
                  <wp:posOffset>499734</wp:posOffset>
                </wp:positionH>
                <wp:positionV relativeFrom="paragraph">
                  <wp:posOffset>135090</wp:posOffset>
                </wp:positionV>
                <wp:extent cx="7200" cy="17280"/>
                <wp:effectExtent l="19050" t="19050" r="31115" b="20955"/>
                <wp:wrapNone/>
                <wp:docPr id="3747" name="Рукописные данные 37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">
                      <w14:nvContentPartPr>
                        <w14:cNvContentPartPr/>
                      </w14:nvContentPartPr>
                      <w14:xfrm>
                        <a:off x="0" y="0"/>
                        <a:ext cx="720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58BCB3" id="Рукописные данные 3747" o:spid="_x0000_s1026" type="#_x0000_t75" style="position:absolute;margin-left:38.35pt;margin-top:9.7pt;width:2.55pt;height:3.25pt;z-index:25080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">
                <v:imagedata r:id="rId52" o:title=""/>
              </v:shape>
            </w:pict>
          </mc:Fallback>
        </mc:AlternateContent>
      </w:r>
    </w:p>
    <w:p w14:paraId="1AC346CC" w14:textId="2711F256" w:rsidR="0091584C" w:rsidRPr="00A32D2B" w:rsidRDefault="00A32D2B" w:rsidP="002C3276">
      <w:pPr>
        <w:ind w:left="708"/>
        <w:rPr>
          <w:b/>
          <w:bCs/>
          <w:position w:val="-12"/>
          <w:lang w:val="uk-UA"/>
        </w:rPr>
      </w:pPr>
      <w:r w:rsidRPr="00A32D2B">
        <w:rPr>
          <w:b/>
          <w:bCs/>
          <w:position w:val="-12"/>
          <w:lang w:val="uk-UA"/>
        </w:rPr>
        <w:t>Приклад 2.</w:t>
      </w:r>
    </w:p>
    <w:p w14:paraId="42AA8E28" w14:textId="4D5FDFAD" w:rsidR="00022785" w:rsidRDefault="002C3276" w:rsidP="002C3276">
      <w:pPr>
        <w:ind w:left="708"/>
        <w:rPr>
          <w:position w:val="-14"/>
          <w:lang w:val="uk-UA"/>
        </w:rPr>
      </w:pPr>
      <w:r w:rsidRPr="00022785">
        <w:rPr>
          <w:position w:val="-12"/>
          <w:lang w:val="uk-UA"/>
        </w:rPr>
        <w:object w:dxaOrig="2420" w:dyaOrig="420" w14:anchorId="40A25B80">
          <v:shape id="_x0000_i1029" type="#_x0000_t75" style="width:121pt;height:21pt" o:ole="">
            <v:imagedata r:id="rId53" o:title=""/>
          </v:shape>
          <o:OLEObject Type="Embed" ProgID="Equation.DSMT4" ShapeID="_x0000_i1029" DrawAspect="Content" ObjectID="_1773234860" r:id="rId54"/>
        </w:object>
      </w:r>
      <w:r w:rsidR="009E2465">
        <w:rPr>
          <w:position w:val="-12"/>
          <w:lang w:val="uk-UA"/>
        </w:rPr>
        <w:t>- ЛНДР</w:t>
      </w:r>
      <w:r w:rsidR="00A32D2B">
        <w:rPr>
          <w:position w:val="-12"/>
          <w:lang w:val="uk-UA"/>
        </w:rPr>
        <w:t xml:space="preserve"> другого порядку зі сталими коефіцієнтами</w:t>
      </w:r>
    </w:p>
    <w:p w14:paraId="2914A1F4" w14:textId="77777777" w:rsidR="00A32D2B" w:rsidRDefault="00B51E82" w:rsidP="002C3276">
      <w:pPr>
        <w:ind w:left="708"/>
        <w:rPr>
          <w:position w:val="-14"/>
          <w:lang w:val="uk-UA"/>
        </w:rPr>
      </w:pPr>
      <w:r>
        <w:rPr>
          <w:position w:val="-14"/>
          <w:lang w:val="uk-UA"/>
        </w:rPr>
        <w:t>1.</w:t>
      </w:r>
      <w:r w:rsidR="00A32D2B">
        <w:rPr>
          <w:position w:val="-14"/>
          <w:lang w:val="uk-UA"/>
        </w:rPr>
        <w:t xml:space="preserve">Розвяжемо однорідне рівняння </w:t>
      </w:r>
    </w:p>
    <w:p w14:paraId="241C6C0D" w14:textId="58B81543" w:rsidR="002C3276" w:rsidRDefault="002C3276" w:rsidP="002C3276">
      <w:pPr>
        <w:ind w:left="708"/>
        <w:rPr>
          <w:position w:val="-14"/>
          <w:lang w:val="uk-UA"/>
        </w:rPr>
      </w:pPr>
      <w:r w:rsidRPr="00022785">
        <w:rPr>
          <w:position w:val="-12"/>
          <w:lang w:val="uk-UA"/>
        </w:rPr>
        <w:object w:dxaOrig="1920" w:dyaOrig="380" w14:anchorId="2F9D182A">
          <v:shape id="_x0000_i1030" type="#_x0000_t75" style="width:96.35pt;height:18.65pt" o:ole="">
            <v:imagedata r:id="rId55" o:title=""/>
          </v:shape>
          <o:OLEObject Type="Embed" ProgID="Equation.DSMT4" ShapeID="_x0000_i1030" DrawAspect="Content" ObjectID="_1773234861" r:id="rId56"/>
        </w:object>
      </w:r>
    </w:p>
    <w:p w14:paraId="7169E831" w14:textId="51A884E7" w:rsidR="002C3276" w:rsidRDefault="002C3276" w:rsidP="002C3276">
      <w:pPr>
        <w:ind w:left="708"/>
        <w:rPr>
          <w:position w:val="-14"/>
          <w:lang w:val="uk-UA"/>
        </w:rPr>
      </w:pPr>
      <w:r w:rsidRPr="002C3276">
        <w:rPr>
          <w:position w:val="-92"/>
          <w:lang w:val="uk-UA"/>
        </w:rPr>
        <w:object w:dxaOrig="3600" w:dyaOrig="1640" w14:anchorId="1CDCDB24">
          <v:shape id="_x0000_i1031" type="#_x0000_t75" style="width:180.65pt;height:82pt" o:ole="">
            <v:imagedata r:id="rId57" o:title=""/>
          </v:shape>
          <o:OLEObject Type="Embed" ProgID="Equation.DSMT4" ShapeID="_x0000_i1031" DrawAspect="Content" ObjectID="_1773234862" r:id="rId58"/>
        </w:object>
      </w:r>
    </w:p>
    <w:p w14:paraId="06FD85DB" w14:textId="48FF7E9A" w:rsidR="00022785" w:rsidRDefault="00AA010C" w:rsidP="006C6FA0">
      <w:pPr>
        <w:spacing w:after="0" w:line="240" w:lineRule="auto"/>
        <w:ind w:left="709"/>
        <w:jc w:val="center"/>
        <w:rPr>
          <w:lang w:val="uk-UA"/>
        </w:rPr>
      </w:pPr>
      <w:r w:rsidRPr="00AA010C">
        <w:rPr>
          <w:position w:val="-14"/>
          <w:lang w:val="uk-UA"/>
        </w:rPr>
        <w:object w:dxaOrig="3080" w:dyaOrig="440" w14:anchorId="5FCFC2D3">
          <v:shape id="_x0000_i1032" type="#_x0000_t75" style="width:154pt;height:22pt" o:ole="">
            <v:imagedata r:id="rId59" o:title=""/>
          </v:shape>
          <o:OLEObject Type="Embed" ProgID="Equation.DSMT4" ShapeID="_x0000_i1032" DrawAspect="Content" ObjectID="_1773234863" r:id="rId60"/>
        </w:object>
      </w:r>
      <w:r w:rsidR="00424246" w:rsidRPr="006C6FA0">
        <w:rPr>
          <w:lang w:val="uk-UA"/>
        </w:rPr>
        <w:t>загальний</w:t>
      </w:r>
      <w:r w:rsidR="00424246">
        <w:rPr>
          <w:position w:val="-14"/>
          <w:lang w:val="uk-UA"/>
        </w:rPr>
        <w:t xml:space="preserve"> </w:t>
      </w:r>
      <w:r w:rsidR="00424246">
        <w:rPr>
          <w:lang w:val="uk-UA"/>
        </w:rPr>
        <w:t xml:space="preserve">розв’язок однорідного </w:t>
      </w:r>
      <w:r>
        <w:rPr>
          <w:lang w:val="uk-UA"/>
        </w:rPr>
        <w:t>рівняння</w:t>
      </w:r>
    </w:p>
    <w:p w14:paraId="21DE4E90" w14:textId="6CDBE654" w:rsidR="00B1399E" w:rsidRDefault="00424246" w:rsidP="00424246">
      <w:pPr>
        <w:ind w:left="708"/>
        <w:rPr>
          <w:position w:val="-14"/>
          <w:lang w:val="uk-UA"/>
        </w:rPr>
      </w:pPr>
      <w:r>
        <w:rPr>
          <w:lang w:val="uk-UA"/>
        </w:rPr>
        <w:lastRenderedPageBreak/>
        <w:t>2.</w:t>
      </w:r>
      <w:r w:rsidR="00636F74" w:rsidRPr="00636F74">
        <w:rPr>
          <w:position w:val="-14"/>
          <w:lang w:val="uk-UA"/>
        </w:rPr>
        <w:t xml:space="preserve"> </w:t>
      </w:r>
      <w:r w:rsidR="00ED0FC3">
        <w:rPr>
          <w:position w:val="-14"/>
          <w:lang w:val="uk-UA"/>
        </w:rPr>
        <w:t>П</w:t>
      </w:r>
      <w:r w:rsidR="0077449E">
        <w:rPr>
          <w:position w:val="-14"/>
          <w:lang w:val="uk-UA"/>
        </w:rPr>
        <w:t>ри</w:t>
      </w:r>
      <w:r w:rsidR="004D01E9">
        <w:rPr>
          <w:position w:val="-14"/>
          <w:lang w:val="uk-UA"/>
        </w:rPr>
        <w:t xml:space="preserve"> </w:t>
      </w:r>
      <w:r w:rsidR="00AA010C" w:rsidRPr="00AA010C">
        <w:rPr>
          <w:position w:val="-32"/>
          <w:lang w:val="uk-UA"/>
        </w:rPr>
        <w:object w:dxaOrig="2560" w:dyaOrig="780" w14:anchorId="71917D68">
          <v:shape id="_x0000_i1033" type="#_x0000_t75" style="width:128pt;height:39.35pt" o:ole="">
            <v:imagedata r:id="rId61" o:title=""/>
          </v:shape>
          <o:OLEObject Type="Embed" ProgID="Equation.DSMT4" ShapeID="_x0000_i1033" DrawAspect="Content" ObjectID="_1773234864" r:id="rId62"/>
        </w:object>
      </w:r>
      <w:r w:rsidR="0077449E">
        <w:rPr>
          <w:position w:val="-14"/>
          <w:lang w:val="uk-UA"/>
        </w:rPr>
        <w:t xml:space="preserve"> </w:t>
      </w:r>
    </w:p>
    <w:p w14:paraId="14E45A3C" w14:textId="77777777" w:rsidR="00ED0FC3" w:rsidRDefault="00EA6D56" w:rsidP="00215EFF">
      <w:pPr>
        <w:spacing w:after="0" w:line="240" w:lineRule="auto"/>
        <w:ind w:left="709"/>
        <w:rPr>
          <w:lang w:val="uk-UA"/>
        </w:rPr>
      </w:pPr>
      <w:r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921920" behindDoc="0" locked="0" layoutInCell="1" allowOverlap="1" wp14:anchorId="42282216" wp14:editId="513806C8">
                <wp:simplePos x="0" y="0"/>
                <wp:positionH relativeFrom="column">
                  <wp:posOffset>3511494</wp:posOffset>
                </wp:positionH>
                <wp:positionV relativeFrom="paragraph">
                  <wp:posOffset>574188</wp:posOffset>
                </wp:positionV>
                <wp:extent cx="9360" cy="20880"/>
                <wp:effectExtent l="19050" t="19050" r="29210" b="17780"/>
                <wp:wrapNone/>
                <wp:docPr id="1932" name="Рукописные данные 19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">
                      <w14:nvContentPartPr>
                        <w14:cNvContentPartPr/>
                      </w14:nvContentPartPr>
                      <w14:xfrm>
                        <a:off x="0" y="0"/>
                        <a:ext cx="936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EBF312" id="Рукописные данные 1932" o:spid="_x0000_s1026" type="#_x0000_t75" style="position:absolute;margin-left:275.5pt;margin-top:44.25pt;width:2.8pt;height:3.65pt;z-index:25192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">
                <v:imagedata r:id="rId64" o:title=""/>
              </v:shape>
            </w:pict>
          </mc:Fallback>
        </mc:AlternateContent>
      </w:r>
      <w:r w:rsidR="00B1399E" w:rsidRPr="00215EFF">
        <w:rPr>
          <w:lang w:val="uk-UA"/>
        </w:rPr>
        <w:object w:dxaOrig="1600" w:dyaOrig="340" w14:anchorId="00CE4AA4">
          <v:shape id="_x0000_i1094" type="#_x0000_t75" style="width:80pt;height:17pt" o:ole="">
            <v:imagedata r:id="rId65" o:title=""/>
          </v:shape>
          <o:OLEObject Type="Embed" ProgID="Equation.DSMT4" ShapeID="_x0000_i1094" DrawAspect="Content" ObjectID="_1773234865" r:id="rId66"/>
        </w:object>
      </w:r>
    </w:p>
    <w:p w14:paraId="503FEBFA" w14:textId="5A33526C" w:rsidR="00ED0FC3" w:rsidRDefault="004D01E9" w:rsidP="00215EFF">
      <w:pPr>
        <w:spacing w:after="0" w:line="240" w:lineRule="auto"/>
        <w:ind w:left="709"/>
        <w:rPr>
          <w:lang w:val="uk-UA"/>
        </w:rPr>
      </w:pPr>
      <w:r>
        <w:rPr>
          <w:lang w:val="uk-UA"/>
        </w:rPr>
        <w:t>К</w:t>
      </w:r>
      <w:r w:rsidR="00B1399E" w:rsidRPr="00215EFF">
        <w:rPr>
          <w:lang w:val="uk-UA"/>
        </w:rPr>
        <w:t xml:space="preserve">онтрольне число </w:t>
      </w:r>
      <w:r w:rsidR="00B1399E" w:rsidRPr="00ED0FC3">
        <w:rPr>
          <w:b/>
          <w:bCs/>
          <w:lang w:val="uk-UA"/>
        </w:rPr>
        <w:t>не є</w:t>
      </w:r>
      <w:r w:rsidR="00B1399E" w:rsidRPr="00215EFF">
        <w:rPr>
          <w:lang w:val="uk-UA"/>
        </w:rPr>
        <w:t xml:space="preserve"> </w:t>
      </w:r>
      <w:proofErr w:type="spellStart"/>
      <w:r w:rsidR="00B1399E" w:rsidRPr="00215EFF">
        <w:rPr>
          <w:lang w:val="uk-UA"/>
        </w:rPr>
        <w:t>розв’язком</w:t>
      </w:r>
      <w:proofErr w:type="spellEnd"/>
      <w:r w:rsidR="00B1399E" w:rsidRPr="00215EFF">
        <w:rPr>
          <w:lang w:val="uk-UA"/>
        </w:rPr>
        <w:t xml:space="preserve"> характеристичного рівняння</w:t>
      </w:r>
      <w:r>
        <w:rPr>
          <w:lang w:val="uk-UA"/>
        </w:rPr>
        <w:t>,</w:t>
      </w:r>
      <w:r w:rsidR="00B1399E" w:rsidRPr="00215EFF">
        <w:rPr>
          <w:lang w:val="uk-UA"/>
        </w:rPr>
        <w:t xml:space="preserve"> </w:t>
      </w:r>
    </w:p>
    <w:p w14:paraId="4E666FA8" w14:textId="53898360" w:rsidR="00ED0FC3" w:rsidRDefault="004D01E9" w:rsidP="00215EFF">
      <w:pPr>
        <w:spacing w:after="0" w:line="240" w:lineRule="auto"/>
        <w:ind w:left="709"/>
        <w:rPr>
          <w:lang w:val="uk-UA"/>
        </w:rPr>
      </w:pPr>
      <w:r>
        <w:rPr>
          <w:lang w:val="uk-UA"/>
        </w:rPr>
        <w:t>т</w:t>
      </w:r>
      <w:r w:rsidR="00B1399E" w:rsidRPr="00215EFF">
        <w:rPr>
          <w:lang w:val="uk-UA"/>
        </w:rPr>
        <w:t>ому част</w:t>
      </w:r>
      <w:r w:rsidR="00215EFF">
        <w:rPr>
          <w:lang w:val="uk-UA"/>
        </w:rPr>
        <w:t xml:space="preserve">инний </w:t>
      </w:r>
      <w:r w:rsidR="00B51E82">
        <w:rPr>
          <w:lang w:val="uk-UA"/>
        </w:rPr>
        <w:t>розв’язок</w:t>
      </w:r>
      <w:r w:rsidR="00215EFF">
        <w:rPr>
          <w:lang w:val="uk-UA"/>
        </w:rPr>
        <w:t xml:space="preserve"> буде мати вигляд</w:t>
      </w:r>
      <w:r>
        <w:rPr>
          <w:lang w:val="uk-UA"/>
        </w:rPr>
        <w:t xml:space="preserve">, схожий на праву частину рівняння, тобто многочленом другого ступеня з невизначеними коефіцієнтами </w:t>
      </w:r>
      <w:r w:rsidRPr="004D01E9">
        <w:rPr>
          <w:position w:val="-14"/>
          <w:lang w:val="en-US"/>
        </w:rPr>
        <w:object w:dxaOrig="2580" w:dyaOrig="520" w14:anchorId="4D1E756D">
          <v:shape id="_x0000_i1193" type="#_x0000_t75" style="width:129pt;height:26pt" o:ole="">
            <v:imagedata r:id="rId67" o:title=""/>
          </v:shape>
          <o:OLEObject Type="Embed" ProgID="Equation.DSMT4" ShapeID="_x0000_i1193" DrawAspect="Content" ObjectID="_1773234866" r:id="rId68"/>
        </w:object>
      </w:r>
      <w:r>
        <w:rPr>
          <w:lang w:val="uk-UA"/>
        </w:rPr>
        <w:t>. Для знаходження коефіцієнтів скористаємось твердженням, що розв’язок має задовольняти рівняння, тобто при підстановці перетворювати рівняння на тотожність.</w:t>
      </w:r>
    </w:p>
    <w:p w14:paraId="73304A51" w14:textId="45C91639" w:rsidR="00215EFF" w:rsidRDefault="00265F95" w:rsidP="00215EFF">
      <w:pPr>
        <w:spacing w:after="0" w:line="240" w:lineRule="auto"/>
        <w:ind w:left="709"/>
        <w:rPr>
          <w:lang w:val="uk-UA"/>
        </w:rPr>
      </w:pPr>
      <w:r w:rsidRPr="00022785">
        <w:rPr>
          <w:position w:val="-12"/>
          <w:lang w:val="uk-UA"/>
        </w:rPr>
        <w:object w:dxaOrig="2420" w:dyaOrig="420" w14:anchorId="21BB726C">
          <v:shape id="_x0000_i1036" type="#_x0000_t75" style="width:121pt;height:21pt" o:ole="">
            <v:imagedata r:id="rId53" o:title=""/>
          </v:shape>
          <o:OLEObject Type="Embed" ProgID="Equation.DSMT4" ShapeID="_x0000_i1036" DrawAspect="Content" ObjectID="_1773234867" r:id="rId69"/>
        </w:object>
      </w:r>
    </w:p>
    <w:p w14:paraId="1EA00854" w14:textId="77777777" w:rsidR="00560609" w:rsidRDefault="00EA6D56" w:rsidP="00215EFF">
      <w:pPr>
        <w:spacing w:after="0" w:line="240" w:lineRule="auto"/>
        <w:ind w:left="709"/>
        <w:rPr>
          <w:lang w:val="uk-UA"/>
        </w:rPr>
      </w:pPr>
      <w:r>
        <w:rPr>
          <w:noProof/>
          <w:position w:val="-4"/>
          <w:lang w:eastAsia="ru-RU"/>
        </w:rPr>
        <mc:AlternateContent>
          <mc:Choice Requires="wpi">
            <w:drawing>
              <wp:anchor distT="0" distB="0" distL="114300" distR="114300" simplePos="0" relativeHeight="251920896" behindDoc="0" locked="0" layoutInCell="1" allowOverlap="1" wp14:anchorId="2F214FAB" wp14:editId="72822CAF">
                <wp:simplePos x="0" y="0"/>
                <wp:positionH relativeFrom="column">
                  <wp:posOffset>1672974</wp:posOffset>
                </wp:positionH>
                <wp:positionV relativeFrom="paragraph">
                  <wp:posOffset>93168</wp:posOffset>
                </wp:positionV>
                <wp:extent cx="30600" cy="8640"/>
                <wp:effectExtent l="19050" t="19050" r="26670" b="29845"/>
                <wp:wrapNone/>
                <wp:docPr id="1918" name="Рукописные данные 19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">
                      <w14:nvContentPartPr>
                        <w14:cNvContentPartPr/>
                      </w14:nvContentPartPr>
                      <w14:xfrm>
                        <a:off x="0" y="0"/>
                        <a:ext cx="3060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980718" id="Рукописные данные 1918" o:spid="_x0000_s1026" type="#_x0000_t75" style="position:absolute;margin-left:130.8pt;margin-top:6.35pt;width:4.3pt;height:2.7pt;z-index:25192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">
                <v:imagedata r:id="rId71" o:title=""/>
              </v:shape>
            </w:pict>
          </mc:Fallback>
        </mc:AlternateContent>
      </w:r>
      <w:r w:rsidR="00265F95">
        <w:rPr>
          <w:noProof/>
          <w:position w:val="-4"/>
          <w:lang w:eastAsia="ru-RU"/>
        </w:rPr>
        <mc:AlternateContent>
          <mc:Choice Requires="wpi">
            <w:drawing>
              <wp:anchor distT="0" distB="0" distL="114300" distR="114300" simplePos="0" relativeHeight="251739648" behindDoc="0" locked="0" layoutInCell="1" allowOverlap="1" wp14:anchorId="335E8BDC" wp14:editId="06F92F7D">
                <wp:simplePos x="0" y="0"/>
                <wp:positionH relativeFrom="column">
                  <wp:posOffset>514494</wp:posOffset>
                </wp:positionH>
                <wp:positionV relativeFrom="paragraph">
                  <wp:posOffset>329547</wp:posOffset>
                </wp:positionV>
                <wp:extent cx="44640" cy="2880"/>
                <wp:effectExtent l="19050" t="19050" r="31750" b="16510"/>
                <wp:wrapNone/>
                <wp:docPr id="1086" name="Рукописные данные 10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">
                      <w14:nvContentPartPr>
                        <w14:cNvContentPartPr/>
                      </w14:nvContentPartPr>
                      <w14:xfrm>
                        <a:off x="0" y="0"/>
                        <a:ext cx="4464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8E0FA1" id="Рукописные данные 1086" o:spid="_x0000_s1026" type="#_x0000_t75" style="position:absolute;margin-left:39.55pt;margin-top:25pt;width:5.35pt;height:2.15pt;z-index:25173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">
                <v:imagedata r:id="rId73" o:title=""/>
              </v:shape>
            </w:pict>
          </mc:Fallback>
        </mc:AlternateContent>
      </w:r>
      <w:r w:rsidR="00EF4142" w:rsidRPr="00EF4142">
        <w:rPr>
          <w:position w:val="-4"/>
          <w:lang w:val="uk-UA"/>
        </w:rPr>
        <w:object w:dxaOrig="200" w:dyaOrig="300" w14:anchorId="1EEA07DD">
          <v:shape id="_x0000_i1037" type="#_x0000_t75" style="width:9.65pt;height:15pt" o:ole="">
            <v:imagedata r:id="rId9" o:title=""/>
          </v:shape>
          <o:OLEObject Type="Embed" ProgID="Equation.DSMT4" ShapeID="_x0000_i1037" DrawAspect="Content" ObjectID="_1773234868" r:id="rId74"/>
        </w:object>
      </w:r>
      <w:r w:rsidR="00560609" w:rsidRPr="00560609">
        <w:rPr>
          <w:position w:val="-240"/>
          <w:lang w:val="uk-UA"/>
        </w:rPr>
        <w:object w:dxaOrig="5640" w:dyaOrig="4959" w14:anchorId="133C67C7">
          <v:shape id="_x0000_i1038" type="#_x0000_t75" style="width:281pt;height:251.65pt" o:ole="">
            <v:imagedata r:id="rId75" o:title=""/>
          </v:shape>
          <o:OLEObject Type="Embed" ProgID="Equation.DSMT4" ShapeID="_x0000_i1038" DrawAspect="Content" ObjectID="_1773234869" r:id="rId76"/>
        </w:object>
      </w:r>
    </w:p>
    <w:p w14:paraId="0867D117" w14:textId="0716A1A6" w:rsidR="00EF4142" w:rsidRDefault="006B2FF3" w:rsidP="00215EFF">
      <w:pPr>
        <w:spacing w:after="0" w:line="240" w:lineRule="auto"/>
        <w:ind w:left="709"/>
        <w:rPr>
          <w:lang w:val="uk-UA"/>
        </w:rPr>
      </w:pPr>
      <w:r>
        <w:rPr>
          <w:lang w:val="uk-UA"/>
        </w:rPr>
        <w:t xml:space="preserve">Відповідь. </w:t>
      </w:r>
      <w:r w:rsidR="0028762E" w:rsidRPr="0028762E">
        <w:rPr>
          <w:position w:val="-28"/>
          <w:lang w:val="uk-UA"/>
        </w:rPr>
        <w:object w:dxaOrig="5460" w:dyaOrig="720" w14:anchorId="0F660381">
          <v:shape id="_x0000_i1039" type="#_x0000_t75" style="width:273pt;height:36.35pt" o:ole="">
            <v:imagedata r:id="rId77" o:title=""/>
          </v:shape>
          <o:OLEObject Type="Embed" ProgID="Equation.DSMT4" ShapeID="_x0000_i1039" DrawAspect="Content" ObjectID="_1773234870" r:id="rId78"/>
        </w:object>
      </w:r>
      <w:r w:rsidR="0028762E">
        <w:rPr>
          <w:lang w:val="uk-UA"/>
        </w:rPr>
        <w:t xml:space="preserve"> </w:t>
      </w:r>
    </w:p>
    <w:p w14:paraId="7637908F" w14:textId="2317DB62" w:rsidR="00851851" w:rsidRPr="00851851" w:rsidRDefault="00851851" w:rsidP="00215EFF">
      <w:pPr>
        <w:spacing w:after="0" w:line="240" w:lineRule="auto"/>
        <w:ind w:left="709"/>
        <w:rPr>
          <w:b/>
          <w:bCs/>
          <w:lang w:val="uk-UA"/>
        </w:rPr>
      </w:pPr>
      <w:r w:rsidRPr="00851851">
        <w:rPr>
          <w:b/>
          <w:bCs/>
          <w:lang w:val="uk-UA"/>
        </w:rPr>
        <w:t>Приклад 3.</w:t>
      </w:r>
    </w:p>
    <w:p w14:paraId="49F0A0FA" w14:textId="0CB4F97C" w:rsidR="001C70D4" w:rsidRDefault="00851851" w:rsidP="00851851">
      <w:pPr>
        <w:pStyle w:val="a3"/>
        <w:spacing w:after="0" w:line="240" w:lineRule="auto"/>
        <w:ind w:left="1069"/>
        <w:rPr>
          <w:lang w:val="uk-UA"/>
        </w:rPr>
      </w:pPr>
      <w:r w:rsidRPr="00851851">
        <w:rPr>
          <w:position w:val="-12"/>
          <w:lang w:val="en-US"/>
        </w:rPr>
        <w:object w:dxaOrig="2079" w:dyaOrig="400" w14:anchorId="0FC78FA5">
          <v:shape id="_x0000_i1157" type="#_x0000_t75" style="width:104pt;height:20pt" o:ole="">
            <v:imagedata r:id="rId79" o:title=""/>
          </v:shape>
          <o:OLEObject Type="Embed" ProgID="Equation.DSMT4" ShapeID="_x0000_i1157" DrawAspect="Content" ObjectID="_1773234871" r:id="rId80"/>
        </w:object>
      </w:r>
    </w:p>
    <w:p w14:paraId="2FC455F3" w14:textId="5486E3AE" w:rsidR="00F82F82" w:rsidRDefault="00E04959" w:rsidP="00F82F82">
      <w:pPr>
        <w:pStyle w:val="a3"/>
        <w:numPr>
          <w:ilvl w:val="0"/>
          <w:numId w:val="2"/>
        </w:numPr>
        <w:spacing w:after="0" w:line="240" w:lineRule="auto"/>
        <w:rPr>
          <w:lang w:val="uk-UA"/>
        </w:rPr>
      </w:pPr>
      <w:r>
        <w:rPr>
          <w:noProof/>
          <w:position w:val="-32"/>
          <w:lang w:eastAsia="ru-RU"/>
        </w:rPr>
        <mc:AlternateContent>
          <mc:Choice Requires="wpi">
            <w:drawing>
              <wp:anchor distT="0" distB="0" distL="114300" distR="114300" simplePos="0" relativeHeight="251859456" behindDoc="0" locked="0" layoutInCell="1" allowOverlap="1" wp14:anchorId="301A4172" wp14:editId="22F89F2E">
                <wp:simplePos x="0" y="0"/>
                <wp:positionH relativeFrom="column">
                  <wp:posOffset>3432654</wp:posOffset>
                </wp:positionH>
                <wp:positionV relativeFrom="paragraph">
                  <wp:posOffset>17804</wp:posOffset>
                </wp:positionV>
                <wp:extent cx="8280" cy="10800"/>
                <wp:effectExtent l="19050" t="19050" r="29845" b="27305"/>
                <wp:wrapNone/>
                <wp:docPr id="1799" name="Рукописные данные 17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">
                      <w14:nvContentPartPr>
                        <w14:cNvContentPartPr/>
                      </w14:nvContentPartPr>
                      <w14:xfrm>
                        <a:off x="0" y="0"/>
                        <a:ext cx="828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C3F5ED" id="Рукописные данные 1799" o:spid="_x0000_s1026" type="#_x0000_t75" style="position:absolute;margin-left:269.35pt;margin-top:.5pt;width:2.5pt;height:2.65pt;z-index:25185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">
                <v:imagedata r:id="rId82" o:title=""/>
              </v:shape>
            </w:pict>
          </mc:Fallback>
        </mc:AlternateContent>
      </w:r>
      <w:r>
        <w:rPr>
          <w:noProof/>
          <w:position w:val="-32"/>
          <w:lang w:eastAsia="ru-RU"/>
        </w:rPr>
        <mc:AlternateContent>
          <mc:Choice Requires="wpi">
            <w:drawing>
              <wp:anchor distT="0" distB="0" distL="114300" distR="114300" simplePos="0" relativeHeight="251855360" behindDoc="0" locked="0" layoutInCell="1" allowOverlap="1" wp14:anchorId="07C33C90" wp14:editId="36FF6441">
                <wp:simplePos x="0" y="0"/>
                <wp:positionH relativeFrom="column">
                  <wp:posOffset>614574</wp:posOffset>
                </wp:positionH>
                <wp:positionV relativeFrom="paragraph">
                  <wp:posOffset>3404</wp:posOffset>
                </wp:positionV>
                <wp:extent cx="3240" cy="20520"/>
                <wp:effectExtent l="19050" t="19050" r="15875" b="17780"/>
                <wp:wrapNone/>
                <wp:docPr id="1795" name="Рукописные данные 17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">
                      <w14:nvContentPartPr>
                        <w14:cNvContentPartPr/>
                      </w14:nvContentPartPr>
                      <w14:xfrm>
                        <a:off x="0" y="0"/>
                        <a:ext cx="324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120232" id="Рукописные данные 1795" o:spid="_x0000_s1026" type="#_x0000_t75" style="position:absolute;margin-left:47.35pt;margin-top:-.65pt;width:2.35pt;height:3.45pt;z-index:25185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">
                <v:imagedata r:id="rId84" o:title=""/>
              </v:shape>
            </w:pict>
          </mc:Fallback>
        </mc:AlternateContent>
      </w:r>
      <w:r w:rsidR="00F82F82" w:rsidRPr="00F82F82">
        <w:rPr>
          <w:position w:val="-32"/>
          <w:lang w:val="uk-UA"/>
        </w:rPr>
        <w:object w:dxaOrig="1680" w:dyaOrig="780" w14:anchorId="0C46437D">
          <v:shape id="_x0000_i1044" type="#_x0000_t75" style="width:84.35pt;height:39.65pt" o:ole="">
            <v:imagedata r:id="rId85" o:title=""/>
          </v:shape>
          <o:OLEObject Type="Embed" ProgID="Equation.DSMT4" ShapeID="_x0000_i1044" DrawAspect="Content" ObjectID="_1773234872" r:id="rId86"/>
        </w:object>
      </w:r>
      <w:r w:rsidR="00F82F82">
        <w:rPr>
          <w:lang w:val="uk-UA"/>
        </w:rPr>
        <w:t xml:space="preserve"> </w:t>
      </w:r>
    </w:p>
    <w:p w14:paraId="1A221768" w14:textId="6B849942" w:rsidR="00F82F82" w:rsidRDefault="00F82F82" w:rsidP="00F82F82">
      <w:pPr>
        <w:pStyle w:val="a3"/>
        <w:spacing w:after="0" w:line="240" w:lineRule="auto"/>
        <w:ind w:left="1069"/>
        <w:rPr>
          <w:lang w:val="uk-UA"/>
        </w:rPr>
      </w:pPr>
      <w:r w:rsidRPr="00F82F82">
        <w:rPr>
          <w:position w:val="-40"/>
          <w:lang w:val="uk-UA"/>
        </w:rPr>
        <w:object w:dxaOrig="4440" w:dyaOrig="940" w14:anchorId="448012F7">
          <v:shape id="_x0000_i1045" type="#_x0000_t75" style="width:222pt;height:47.65pt" o:ole="">
            <v:imagedata r:id="rId87" o:title=""/>
          </v:shape>
          <o:OLEObject Type="Embed" ProgID="Equation.DSMT4" ShapeID="_x0000_i1045" DrawAspect="Content" ObjectID="_1773234873" r:id="rId88"/>
        </w:object>
      </w:r>
    </w:p>
    <w:p w14:paraId="28E8B93D" w14:textId="05B79512" w:rsidR="00F82F82" w:rsidRDefault="00F82F82" w:rsidP="00F82F82">
      <w:pPr>
        <w:pStyle w:val="a3"/>
        <w:spacing w:after="0" w:line="240" w:lineRule="auto"/>
        <w:ind w:left="1069"/>
        <w:rPr>
          <w:lang w:val="uk-UA"/>
        </w:rPr>
      </w:pPr>
    </w:p>
    <w:p w14:paraId="03172571" w14:textId="6066A7EB" w:rsidR="00950A01" w:rsidRDefault="00950A01" w:rsidP="00F82F82">
      <w:pPr>
        <w:pStyle w:val="a3"/>
        <w:spacing w:after="0" w:line="240" w:lineRule="auto"/>
        <w:ind w:left="1069"/>
        <w:rPr>
          <w:lang w:val="uk-UA"/>
        </w:rPr>
      </w:pPr>
    </w:p>
    <w:p w14:paraId="2A041015" w14:textId="58F875E1" w:rsidR="00950A01" w:rsidRDefault="00950A01" w:rsidP="00F82F82">
      <w:pPr>
        <w:pStyle w:val="a3"/>
        <w:spacing w:after="0" w:line="240" w:lineRule="auto"/>
        <w:ind w:left="1069"/>
        <w:rPr>
          <w:lang w:val="uk-UA"/>
        </w:rPr>
      </w:pPr>
    </w:p>
    <w:p w14:paraId="4BE452C5" w14:textId="77777777" w:rsidR="00CC4D26" w:rsidRDefault="00CC4D26" w:rsidP="00F82F82">
      <w:pPr>
        <w:pStyle w:val="a3"/>
        <w:spacing w:after="0" w:line="240" w:lineRule="auto"/>
        <w:ind w:left="1069"/>
        <w:rPr>
          <w:lang w:val="uk-UA"/>
        </w:rPr>
      </w:pPr>
    </w:p>
    <w:p w14:paraId="1704DC7E" w14:textId="77777777" w:rsidR="00CC4D26" w:rsidRDefault="00CC4D26" w:rsidP="00F82F82">
      <w:pPr>
        <w:pStyle w:val="a3"/>
        <w:spacing w:after="0" w:line="240" w:lineRule="auto"/>
        <w:ind w:left="1069"/>
        <w:rPr>
          <w:lang w:val="uk-UA"/>
        </w:rPr>
      </w:pPr>
    </w:p>
    <w:p w14:paraId="74B0717C" w14:textId="77777777" w:rsidR="00CC4D26" w:rsidRDefault="00CC4D26" w:rsidP="00F82F82">
      <w:pPr>
        <w:pStyle w:val="a3"/>
        <w:spacing w:after="0" w:line="240" w:lineRule="auto"/>
        <w:ind w:left="1069"/>
        <w:rPr>
          <w:lang w:val="uk-UA"/>
        </w:rPr>
      </w:pPr>
    </w:p>
    <w:p w14:paraId="56BA41F6" w14:textId="77777777" w:rsidR="00CC4D26" w:rsidRDefault="00CC4D26" w:rsidP="00F82F82">
      <w:pPr>
        <w:pStyle w:val="a3"/>
        <w:spacing w:after="0" w:line="240" w:lineRule="auto"/>
        <w:ind w:left="1069"/>
        <w:rPr>
          <w:lang w:val="uk-UA"/>
        </w:rPr>
      </w:pPr>
    </w:p>
    <w:p w14:paraId="7851525C" w14:textId="77777777" w:rsidR="00CC4D26" w:rsidRDefault="00CC4D26" w:rsidP="00F82F82">
      <w:pPr>
        <w:pStyle w:val="a3"/>
        <w:spacing w:after="0" w:line="240" w:lineRule="auto"/>
        <w:ind w:left="1069"/>
        <w:rPr>
          <w:lang w:val="uk-UA"/>
        </w:rPr>
      </w:pPr>
    </w:p>
    <w:p w14:paraId="273EC0EE" w14:textId="77777777" w:rsidR="00CC4D26" w:rsidRPr="007102B7" w:rsidRDefault="00CC4D26" w:rsidP="00CC4D26">
      <w:pPr>
        <w:jc w:val="center"/>
        <w:rPr>
          <w:b/>
          <w:bCs/>
          <w:lang w:val="uk-UA"/>
        </w:rPr>
      </w:pPr>
      <w:r w:rsidRPr="007102B7">
        <w:rPr>
          <w:b/>
          <w:bCs/>
        </w:rPr>
        <w:t>Метод вар</w:t>
      </w:r>
      <w:proofErr w:type="spellStart"/>
      <w:r w:rsidRPr="007102B7">
        <w:rPr>
          <w:b/>
          <w:bCs/>
          <w:lang w:val="uk-UA"/>
        </w:rPr>
        <w:t>іації</w:t>
      </w:r>
      <w:proofErr w:type="spellEnd"/>
      <w:r w:rsidRPr="007102B7">
        <w:rPr>
          <w:b/>
          <w:bCs/>
          <w:lang w:val="uk-UA"/>
        </w:rPr>
        <w:t xml:space="preserve"> довільних сталих </w:t>
      </w:r>
      <w:bookmarkStart w:id="0" w:name="_GoBack"/>
      <w:bookmarkEnd w:id="0"/>
    </w:p>
    <w:p w14:paraId="2D7C2A87" w14:textId="77777777" w:rsidR="00CC4D26" w:rsidRDefault="00CC4D26" w:rsidP="00CC4D26">
      <w:pPr>
        <w:jc w:val="center"/>
        <w:rPr>
          <w:lang w:val="uk-UA"/>
        </w:rPr>
      </w:pPr>
      <w:r>
        <w:rPr>
          <w:lang w:val="uk-UA"/>
        </w:rPr>
        <w:t>(метод Лагранжа)</w:t>
      </w:r>
    </w:p>
    <w:p w14:paraId="0F783C23" w14:textId="77777777" w:rsidR="00CC4D26" w:rsidRDefault="00CC4D26" w:rsidP="00CC4D26">
      <w:pPr>
        <w:rPr>
          <w:lang w:val="uk-UA"/>
        </w:rPr>
      </w:pPr>
      <w:r>
        <w:rPr>
          <w:lang w:val="uk-UA"/>
        </w:rPr>
        <w:t xml:space="preserve">Розглянемо метод, який дозволяє знаходити частинний розв’язок лінійного рівняння </w:t>
      </w:r>
      <w:r w:rsidRPr="00971CEE">
        <w:rPr>
          <w:position w:val="-16"/>
          <w:lang w:val="uk-UA"/>
        </w:rPr>
        <w:object w:dxaOrig="2640" w:dyaOrig="480" w14:anchorId="62D1901A">
          <v:shape id="_x0000_i1160" type="#_x0000_t75" style="width:132.35pt;height:23.65pt" o:ole="">
            <v:imagedata r:id="rId89" o:title=""/>
          </v:shape>
          <o:OLEObject Type="Embed" ProgID="Equation.DSMT4" ShapeID="_x0000_i1160" DrawAspect="Content" ObjectID="_1773234874" r:id="rId90"/>
        </w:object>
      </w:r>
      <w:r>
        <w:rPr>
          <w:lang w:val="uk-UA"/>
        </w:rPr>
        <w:t xml:space="preserve">, де </w:t>
      </w:r>
      <w:r w:rsidRPr="00971CEE">
        <w:rPr>
          <w:position w:val="-16"/>
          <w:lang w:val="uk-UA"/>
        </w:rPr>
        <w:object w:dxaOrig="740" w:dyaOrig="480" w14:anchorId="1C9218E1">
          <v:shape id="_x0000_i1161" type="#_x0000_t75" style="width:37.65pt;height:23.65pt" o:ole="">
            <v:imagedata r:id="rId91" o:title=""/>
          </v:shape>
          <o:OLEObject Type="Embed" ProgID="Equation.DSMT4" ShapeID="_x0000_i1161" DrawAspect="Content" ObjectID="_1773234875" r:id="rId92"/>
        </w:object>
      </w:r>
      <w:r>
        <w:rPr>
          <w:lang w:val="uk-UA"/>
        </w:rPr>
        <w:t xml:space="preserve"> - довільна функція. </w:t>
      </w:r>
    </w:p>
    <w:p w14:paraId="12A7BBF2" w14:textId="77777777" w:rsidR="00CC4D26" w:rsidRDefault="00CC4D26" w:rsidP="00CC4D26">
      <w:pPr>
        <w:rPr>
          <w:lang w:val="uk-UA"/>
        </w:rPr>
      </w:pPr>
      <w:r>
        <w:rPr>
          <w:lang w:val="uk-UA"/>
        </w:rPr>
        <w:t xml:space="preserve">Як відомо, </w:t>
      </w:r>
      <w:r w:rsidRPr="00971CEE">
        <w:rPr>
          <w:position w:val="-14"/>
          <w:lang w:val="uk-UA"/>
        </w:rPr>
        <w:object w:dxaOrig="2140" w:dyaOrig="440" w14:anchorId="2BD124A4">
          <v:shape id="_x0000_i1162" type="#_x0000_t75" style="width:106.35pt;height:22pt" o:ole="">
            <v:imagedata r:id="rId93" o:title=""/>
          </v:shape>
          <o:OLEObject Type="Embed" ProgID="Equation.DSMT4" ShapeID="_x0000_i1162" DrawAspect="Content" ObjectID="_1773234876" r:id="rId94"/>
        </w:object>
      </w:r>
      <w:r>
        <w:rPr>
          <w:lang w:val="uk-UA"/>
        </w:rPr>
        <w:t xml:space="preserve"> .</w:t>
      </w:r>
    </w:p>
    <w:p w14:paraId="47E1F35A" w14:textId="77777777" w:rsidR="00CC4D26" w:rsidRDefault="00CC4D26" w:rsidP="00CC4D26">
      <w:pPr>
        <w:rPr>
          <w:lang w:val="uk-UA"/>
        </w:rPr>
      </w:pPr>
      <w:r w:rsidRPr="00971CEE">
        <w:rPr>
          <w:position w:val="-14"/>
          <w:lang w:val="uk-UA"/>
        </w:rPr>
        <w:object w:dxaOrig="2380" w:dyaOrig="440" w14:anchorId="11776433">
          <v:shape id="_x0000_i1163" type="#_x0000_t75" style="width:119.35pt;height:22pt" o:ole="">
            <v:imagedata r:id="rId95" o:title=""/>
          </v:shape>
          <o:OLEObject Type="Embed" ProgID="Equation.DSMT4" ShapeID="_x0000_i1163" DrawAspect="Content" ObjectID="_1773234877" r:id="rId96"/>
        </w:object>
      </w:r>
      <w:r>
        <w:rPr>
          <w:lang w:val="uk-UA"/>
        </w:rPr>
        <w:t xml:space="preserve"> </w:t>
      </w:r>
    </w:p>
    <w:p w14:paraId="4241A5A0" w14:textId="77777777" w:rsidR="00CC4D26" w:rsidRDefault="00CC4D26" w:rsidP="00CC4D26">
      <w:pPr>
        <w:rPr>
          <w:lang w:val="uk-UA"/>
        </w:rPr>
      </w:pPr>
      <w:r>
        <w:rPr>
          <w:lang w:val="uk-UA"/>
        </w:rPr>
        <w:t xml:space="preserve">Будемо шукати розв’язок у вигляді  </w:t>
      </w:r>
      <w:r w:rsidRPr="00CF0DE9">
        <w:rPr>
          <w:position w:val="-16"/>
          <w:lang w:val="uk-UA"/>
        </w:rPr>
        <w:object w:dxaOrig="3060" w:dyaOrig="480" w14:anchorId="2C4BA9FB">
          <v:shape id="_x0000_i1164" type="#_x0000_t75" style="width:152.65pt;height:23.65pt" o:ole="">
            <v:imagedata r:id="rId97" o:title=""/>
          </v:shape>
          <o:OLEObject Type="Embed" ProgID="Equation.DSMT4" ShapeID="_x0000_i1164" DrawAspect="Content" ObjectID="_1773234878" r:id="rId98"/>
        </w:object>
      </w:r>
      <w:r>
        <w:rPr>
          <w:lang w:val="uk-UA"/>
        </w:rPr>
        <w:t>.(1).</w:t>
      </w:r>
    </w:p>
    <w:p w14:paraId="6B7BD479" w14:textId="77777777" w:rsidR="00CC4D26" w:rsidRDefault="00CC4D26" w:rsidP="00CC4D26">
      <w:pPr>
        <w:rPr>
          <w:lang w:val="uk-UA"/>
        </w:rPr>
      </w:pPr>
      <w:r>
        <w:rPr>
          <w:lang w:val="uk-UA"/>
        </w:rPr>
        <w:t xml:space="preserve"> Функції </w:t>
      </w:r>
      <w:r w:rsidRPr="00CF0DE9">
        <w:rPr>
          <w:position w:val="-16"/>
          <w:lang w:val="uk-UA"/>
        </w:rPr>
        <w:object w:dxaOrig="1760" w:dyaOrig="480" w14:anchorId="6DC4D786">
          <v:shape id="_x0000_i1165" type="#_x0000_t75" style="width:88pt;height:23.65pt" o:ole="">
            <v:imagedata r:id="rId99" o:title=""/>
          </v:shape>
          <o:OLEObject Type="Embed" ProgID="Equation.DSMT4" ShapeID="_x0000_i1165" DrawAspect="Content" ObjectID="_1773234879" r:id="rId100"/>
        </w:object>
      </w:r>
      <w:r>
        <w:rPr>
          <w:lang w:val="uk-UA"/>
        </w:rPr>
        <w:t xml:space="preserve"> підлягають визначенню. Потрібно надати дві залежності між ними. Одну можна обрати довільним способом, а другу визначити. </w:t>
      </w:r>
      <w:proofErr w:type="spellStart"/>
      <w:r>
        <w:rPr>
          <w:lang w:val="uk-UA"/>
        </w:rPr>
        <w:t>Продиференцюємо</w:t>
      </w:r>
      <w:proofErr w:type="spellEnd"/>
      <w:r>
        <w:rPr>
          <w:lang w:val="uk-UA"/>
        </w:rPr>
        <w:t xml:space="preserve"> рівність (1): </w:t>
      </w:r>
    </w:p>
    <w:p w14:paraId="08930EA3" w14:textId="77777777" w:rsidR="00CC4D26" w:rsidRDefault="00CC4D26" w:rsidP="00CC4D26">
      <w:pPr>
        <w:rPr>
          <w:lang w:val="uk-UA"/>
        </w:rPr>
      </w:pPr>
      <w:r w:rsidRPr="00971CEE">
        <w:rPr>
          <w:position w:val="-14"/>
          <w:lang w:val="uk-UA"/>
        </w:rPr>
        <w:object w:dxaOrig="4099" w:dyaOrig="540" w14:anchorId="338D2B9D">
          <v:shape id="_x0000_i1166" type="#_x0000_t75" style="width:205.35pt;height:26.65pt" o:ole="">
            <v:imagedata r:id="rId101" o:title=""/>
          </v:shape>
          <o:OLEObject Type="Embed" ProgID="Equation.DSMT4" ShapeID="_x0000_i1166" DrawAspect="Content" ObjectID="_1773234880" r:id="rId102"/>
        </w:object>
      </w:r>
    </w:p>
    <w:p w14:paraId="0CA52D41" w14:textId="77777777" w:rsidR="00CC4D26" w:rsidRDefault="00CC4D26" w:rsidP="00CC4D26">
      <w:pPr>
        <w:rPr>
          <w:lang w:val="uk-UA"/>
        </w:rPr>
      </w:pPr>
      <w:r>
        <w:rPr>
          <w:lang w:val="uk-UA"/>
        </w:rPr>
        <w:t xml:space="preserve">Покладемо </w:t>
      </w:r>
      <w:r w:rsidRPr="00971CEE">
        <w:rPr>
          <w:position w:val="-14"/>
          <w:lang w:val="uk-UA"/>
        </w:rPr>
        <w:object w:dxaOrig="2200" w:dyaOrig="540" w14:anchorId="49CEEA4B">
          <v:shape id="_x0000_i1167" type="#_x0000_t75" style="width:109.65pt;height:26.65pt" o:ole="">
            <v:imagedata r:id="rId103" o:title=""/>
          </v:shape>
          <o:OLEObject Type="Embed" ProgID="Equation.DSMT4" ShapeID="_x0000_i1167" DrawAspect="Content" ObjectID="_1773234881" r:id="rId104"/>
        </w:object>
      </w:r>
      <w:r>
        <w:rPr>
          <w:lang w:val="uk-UA"/>
        </w:rPr>
        <w:t>, тоді</w:t>
      </w:r>
    </w:p>
    <w:p w14:paraId="37C5C645" w14:textId="77777777" w:rsidR="00CC4D26" w:rsidRDefault="00CC4D26" w:rsidP="00CC4D26">
      <w:pPr>
        <w:rPr>
          <w:lang w:val="uk-UA"/>
        </w:rPr>
      </w:pPr>
      <w:r w:rsidRPr="00971CEE">
        <w:rPr>
          <w:position w:val="-14"/>
          <w:lang w:val="uk-UA"/>
        </w:rPr>
        <w:object w:dxaOrig="2220" w:dyaOrig="440" w14:anchorId="21FF2B4B">
          <v:shape id="_x0000_i1168" type="#_x0000_t75" style="width:110.65pt;height:22pt" o:ole="">
            <v:imagedata r:id="rId105" o:title=""/>
          </v:shape>
          <o:OLEObject Type="Embed" ProgID="Equation.DSMT4" ShapeID="_x0000_i1168" DrawAspect="Content" ObjectID="_1773234882" r:id="rId106"/>
        </w:object>
      </w:r>
    </w:p>
    <w:p w14:paraId="39540CA0" w14:textId="77777777" w:rsidR="00CC4D26" w:rsidRDefault="00CC4D26" w:rsidP="00CC4D26">
      <w:pPr>
        <w:rPr>
          <w:lang w:val="uk-UA"/>
        </w:rPr>
      </w:pPr>
      <w:proofErr w:type="spellStart"/>
      <w:r>
        <w:rPr>
          <w:lang w:val="uk-UA"/>
        </w:rPr>
        <w:t>Продиференцюємо</w:t>
      </w:r>
      <w:proofErr w:type="spellEnd"/>
      <w:r>
        <w:rPr>
          <w:lang w:val="uk-UA"/>
        </w:rPr>
        <w:t xml:space="preserve"> ще раз: </w:t>
      </w:r>
      <w:r w:rsidRPr="00971CEE">
        <w:rPr>
          <w:position w:val="-14"/>
          <w:lang w:val="uk-UA"/>
        </w:rPr>
        <w:object w:dxaOrig="4280" w:dyaOrig="540" w14:anchorId="552CB33D">
          <v:shape id="_x0000_i1169" type="#_x0000_t75" style="width:214pt;height:26.65pt" o:ole="">
            <v:imagedata r:id="rId107" o:title=""/>
          </v:shape>
          <o:OLEObject Type="Embed" ProgID="Equation.DSMT4" ShapeID="_x0000_i1169" DrawAspect="Content" ObjectID="_1773234883" r:id="rId108"/>
        </w:object>
      </w:r>
    </w:p>
    <w:p w14:paraId="68751B82" w14:textId="77777777" w:rsidR="00CC4D26" w:rsidRDefault="00CC4D26" w:rsidP="00CC4D26">
      <w:pPr>
        <w:rPr>
          <w:lang w:val="uk-UA"/>
        </w:rPr>
      </w:pPr>
      <w:r>
        <w:rPr>
          <w:lang w:val="uk-UA"/>
        </w:rPr>
        <w:t xml:space="preserve">Підставимо в початкове рівняння: </w:t>
      </w:r>
      <w:r w:rsidRPr="00067EF3">
        <w:rPr>
          <w:position w:val="-48"/>
          <w:lang w:val="uk-UA"/>
        </w:rPr>
        <w:object w:dxaOrig="6140" w:dyaOrig="1120" w14:anchorId="2EE50094">
          <v:shape id="_x0000_i1170" type="#_x0000_t75" style="width:306.65pt;height:56pt" o:ole="">
            <v:imagedata r:id="rId109" o:title=""/>
          </v:shape>
          <o:OLEObject Type="Embed" ProgID="Equation.DSMT4" ShapeID="_x0000_i1170" DrawAspect="Content" ObjectID="_1773234884" r:id="rId110"/>
        </w:object>
      </w:r>
    </w:p>
    <w:p w14:paraId="6FAD2BB5" w14:textId="77777777" w:rsidR="00CC4D26" w:rsidRDefault="00CC4D26" w:rsidP="00CC4D26">
      <w:pPr>
        <w:rPr>
          <w:lang w:val="uk-UA"/>
        </w:rPr>
      </w:pPr>
      <w:r>
        <w:rPr>
          <w:lang w:val="uk-UA"/>
        </w:rPr>
        <w:t xml:space="preserve">Перегрупуємо наступним чином: </w:t>
      </w:r>
      <w:r w:rsidRPr="00067EF3">
        <w:rPr>
          <w:position w:val="-48"/>
          <w:lang w:val="uk-UA"/>
        </w:rPr>
        <w:object w:dxaOrig="6460" w:dyaOrig="1120" w14:anchorId="22540A4E">
          <v:shape id="_x0000_i1171" type="#_x0000_t75" style="width:322.35pt;height:56pt" o:ole="">
            <v:imagedata r:id="rId111" o:title=""/>
          </v:shape>
          <o:OLEObject Type="Embed" ProgID="Equation.DSMT4" ShapeID="_x0000_i1171" DrawAspect="Content" ObjectID="_1773234885" r:id="rId112"/>
        </w:object>
      </w:r>
    </w:p>
    <w:p w14:paraId="78E9B9AA" w14:textId="098BBC53" w:rsidR="00950A01" w:rsidRPr="00F82F82" w:rsidRDefault="00CC4D26" w:rsidP="00CC4D26">
      <w:pPr>
        <w:pStyle w:val="a3"/>
        <w:spacing w:after="0" w:line="240" w:lineRule="auto"/>
        <w:ind w:left="1069"/>
        <w:rPr>
          <w:lang w:val="uk-UA"/>
        </w:rPr>
      </w:pPr>
      <w:r>
        <w:rPr>
          <w:lang w:val="uk-UA"/>
        </w:rPr>
        <w:t xml:space="preserve">Вирази в дужках дорівнюють нулю (чому?). Для знаходження функцій </w:t>
      </w:r>
      <w:r w:rsidRPr="00CF0DE9">
        <w:rPr>
          <w:position w:val="-16"/>
          <w:lang w:val="uk-UA"/>
        </w:rPr>
        <w:object w:dxaOrig="1760" w:dyaOrig="480" w14:anchorId="0D1C1254">
          <v:shape id="_x0000_i1172" type="#_x0000_t75" style="width:88pt;height:23.65pt" o:ole="">
            <v:imagedata r:id="rId99" o:title=""/>
          </v:shape>
          <o:OLEObject Type="Embed" ProgID="Equation.DSMT4" ShapeID="_x0000_i1172" DrawAspect="Content" ObjectID="_1773234886" r:id="rId113"/>
        </w:object>
      </w:r>
      <w:r>
        <w:rPr>
          <w:lang w:val="uk-UA"/>
        </w:rPr>
        <w:t xml:space="preserve"> маємо систему: </w:t>
      </w:r>
      <w:r w:rsidRPr="00283FB5">
        <w:rPr>
          <w:position w:val="-52"/>
          <w:lang w:val="uk-UA"/>
        </w:rPr>
        <w:object w:dxaOrig="2960" w:dyaOrig="1200" w14:anchorId="08F7D8A4">
          <v:shape id="_x0000_i1173" type="#_x0000_t75" style="width:148.65pt;height:60.35pt" o:ole="">
            <v:imagedata r:id="rId114" o:title=""/>
          </v:shape>
          <o:OLEObject Type="Embed" ProgID="Equation.DSMT4" ShapeID="_x0000_i1173" DrawAspect="Content" ObjectID="_1773234887" r:id="rId115"/>
        </w:object>
      </w:r>
      <w:r w:rsidR="005D4C8E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313600" behindDoc="0" locked="0" layoutInCell="1" allowOverlap="1" wp14:anchorId="53A70846" wp14:editId="249E64B8">
                <wp:simplePos x="0" y="0"/>
                <wp:positionH relativeFrom="column">
                  <wp:posOffset>783414</wp:posOffset>
                </wp:positionH>
                <wp:positionV relativeFrom="paragraph">
                  <wp:posOffset>8392686</wp:posOffset>
                </wp:positionV>
                <wp:extent cx="74880" cy="10440"/>
                <wp:effectExtent l="19050" t="19050" r="20955" b="27940"/>
                <wp:wrapNone/>
                <wp:docPr id="2142" name="Рукописные данные 2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">
                      <w14:nvContentPartPr>
                        <w14:cNvContentPartPr/>
                      </w14:nvContentPartPr>
                      <w14:xfrm>
                        <a:off x="0" y="0"/>
                        <a:ext cx="7488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99106A" id="Рукописные данные 2142" o:spid="_x0000_s1026" type="#_x0000_t75" style="position:absolute;margin-left:60.75pt;margin-top:659.9pt;width:7.85pt;height:2.75pt;z-index:25231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">
                <v:imagedata r:id="rId117" o:title=""/>
              </v:shape>
            </w:pict>
          </mc:Fallback>
        </mc:AlternateContent>
      </w:r>
      <w:r w:rsidR="005D4C8E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311552" behindDoc="0" locked="0" layoutInCell="1" allowOverlap="1" wp14:anchorId="605B0DCE" wp14:editId="6B8AAEB3">
                <wp:simplePos x="0" y="0"/>
                <wp:positionH relativeFrom="column">
                  <wp:posOffset>760734</wp:posOffset>
                </wp:positionH>
                <wp:positionV relativeFrom="paragraph">
                  <wp:posOffset>8317446</wp:posOffset>
                </wp:positionV>
                <wp:extent cx="85680" cy="14400"/>
                <wp:effectExtent l="19050" t="19050" r="29210" b="24130"/>
                <wp:wrapNone/>
                <wp:docPr id="2141" name="Рукописные данные 2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">
                      <w14:nvContentPartPr>
                        <w14:cNvContentPartPr/>
                      </w14:nvContentPartPr>
                      <w14:xfrm>
                        <a:off x="0" y="0"/>
                        <a:ext cx="8568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1C4466" id="Рукописные данные 2141" o:spid="_x0000_s1026" type="#_x0000_t75" style="position:absolute;margin-left:58.95pt;margin-top:653.95pt;width:8.7pt;height:3.1pt;z-index:25231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">
                <v:imagedata r:id="rId119" o:title=""/>
              </v:shape>
            </w:pict>
          </mc:Fallback>
        </mc:AlternateContent>
      </w:r>
      <w:r w:rsidR="005D4C8E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309504" behindDoc="0" locked="0" layoutInCell="1" allowOverlap="1" wp14:anchorId="0E7F5CB5" wp14:editId="425CEA49">
                <wp:simplePos x="0" y="0"/>
                <wp:positionH relativeFrom="column">
                  <wp:posOffset>665694</wp:posOffset>
                </wp:positionH>
                <wp:positionV relativeFrom="paragraph">
                  <wp:posOffset>8130966</wp:posOffset>
                </wp:positionV>
                <wp:extent cx="9000" cy="77040"/>
                <wp:effectExtent l="19050" t="19050" r="29210" b="18415"/>
                <wp:wrapNone/>
                <wp:docPr id="2140" name="Рукописные данные 2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">
                      <w14:nvContentPartPr>
                        <w14:cNvContentPartPr/>
                      </w14:nvContentPartPr>
                      <w14:xfrm>
                        <a:off x="0" y="0"/>
                        <a:ext cx="900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237E60" id="Рукописные данные 2140" o:spid="_x0000_s1026" type="#_x0000_t75" style="position:absolute;margin-left:51.45pt;margin-top:639.3pt;width:2.6pt;height:7.95pt;z-index:25230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">
                <v:imagedata r:id="rId121" o:title=""/>
              </v:shape>
            </w:pict>
          </mc:Fallback>
        </mc:AlternateContent>
      </w:r>
      <w:r w:rsidR="005D4C8E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307456" behindDoc="0" locked="0" layoutInCell="1" allowOverlap="1" wp14:anchorId="6F600561" wp14:editId="0194C3AC">
                <wp:simplePos x="0" y="0"/>
                <wp:positionH relativeFrom="column">
                  <wp:posOffset>628254</wp:posOffset>
                </wp:positionH>
                <wp:positionV relativeFrom="paragraph">
                  <wp:posOffset>8124846</wp:posOffset>
                </wp:positionV>
                <wp:extent cx="6840" cy="90720"/>
                <wp:effectExtent l="19050" t="19050" r="31750" b="24130"/>
                <wp:wrapNone/>
                <wp:docPr id="2139" name="Рукописные данные 2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">
                      <w14:nvContentPartPr>
                        <w14:cNvContentPartPr/>
                      </w14:nvContentPartPr>
                      <w14:xfrm>
                        <a:off x="0" y="0"/>
                        <a:ext cx="684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FB37B7" id="Рукописные данные 2139" o:spid="_x0000_s1026" type="#_x0000_t75" style="position:absolute;margin-left:48.45pt;margin-top:638.8pt;width:2.55pt;height:9.1pt;z-index:25230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">
                <v:imagedata r:id="rId123" o:title=""/>
              </v:shape>
            </w:pict>
          </mc:Fallback>
        </mc:AlternateContent>
      </w:r>
      <w:r w:rsidR="005D4C8E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305408" behindDoc="0" locked="0" layoutInCell="1" allowOverlap="1" wp14:anchorId="1819DA60" wp14:editId="43234618">
                <wp:simplePos x="0" y="0"/>
                <wp:positionH relativeFrom="column">
                  <wp:posOffset>643014</wp:posOffset>
                </wp:positionH>
                <wp:positionV relativeFrom="paragraph">
                  <wp:posOffset>8134206</wp:posOffset>
                </wp:positionV>
                <wp:extent cx="1800" cy="34200"/>
                <wp:effectExtent l="19050" t="19050" r="17780" b="23495"/>
                <wp:wrapNone/>
                <wp:docPr id="2138" name="Рукописные данные 2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">
                      <w14:nvContentPartPr>
                        <w14:cNvContentPartPr/>
                      </w14:nvContentPartPr>
                      <w14:xfrm>
                        <a:off x="0" y="0"/>
                        <a:ext cx="180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6782E0" id="Рукописные данные 2138" o:spid="_x0000_s1026" type="#_x0000_t75" style="position:absolute;margin-left:49.5pt;margin-top:639.55pt;width:2.55pt;height:4.65pt;z-index:25230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">
                <v:imagedata r:id="rId125" o:title=""/>
              </v:shape>
            </w:pict>
          </mc:Fallback>
        </mc:AlternateContent>
      </w:r>
      <w:r w:rsidR="005D4C8E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303360" behindDoc="0" locked="0" layoutInCell="1" allowOverlap="1" wp14:anchorId="21AFD3A7" wp14:editId="3B44F1CB">
                <wp:simplePos x="0" y="0"/>
                <wp:positionH relativeFrom="column">
                  <wp:posOffset>550134</wp:posOffset>
                </wp:positionH>
                <wp:positionV relativeFrom="paragraph">
                  <wp:posOffset>8254446</wp:posOffset>
                </wp:positionV>
                <wp:extent cx="95040" cy="261360"/>
                <wp:effectExtent l="19050" t="19050" r="19685" b="24765"/>
                <wp:wrapNone/>
                <wp:docPr id="2137" name="Рукописные данные 2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">
                      <w14:nvContentPartPr>
                        <w14:cNvContentPartPr/>
                      </w14:nvContentPartPr>
                      <w14:xfrm>
                        <a:off x="0" y="0"/>
                        <a:ext cx="95040" cy="26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1E25A8" id="Рукописные данные 2137" o:spid="_x0000_s1026" type="#_x0000_t75" style="position:absolute;margin-left:42.35pt;margin-top:649pt;width:9.4pt;height:22.5pt;z-index:25230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">
                <v:imagedata r:id="rId127" o:title=""/>
              </v:shape>
            </w:pict>
          </mc:Fallback>
        </mc:AlternateContent>
      </w:r>
      <w:r w:rsidR="005D4C8E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301312" behindDoc="0" locked="0" layoutInCell="1" allowOverlap="1" wp14:anchorId="446C899E" wp14:editId="5EFCCD57">
                <wp:simplePos x="0" y="0"/>
                <wp:positionH relativeFrom="column">
                  <wp:posOffset>1008054</wp:posOffset>
                </wp:positionH>
                <wp:positionV relativeFrom="paragraph">
                  <wp:posOffset>7385766</wp:posOffset>
                </wp:positionV>
                <wp:extent cx="58680" cy="10440"/>
                <wp:effectExtent l="19050" t="19050" r="17780" b="27940"/>
                <wp:wrapNone/>
                <wp:docPr id="2136" name="Рукописные данные 2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">
                      <w14:nvContentPartPr>
                        <w14:cNvContentPartPr/>
                      </w14:nvContentPartPr>
                      <w14:xfrm>
                        <a:off x="0" y="0"/>
                        <a:ext cx="5868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8286D4" id="Рукописные данные 2136" o:spid="_x0000_s1026" type="#_x0000_t75" style="position:absolute;margin-left:78.4pt;margin-top:580.6pt;width:6.5pt;height:2.75pt;z-index:25230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">
                <v:imagedata r:id="rId129" o:title=""/>
              </v:shape>
            </w:pict>
          </mc:Fallback>
        </mc:AlternateContent>
      </w:r>
      <w:r w:rsidR="005D4C8E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299264" behindDoc="0" locked="0" layoutInCell="1" allowOverlap="1" wp14:anchorId="7312653A" wp14:editId="235E5F38">
                <wp:simplePos x="0" y="0"/>
                <wp:positionH relativeFrom="column">
                  <wp:posOffset>996174</wp:posOffset>
                </wp:positionH>
                <wp:positionV relativeFrom="paragraph">
                  <wp:posOffset>7331046</wp:posOffset>
                </wp:positionV>
                <wp:extent cx="56160" cy="10800"/>
                <wp:effectExtent l="19050" t="19050" r="20320" b="27305"/>
                <wp:wrapNone/>
                <wp:docPr id="2135" name="Рукописные данные 2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">
                      <w14:nvContentPartPr>
                        <w14:cNvContentPartPr/>
                      </w14:nvContentPartPr>
                      <w14:xfrm>
                        <a:off x="0" y="0"/>
                        <a:ext cx="5616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B6B58B" id="Рукописные данные 2135" o:spid="_x0000_s1026" type="#_x0000_t75" style="position:absolute;margin-left:77.5pt;margin-top:576.3pt;width:6.3pt;height:2.7pt;z-index:25229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">
                <v:imagedata r:id="rId131" o:title=""/>
              </v:shape>
            </w:pict>
          </mc:Fallback>
        </mc:AlternateContent>
      </w:r>
      <w:r w:rsidR="005D4C8E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297216" behindDoc="0" locked="0" layoutInCell="1" allowOverlap="1" wp14:anchorId="73D66273" wp14:editId="7677AE4C">
                <wp:simplePos x="0" y="0"/>
                <wp:positionH relativeFrom="column">
                  <wp:posOffset>690534</wp:posOffset>
                </wp:positionH>
                <wp:positionV relativeFrom="paragraph">
                  <wp:posOffset>7223766</wp:posOffset>
                </wp:positionV>
                <wp:extent cx="26280" cy="74160"/>
                <wp:effectExtent l="19050" t="19050" r="31115" b="21590"/>
                <wp:wrapNone/>
                <wp:docPr id="2134" name="Рукописные данные 2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">
                      <w14:nvContentPartPr>
                        <w14:cNvContentPartPr/>
                      </w14:nvContentPartPr>
                      <w14:xfrm>
                        <a:off x="0" y="0"/>
                        <a:ext cx="2628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C45E4A" id="Рукописные данные 2134" o:spid="_x0000_s1026" type="#_x0000_t75" style="position:absolute;margin-left:53.4pt;margin-top:567.85pt;width:3.95pt;height:7.75pt;z-index:25229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">
                <v:imagedata r:id="rId133" o:title=""/>
              </v:shape>
            </w:pict>
          </mc:Fallback>
        </mc:AlternateContent>
      </w:r>
      <w:r w:rsidR="005D4C8E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295168" behindDoc="0" locked="0" layoutInCell="1" allowOverlap="1" wp14:anchorId="47388B8D" wp14:editId="68669A56">
                <wp:simplePos x="0" y="0"/>
                <wp:positionH relativeFrom="column">
                  <wp:posOffset>556974</wp:posOffset>
                </wp:positionH>
                <wp:positionV relativeFrom="paragraph">
                  <wp:posOffset>7322046</wp:posOffset>
                </wp:positionV>
                <wp:extent cx="99720" cy="253440"/>
                <wp:effectExtent l="19050" t="19050" r="33655" b="32385"/>
                <wp:wrapNone/>
                <wp:docPr id="2133" name="Рукописные данные 2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">
                      <w14:nvContentPartPr>
                        <w14:cNvContentPartPr/>
                      </w14:nvContentPartPr>
                      <w14:xfrm>
                        <a:off x="0" y="0"/>
                        <a:ext cx="99720" cy="25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84CE3F" id="Рукописные данные 2133" o:spid="_x0000_s1026" type="#_x0000_t75" style="position:absolute;margin-left:42.9pt;margin-top:575.6pt;width:9.7pt;height:21.85pt;z-index:25229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">
                <v:imagedata r:id="rId135" o:title=""/>
              </v:shape>
            </w:pict>
          </mc:Fallback>
        </mc:AlternateContent>
      </w:r>
      <w:r w:rsidR="005D4C8E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293120" behindDoc="0" locked="0" layoutInCell="1" allowOverlap="1" wp14:anchorId="6203B119" wp14:editId="433BB17B">
                <wp:simplePos x="0" y="0"/>
                <wp:positionH relativeFrom="column">
                  <wp:posOffset>5225454</wp:posOffset>
                </wp:positionH>
                <wp:positionV relativeFrom="paragraph">
                  <wp:posOffset>6965286</wp:posOffset>
                </wp:positionV>
                <wp:extent cx="357480" cy="172800"/>
                <wp:effectExtent l="19050" t="38100" r="24130" b="36830"/>
                <wp:wrapNone/>
                <wp:docPr id="2132" name="Рукописные данные 2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">
                      <w14:nvContentPartPr>
                        <w14:cNvContentPartPr/>
                      </w14:nvContentPartPr>
                      <w14:xfrm>
                        <a:off x="0" y="0"/>
                        <a:ext cx="357480" cy="17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D57944" id="Рукописные данные 2132" o:spid="_x0000_s1026" type="#_x0000_t75" style="position:absolute;margin-left:410.5pt;margin-top:547.5pt;width:30.05pt;height:15.45pt;z-index:25229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">
                <v:imagedata r:id="rId137" o:title=""/>
              </v:shape>
            </w:pict>
          </mc:Fallback>
        </mc:AlternateContent>
      </w:r>
      <w:r w:rsidR="005D4C8E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291072" behindDoc="0" locked="0" layoutInCell="1" allowOverlap="1" wp14:anchorId="242C627A" wp14:editId="64148629">
                <wp:simplePos x="0" y="0"/>
                <wp:positionH relativeFrom="column">
                  <wp:posOffset>5079294</wp:posOffset>
                </wp:positionH>
                <wp:positionV relativeFrom="paragraph">
                  <wp:posOffset>7044486</wp:posOffset>
                </wp:positionV>
                <wp:extent cx="142560" cy="90360"/>
                <wp:effectExtent l="19050" t="19050" r="29210" b="24130"/>
                <wp:wrapNone/>
                <wp:docPr id="2131" name="Рукописные данные 21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">
                      <w14:nvContentPartPr>
                        <w14:cNvContentPartPr/>
                      </w14:nvContentPartPr>
                      <w14:xfrm>
                        <a:off x="0" y="0"/>
                        <a:ext cx="14256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29EDD9" id="Рукописные данные 2131" o:spid="_x0000_s1026" type="#_x0000_t75" style="position:absolute;margin-left:399pt;margin-top:553.75pt;width:13.15pt;height:9pt;z-index:25229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">
                <v:imagedata r:id="rId139" o:title=""/>
              </v:shape>
            </w:pict>
          </mc:Fallback>
        </mc:AlternateContent>
      </w:r>
      <w:r w:rsidR="005D4C8E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289024" behindDoc="0" locked="0" layoutInCell="1" allowOverlap="1" wp14:anchorId="5BF215F7" wp14:editId="026BC1DE">
                <wp:simplePos x="0" y="0"/>
                <wp:positionH relativeFrom="column">
                  <wp:posOffset>5017014</wp:posOffset>
                </wp:positionH>
                <wp:positionV relativeFrom="paragraph">
                  <wp:posOffset>6997686</wp:posOffset>
                </wp:positionV>
                <wp:extent cx="9720" cy="11520"/>
                <wp:effectExtent l="19050" t="19050" r="28575" b="26670"/>
                <wp:wrapNone/>
                <wp:docPr id="2130" name="Рукописные данные 2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">
                      <w14:nvContentPartPr>
                        <w14:cNvContentPartPr/>
                      </w14:nvContentPartPr>
                      <w14:xfrm>
                        <a:off x="0" y="0"/>
                        <a:ext cx="972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917042" id="Рукописные данные 2130" o:spid="_x0000_s1026" type="#_x0000_t75" style="position:absolute;margin-left:394.15pt;margin-top:550.05pt;width:2.55pt;height:2.8pt;z-index:25228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">
                <v:imagedata r:id="rId141" o:title=""/>
              </v:shape>
            </w:pict>
          </mc:Fallback>
        </mc:AlternateContent>
      </w:r>
      <w:r w:rsidR="005D4C8E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286976" behindDoc="0" locked="0" layoutInCell="1" allowOverlap="1" wp14:anchorId="7936F1FC" wp14:editId="7AF9157F">
                <wp:simplePos x="0" y="0"/>
                <wp:positionH relativeFrom="column">
                  <wp:posOffset>4869054</wp:posOffset>
                </wp:positionH>
                <wp:positionV relativeFrom="paragraph">
                  <wp:posOffset>7071126</wp:posOffset>
                </wp:positionV>
                <wp:extent cx="133200" cy="142200"/>
                <wp:effectExtent l="19050" t="19050" r="19685" b="29845"/>
                <wp:wrapNone/>
                <wp:docPr id="2129" name="Рукописные данные 2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">
                      <w14:nvContentPartPr>
                        <w14:cNvContentPartPr/>
                      </w14:nvContentPartPr>
                      <w14:xfrm>
                        <a:off x="0" y="0"/>
                        <a:ext cx="13320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DABEBE" id="Рукописные данные 2129" o:spid="_x0000_s1026" type="#_x0000_t75" style="position:absolute;margin-left:382.45pt;margin-top:555.85pt;width:12.4pt;height:13.15pt;z-index:25228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">
                <v:imagedata r:id="rId143" o:title=""/>
              </v:shape>
            </w:pict>
          </mc:Fallback>
        </mc:AlternateContent>
      </w:r>
      <w:r w:rsidR="005D4C8E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284928" behindDoc="0" locked="0" layoutInCell="1" allowOverlap="1" wp14:anchorId="0D32CED1" wp14:editId="40BA9DA7">
                <wp:simplePos x="0" y="0"/>
                <wp:positionH relativeFrom="column">
                  <wp:posOffset>4823694</wp:posOffset>
                </wp:positionH>
                <wp:positionV relativeFrom="paragraph">
                  <wp:posOffset>7014606</wp:posOffset>
                </wp:positionV>
                <wp:extent cx="14400" cy="20520"/>
                <wp:effectExtent l="19050" t="19050" r="24130" b="17780"/>
                <wp:wrapNone/>
                <wp:docPr id="2128" name="Рукописные данные 21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">
                      <w14:nvContentPartPr>
                        <w14:cNvContentPartPr/>
                      </w14:nvContentPartPr>
                      <w14:xfrm>
                        <a:off x="0" y="0"/>
                        <a:ext cx="1440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C11047" id="Рукописные данные 2128" o:spid="_x0000_s1026" type="#_x0000_t75" style="position:absolute;margin-left:378.85pt;margin-top:551.4pt;width:3.1pt;height:3.5pt;z-index:25228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">
                <v:imagedata r:id="rId145" o:title=""/>
              </v:shape>
            </w:pict>
          </mc:Fallback>
        </mc:AlternateContent>
      </w:r>
      <w:r w:rsidR="005D4C8E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282880" behindDoc="0" locked="0" layoutInCell="1" allowOverlap="1" wp14:anchorId="12D1FB9A" wp14:editId="523EEB74">
                <wp:simplePos x="0" y="0"/>
                <wp:positionH relativeFrom="column">
                  <wp:posOffset>4322934</wp:posOffset>
                </wp:positionH>
                <wp:positionV relativeFrom="paragraph">
                  <wp:posOffset>7086606</wp:posOffset>
                </wp:positionV>
                <wp:extent cx="488880" cy="223560"/>
                <wp:effectExtent l="19050" t="19050" r="26035" b="24130"/>
                <wp:wrapNone/>
                <wp:docPr id="2127" name="Рукописные данные 2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">
                      <w14:nvContentPartPr>
                        <w14:cNvContentPartPr/>
                      </w14:nvContentPartPr>
                      <w14:xfrm>
                        <a:off x="0" y="0"/>
                        <a:ext cx="488880" cy="22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1039A7" id="Рукописные данные 2127" o:spid="_x0000_s1026" type="#_x0000_t75" style="position:absolute;margin-left:339.45pt;margin-top:557.05pt;width:40.4pt;height:19.5pt;z-index:25228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">
                <v:imagedata r:id="rId147" o:title=""/>
              </v:shape>
            </w:pict>
          </mc:Fallback>
        </mc:AlternateContent>
      </w:r>
      <w:r w:rsidR="005D4C8E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280832" behindDoc="0" locked="0" layoutInCell="1" allowOverlap="1" wp14:anchorId="5BFDFA6F" wp14:editId="52DBAE89">
                <wp:simplePos x="0" y="0"/>
                <wp:positionH relativeFrom="column">
                  <wp:posOffset>5377734</wp:posOffset>
                </wp:positionH>
                <wp:positionV relativeFrom="paragraph">
                  <wp:posOffset>6738486</wp:posOffset>
                </wp:positionV>
                <wp:extent cx="138600" cy="76320"/>
                <wp:effectExtent l="19050" t="38100" r="33020" b="38100"/>
                <wp:wrapNone/>
                <wp:docPr id="2126" name="Рукописные данные 2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">
                      <w14:nvContentPartPr>
                        <w14:cNvContentPartPr/>
                      </w14:nvContentPartPr>
                      <w14:xfrm>
                        <a:off x="0" y="0"/>
                        <a:ext cx="13860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00D600" id="Рукописные данные 2126" o:spid="_x0000_s1026" type="#_x0000_t75" style="position:absolute;margin-left:422.5pt;margin-top:529.65pt;width:12.8pt;height:7.9pt;z-index:25228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">
                <v:imagedata r:id="rId149" o:title=""/>
              </v:shape>
            </w:pict>
          </mc:Fallback>
        </mc:AlternateContent>
      </w:r>
      <w:r w:rsidR="005D4C8E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278784" behindDoc="0" locked="0" layoutInCell="1" allowOverlap="1" wp14:anchorId="1B2BC4E4" wp14:editId="50C39F1A">
                <wp:simplePos x="0" y="0"/>
                <wp:positionH relativeFrom="column">
                  <wp:posOffset>4871574</wp:posOffset>
                </wp:positionH>
                <wp:positionV relativeFrom="paragraph">
                  <wp:posOffset>6760806</wp:posOffset>
                </wp:positionV>
                <wp:extent cx="475920" cy="115920"/>
                <wp:effectExtent l="19050" t="19050" r="19685" b="36830"/>
                <wp:wrapNone/>
                <wp:docPr id="2125" name="Рукописные данные 2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">
                      <w14:nvContentPartPr>
                        <w14:cNvContentPartPr/>
                      </w14:nvContentPartPr>
                      <w14:xfrm>
                        <a:off x="0" y="0"/>
                        <a:ext cx="47592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C27B54" id="Рукописные данные 2125" o:spid="_x0000_s1026" type="#_x0000_t75" style="position:absolute;margin-left:382.65pt;margin-top:531.4pt;width:39.35pt;height:11.05pt;z-index:25227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">
                <v:imagedata r:id="rId151" o:title=""/>
              </v:shape>
            </w:pict>
          </mc:Fallback>
        </mc:AlternateContent>
      </w:r>
      <w:r w:rsidR="005D4C8E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276736" behindDoc="0" locked="0" layoutInCell="1" allowOverlap="1" wp14:anchorId="556E1A9B" wp14:editId="7BBB8068">
                <wp:simplePos x="0" y="0"/>
                <wp:positionH relativeFrom="column">
                  <wp:posOffset>4649454</wp:posOffset>
                </wp:positionH>
                <wp:positionV relativeFrom="paragraph">
                  <wp:posOffset>6827406</wp:posOffset>
                </wp:positionV>
                <wp:extent cx="186840" cy="187560"/>
                <wp:effectExtent l="19050" t="38100" r="22860" b="22225"/>
                <wp:wrapNone/>
                <wp:docPr id="2124" name="Рукописные данные 2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">
                      <w14:nvContentPartPr>
                        <w14:cNvContentPartPr/>
                      </w14:nvContentPartPr>
                      <w14:xfrm>
                        <a:off x="0" y="0"/>
                        <a:ext cx="186840" cy="18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2DD00A" id="Рукописные данные 2124" o:spid="_x0000_s1026" type="#_x0000_t75" style="position:absolute;margin-left:365.15pt;margin-top:536.65pt;width:16.6pt;height:16.65pt;z-index:25227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">
                <v:imagedata r:id="rId153" o:title=""/>
              </v:shape>
            </w:pict>
          </mc:Fallback>
        </mc:AlternateContent>
      </w:r>
      <w:r w:rsidR="005D4C8E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274688" behindDoc="0" locked="0" layoutInCell="1" allowOverlap="1" wp14:anchorId="14853495" wp14:editId="633A1F6C">
                <wp:simplePos x="0" y="0"/>
                <wp:positionH relativeFrom="column">
                  <wp:posOffset>4288734</wp:posOffset>
                </wp:positionH>
                <wp:positionV relativeFrom="paragraph">
                  <wp:posOffset>6792126</wp:posOffset>
                </wp:positionV>
                <wp:extent cx="326520" cy="161640"/>
                <wp:effectExtent l="19050" t="19050" r="16510" b="29210"/>
                <wp:wrapNone/>
                <wp:docPr id="2123" name="Рукописные данные 2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">
                      <w14:nvContentPartPr>
                        <w14:cNvContentPartPr/>
                      </w14:nvContentPartPr>
                      <w14:xfrm>
                        <a:off x="0" y="0"/>
                        <a:ext cx="326520" cy="16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59D76D" id="Рукописные данные 2123" o:spid="_x0000_s1026" type="#_x0000_t75" style="position:absolute;margin-left:336.75pt;margin-top:533.85pt;width:27.6pt;height:14.65pt;z-index:25227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">
                <v:imagedata r:id="rId155" o:title=""/>
              </v:shape>
            </w:pict>
          </mc:Fallback>
        </mc:AlternateContent>
      </w:r>
      <w:r w:rsidR="005D4C8E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272640" behindDoc="0" locked="0" layoutInCell="1" allowOverlap="1" wp14:anchorId="6D28C537" wp14:editId="47D46600">
                <wp:simplePos x="0" y="0"/>
                <wp:positionH relativeFrom="column">
                  <wp:posOffset>4668894</wp:posOffset>
                </wp:positionH>
                <wp:positionV relativeFrom="paragraph">
                  <wp:posOffset>6575406</wp:posOffset>
                </wp:positionV>
                <wp:extent cx="117720" cy="202320"/>
                <wp:effectExtent l="19050" t="19050" r="15875" b="26670"/>
                <wp:wrapNone/>
                <wp:docPr id="2122" name="Рукописные данные 2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">
                      <w14:nvContentPartPr>
                        <w14:cNvContentPartPr/>
                      </w14:nvContentPartPr>
                      <w14:xfrm>
                        <a:off x="0" y="0"/>
                        <a:ext cx="117720" cy="20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B34525" id="Рукописные данные 2122" o:spid="_x0000_s1026" type="#_x0000_t75" style="position:absolute;margin-left:366.7pt;margin-top:516.8pt;width:11.15pt;height:17.85pt;z-index:25227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">
                <v:imagedata r:id="rId157" o:title=""/>
              </v:shape>
            </w:pict>
          </mc:Fallback>
        </mc:AlternateContent>
      </w:r>
      <w:r w:rsidR="005D4C8E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270592" behindDoc="0" locked="0" layoutInCell="1" allowOverlap="1" wp14:anchorId="604568E9" wp14:editId="3A59D9D4">
                <wp:simplePos x="0" y="0"/>
                <wp:positionH relativeFrom="column">
                  <wp:posOffset>4309974</wp:posOffset>
                </wp:positionH>
                <wp:positionV relativeFrom="paragraph">
                  <wp:posOffset>6573606</wp:posOffset>
                </wp:positionV>
                <wp:extent cx="328320" cy="132480"/>
                <wp:effectExtent l="19050" t="19050" r="33655" b="20320"/>
                <wp:wrapNone/>
                <wp:docPr id="2121" name="Рукописные данные 2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">
                      <w14:nvContentPartPr>
                        <w14:cNvContentPartPr/>
                      </w14:nvContentPartPr>
                      <w14:xfrm>
                        <a:off x="0" y="0"/>
                        <a:ext cx="32832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F9ED33" id="Рукописные данные 2121" o:spid="_x0000_s1026" type="#_x0000_t75" style="position:absolute;margin-left:338.4pt;margin-top:516.65pt;width:27.7pt;height:12.35pt;z-index:25227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">
                <v:imagedata r:id="rId159" o:title=""/>
              </v:shape>
            </w:pict>
          </mc:Fallback>
        </mc:AlternateContent>
      </w:r>
      <w:r w:rsidR="005D4C8E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268544" behindDoc="0" locked="0" layoutInCell="1" allowOverlap="1" wp14:anchorId="7EE6A212" wp14:editId="24066CF7">
                <wp:simplePos x="0" y="0"/>
                <wp:positionH relativeFrom="column">
                  <wp:posOffset>3278934</wp:posOffset>
                </wp:positionH>
                <wp:positionV relativeFrom="paragraph">
                  <wp:posOffset>6838206</wp:posOffset>
                </wp:positionV>
                <wp:extent cx="45720" cy="119880"/>
                <wp:effectExtent l="19050" t="19050" r="30480" b="33020"/>
                <wp:wrapNone/>
                <wp:docPr id="2120" name="Рукописные данные 2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">
                      <w14:nvContentPartPr>
                        <w14:cNvContentPartPr/>
                      </w14:nvContentPartPr>
                      <w14:xfrm>
                        <a:off x="0" y="0"/>
                        <a:ext cx="45720" cy="1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172CE8" id="Рукописные данные 2120" o:spid="_x0000_s1026" type="#_x0000_t75" style="position:absolute;margin-left:257.25pt;margin-top:537.5pt;width:5.45pt;height:11.35pt;z-index:25226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">
                <v:imagedata r:id="rId161" o:title=""/>
              </v:shape>
            </w:pict>
          </mc:Fallback>
        </mc:AlternateContent>
      </w:r>
      <w:r w:rsidR="005D4C8E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266496" behindDoc="0" locked="0" layoutInCell="1" allowOverlap="1" wp14:anchorId="07D06B31" wp14:editId="258EF621">
                <wp:simplePos x="0" y="0"/>
                <wp:positionH relativeFrom="column">
                  <wp:posOffset>3309534</wp:posOffset>
                </wp:positionH>
                <wp:positionV relativeFrom="paragraph">
                  <wp:posOffset>6693126</wp:posOffset>
                </wp:positionV>
                <wp:extent cx="22680" cy="31680"/>
                <wp:effectExtent l="19050" t="19050" r="15875" b="26035"/>
                <wp:wrapNone/>
                <wp:docPr id="2119" name="Рукописные данные 2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">
                      <w14:nvContentPartPr>
                        <w14:cNvContentPartPr/>
                      </w14:nvContentPartPr>
                      <w14:xfrm>
                        <a:off x="0" y="0"/>
                        <a:ext cx="2268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E71FB6" id="Рукописные данные 2119" o:spid="_x0000_s1026" type="#_x0000_t75" style="position:absolute;margin-left:259.65pt;margin-top:526.05pt;width:3.75pt;height:4.45pt;z-index:25226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">
                <v:imagedata r:id="rId163" o:title=""/>
              </v:shape>
            </w:pict>
          </mc:Fallback>
        </mc:AlternateContent>
      </w:r>
      <w:r w:rsidR="005D4C8E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264448" behindDoc="0" locked="0" layoutInCell="1" allowOverlap="1" wp14:anchorId="3EFE15FC" wp14:editId="788524E1">
                <wp:simplePos x="0" y="0"/>
                <wp:positionH relativeFrom="column">
                  <wp:posOffset>3441654</wp:posOffset>
                </wp:positionH>
                <wp:positionV relativeFrom="paragraph">
                  <wp:posOffset>6401526</wp:posOffset>
                </wp:positionV>
                <wp:extent cx="669960" cy="796680"/>
                <wp:effectExtent l="19050" t="19050" r="15875" b="22860"/>
                <wp:wrapNone/>
                <wp:docPr id="2118" name="Рукописные данные 2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">
                      <w14:nvContentPartPr>
                        <w14:cNvContentPartPr/>
                      </w14:nvContentPartPr>
                      <w14:xfrm>
                        <a:off x="0" y="0"/>
                        <a:ext cx="669960" cy="79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DE227D" id="Рукописные данные 2118" o:spid="_x0000_s1026" type="#_x0000_t75" style="position:absolute;margin-left:270.05pt;margin-top:503.1pt;width:54.6pt;height:64.65pt;z-index:25226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">
                <v:imagedata r:id="rId165" o:title=""/>
              </v:shape>
            </w:pict>
          </mc:Fallback>
        </mc:AlternateContent>
      </w:r>
      <w:r w:rsidR="005D4C8E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262400" behindDoc="0" locked="0" layoutInCell="1" allowOverlap="1" wp14:anchorId="37C05723" wp14:editId="26E4C43A">
                <wp:simplePos x="0" y="0"/>
                <wp:positionH relativeFrom="column">
                  <wp:posOffset>3873294</wp:posOffset>
                </wp:positionH>
                <wp:positionV relativeFrom="paragraph">
                  <wp:posOffset>6960966</wp:posOffset>
                </wp:positionV>
                <wp:extent cx="10800" cy="26640"/>
                <wp:effectExtent l="19050" t="19050" r="27305" b="31115"/>
                <wp:wrapNone/>
                <wp:docPr id="2117" name="Рукописные данные 2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">
                      <w14:nvContentPartPr>
                        <w14:cNvContentPartPr/>
                      </w14:nvContentPartPr>
                      <w14:xfrm>
                        <a:off x="0" y="0"/>
                        <a:ext cx="1080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A768CD" id="Рукописные данные 2117" o:spid="_x0000_s1026" type="#_x0000_t75" style="position:absolute;margin-left:304.05pt;margin-top:547.15pt;width:2.7pt;height:4.05pt;z-index:25226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">
                <v:imagedata r:id="rId167" o:title=""/>
              </v:shape>
            </w:pict>
          </mc:Fallback>
        </mc:AlternateContent>
      </w:r>
      <w:r w:rsidR="005D4C8E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260352" behindDoc="0" locked="0" layoutInCell="1" allowOverlap="1" wp14:anchorId="4B794ED1" wp14:editId="31489B8B">
                <wp:simplePos x="0" y="0"/>
                <wp:positionH relativeFrom="column">
                  <wp:posOffset>3847734</wp:posOffset>
                </wp:positionH>
                <wp:positionV relativeFrom="paragraph">
                  <wp:posOffset>6806886</wp:posOffset>
                </wp:positionV>
                <wp:extent cx="45000" cy="106920"/>
                <wp:effectExtent l="19050" t="19050" r="31750" b="26670"/>
                <wp:wrapNone/>
                <wp:docPr id="2116" name="Рукописные данные 2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">
                      <w14:nvContentPartPr>
                        <w14:cNvContentPartPr/>
                      </w14:nvContentPartPr>
                      <w14:xfrm>
                        <a:off x="0" y="0"/>
                        <a:ext cx="4500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DEECB5" id="Рукописные данные 2116" o:spid="_x0000_s1026" type="#_x0000_t75" style="position:absolute;margin-left:302pt;margin-top:535.05pt;width:5.5pt;height:10.3pt;z-index:25226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">
                <v:imagedata r:id="rId169" o:title=""/>
              </v:shape>
            </w:pict>
          </mc:Fallback>
        </mc:AlternateContent>
      </w:r>
      <w:r w:rsidR="005D4C8E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258304" behindDoc="0" locked="0" layoutInCell="1" allowOverlap="1" wp14:anchorId="0977E462" wp14:editId="4983FF5C">
                <wp:simplePos x="0" y="0"/>
                <wp:positionH relativeFrom="column">
                  <wp:posOffset>3724254</wp:posOffset>
                </wp:positionH>
                <wp:positionV relativeFrom="paragraph">
                  <wp:posOffset>6919206</wp:posOffset>
                </wp:positionV>
                <wp:extent cx="52200" cy="11160"/>
                <wp:effectExtent l="19050" t="38100" r="24130" b="27305"/>
                <wp:wrapNone/>
                <wp:docPr id="2115" name="Рукописные данные 2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">
                      <w14:nvContentPartPr>
                        <w14:cNvContentPartPr/>
                      </w14:nvContentPartPr>
                      <w14:xfrm>
                        <a:off x="0" y="0"/>
                        <a:ext cx="5220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1C12C6" id="Рукописные данные 2115" o:spid="_x0000_s1026" type="#_x0000_t75" style="position:absolute;margin-left:292.3pt;margin-top:543.85pt;width:6pt;height:2.85pt;z-index:25225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">
                <v:imagedata r:id="rId171" o:title=""/>
              </v:shape>
            </w:pict>
          </mc:Fallback>
        </mc:AlternateContent>
      </w:r>
      <w:r w:rsidR="005D4C8E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256256" behindDoc="0" locked="0" layoutInCell="1" allowOverlap="1" wp14:anchorId="11536126" wp14:editId="67E83A6C">
                <wp:simplePos x="0" y="0"/>
                <wp:positionH relativeFrom="column">
                  <wp:posOffset>3591054</wp:posOffset>
                </wp:positionH>
                <wp:positionV relativeFrom="paragraph">
                  <wp:posOffset>6837846</wp:posOffset>
                </wp:positionV>
                <wp:extent cx="69840" cy="176400"/>
                <wp:effectExtent l="19050" t="19050" r="26035" b="33655"/>
                <wp:wrapNone/>
                <wp:docPr id="2114" name="Рукописные данные 2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">
                      <w14:nvContentPartPr>
                        <w14:cNvContentPartPr/>
                      </w14:nvContentPartPr>
                      <w14:xfrm>
                        <a:off x="0" y="0"/>
                        <a:ext cx="69840" cy="17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6BBE2B" id="Рукописные данные 2114" o:spid="_x0000_s1026" type="#_x0000_t75" style="position:absolute;margin-left:281.8pt;margin-top:537.45pt;width:7.45pt;height:15.8pt;z-index:25225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">
                <v:imagedata r:id="rId173" o:title=""/>
              </v:shape>
            </w:pict>
          </mc:Fallback>
        </mc:AlternateContent>
      </w:r>
      <w:r w:rsidR="005D4C8E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254208" behindDoc="0" locked="0" layoutInCell="1" allowOverlap="1" wp14:anchorId="37538DBD" wp14:editId="53161E72">
                <wp:simplePos x="0" y="0"/>
                <wp:positionH relativeFrom="column">
                  <wp:posOffset>3881934</wp:posOffset>
                </wp:positionH>
                <wp:positionV relativeFrom="paragraph">
                  <wp:posOffset>6697446</wp:posOffset>
                </wp:positionV>
                <wp:extent cx="14400" cy="24120"/>
                <wp:effectExtent l="19050" t="19050" r="24130" b="33655"/>
                <wp:wrapNone/>
                <wp:docPr id="2113" name="Рукописные данные 2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">
                      <w14:nvContentPartPr>
                        <w14:cNvContentPartPr/>
                      </w14:nvContentPartPr>
                      <w14:xfrm>
                        <a:off x="0" y="0"/>
                        <a:ext cx="1440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D78685" id="Рукописные данные 2113" o:spid="_x0000_s1026" type="#_x0000_t75" style="position:absolute;margin-left:304.7pt;margin-top:526.4pt;width:3.05pt;height:3.9pt;z-index:25225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">
                <v:imagedata r:id="rId175" o:title=""/>
              </v:shape>
            </w:pict>
          </mc:Fallback>
        </mc:AlternateContent>
      </w:r>
      <w:r w:rsidR="005D4C8E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252160" behindDoc="0" locked="0" layoutInCell="1" allowOverlap="1" wp14:anchorId="6683C5DD" wp14:editId="129AD3C2">
                <wp:simplePos x="0" y="0"/>
                <wp:positionH relativeFrom="column">
                  <wp:posOffset>3850614</wp:posOffset>
                </wp:positionH>
                <wp:positionV relativeFrom="paragraph">
                  <wp:posOffset>6505566</wp:posOffset>
                </wp:positionV>
                <wp:extent cx="51480" cy="121320"/>
                <wp:effectExtent l="19050" t="19050" r="24765" b="31115"/>
                <wp:wrapNone/>
                <wp:docPr id="2112" name="Рукописные данные 2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">
                      <w14:nvContentPartPr>
                        <w14:cNvContentPartPr/>
                      </w14:nvContentPartPr>
                      <w14:xfrm>
                        <a:off x="0" y="0"/>
                        <a:ext cx="5148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B3CC3F" id="Рукописные данные 2112" o:spid="_x0000_s1026" type="#_x0000_t75" style="position:absolute;margin-left:302.25pt;margin-top:511.3pt;width:5.9pt;height:11.4pt;z-index:25225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">
                <v:imagedata r:id="rId177" o:title=""/>
              </v:shape>
            </w:pict>
          </mc:Fallback>
        </mc:AlternateContent>
      </w:r>
      <w:r w:rsidR="005D4C8E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250112" behindDoc="0" locked="0" layoutInCell="1" allowOverlap="1" wp14:anchorId="0F7E16A9" wp14:editId="58BA72DF">
                <wp:simplePos x="0" y="0"/>
                <wp:positionH relativeFrom="column">
                  <wp:posOffset>3740814</wp:posOffset>
                </wp:positionH>
                <wp:positionV relativeFrom="paragraph">
                  <wp:posOffset>6651726</wp:posOffset>
                </wp:positionV>
                <wp:extent cx="34560" cy="3960"/>
                <wp:effectExtent l="19050" t="19050" r="22860" b="34290"/>
                <wp:wrapNone/>
                <wp:docPr id="2111" name="Рукописные данные 21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">
                      <w14:nvContentPartPr>
                        <w14:cNvContentPartPr/>
                      </w14:nvContentPartPr>
                      <w14:xfrm>
                        <a:off x="0" y="0"/>
                        <a:ext cx="3456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13D30F" id="Рукописные данные 2111" o:spid="_x0000_s1026" type="#_x0000_t75" style="position:absolute;margin-left:293.6pt;margin-top:522.8pt;width:4.55pt;height:2.2pt;z-index:25225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">
                <v:imagedata r:id="rId179" o:title=""/>
              </v:shape>
            </w:pict>
          </mc:Fallback>
        </mc:AlternateContent>
      </w:r>
      <w:r w:rsidR="005D4C8E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248064" behindDoc="0" locked="0" layoutInCell="1" allowOverlap="1" wp14:anchorId="48F71B79" wp14:editId="03D5B41A">
                <wp:simplePos x="0" y="0"/>
                <wp:positionH relativeFrom="column">
                  <wp:posOffset>3569814</wp:posOffset>
                </wp:positionH>
                <wp:positionV relativeFrom="paragraph">
                  <wp:posOffset>6562446</wp:posOffset>
                </wp:positionV>
                <wp:extent cx="99720" cy="214920"/>
                <wp:effectExtent l="19050" t="19050" r="33655" b="33020"/>
                <wp:wrapNone/>
                <wp:docPr id="2110" name="Рукописные данные 2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">
                      <w14:nvContentPartPr>
                        <w14:cNvContentPartPr/>
                      </w14:nvContentPartPr>
                      <w14:xfrm>
                        <a:off x="0" y="0"/>
                        <a:ext cx="99720" cy="21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DF38A3" id="Рукописные данные 2110" o:spid="_x0000_s1026" type="#_x0000_t75" style="position:absolute;margin-left:280.15pt;margin-top:515.8pt;width:9.7pt;height:18.8pt;z-index:25224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">
                <v:imagedata r:id="rId181" o:title=""/>
              </v:shape>
            </w:pict>
          </mc:Fallback>
        </mc:AlternateContent>
      </w:r>
      <w:r w:rsidR="005D4C8E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246016" behindDoc="0" locked="0" layoutInCell="1" allowOverlap="1" wp14:anchorId="6EC9ACF3" wp14:editId="386AE9D1">
                <wp:simplePos x="0" y="0"/>
                <wp:positionH relativeFrom="column">
                  <wp:posOffset>519534</wp:posOffset>
                </wp:positionH>
                <wp:positionV relativeFrom="paragraph">
                  <wp:posOffset>7058526</wp:posOffset>
                </wp:positionV>
                <wp:extent cx="428400" cy="39960"/>
                <wp:effectExtent l="19050" t="19050" r="29210" b="17780"/>
                <wp:wrapNone/>
                <wp:docPr id="2109" name="Рукописные данные 21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">
                      <w14:nvContentPartPr>
                        <w14:cNvContentPartPr/>
                      </w14:nvContentPartPr>
                      <w14:xfrm>
                        <a:off x="0" y="0"/>
                        <a:ext cx="428400" cy="3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84775D" id="Рукописные данные 2109" o:spid="_x0000_s1026" type="#_x0000_t75" style="position:absolute;margin-left:39.95pt;margin-top:554.85pt;width:35.65pt;height:5.1pt;z-index:25224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">
                <v:imagedata r:id="rId183" o:title=""/>
              </v:shape>
            </w:pict>
          </mc:Fallback>
        </mc:AlternateContent>
      </w:r>
      <w:r w:rsidR="005D4C8E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243968" behindDoc="0" locked="0" layoutInCell="1" allowOverlap="1" wp14:anchorId="0279B898" wp14:editId="7898BC62">
                <wp:simplePos x="0" y="0"/>
                <wp:positionH relativeFrom="column">
                  <wp:posOffset>2493054</wp:posOffset>
                </wp:positionH>
                <wp:positionV relativeFrom="paragraph">
                  <wp:posOffset>6329166</wp:posOffset>
                </wp:positionV>
                <wp:extent cx="80280" cy="83520"/>
                <wp:effectExtent l="38100" t="38100" r="34290" b="31115"/>
                <wp:wrapNone/>
                <wp:docPr id="2108" name="Рукописные данные 2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">
                      <w14:nvContentPartPr>
                        <w14:cNvContentPartPr/>
                      </w14:nvContentPartPr>
                      <w14:xfrm>
                        <a:off x="0" y="0"/>
                        <a:ext cx="8028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D40F6D" id="Рукописные данные 2108" o:spid="_x0000_s1026" type="#_x0000_t75" style="position:absolute;margin-left:195.35pt;margin-top:497.4pt;width:8.2pt;height:8.5pt;z-index:25224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">
                <v:imagedata r:id="rId185" o:title=""/>
              </v:shape>
            </w:pict>
          </mc:Fallback>
        </mc:AlternateContent>
      </w:r>
      <w:r w:rsidR="005D4C8E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241920" behindDoc="0" locked="0" layoutInCell="1" allowOverlap="1" wp14:anchorId="52A71BCB" wp14:editId="167FE40E">
                <wp:simplePos x="0" y="0"/>
                <wp:positionH relativeFrom="column">
                  <wp:posOffset>2443734</wp:posOffset>
                </wp:positionH>
                <wp:positionV relativeFrom="paragraph">
                  <wp:posOffset>6330606</wp:posOffset>
                </wp:positionV>
                <wp:extent cx="46800" cy="85680"/>
                <wp:effectExtent l="38100" t="38100" r="29845" b="29210"/>
                <wp:wrapNone/>
                <wp:docPr id="2107" name="Рукописные данные 2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">
                      <w14:nvContentPartPr>
                        <w14:cNvContentPartPr/>
                      </w14:nvContentPartPr>
                      <w14:xfrm>
                        <a:off x="0" y="0"/>
                        <a:ext cx="4680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A964A6" id="Рукописные данные 2107" o:spid="_x0000_s1026" type="#_x0000_t75" style="position:absolute;margin-left:191.45pt;margin-top:497.5pt;width:5.65pt;height:8.7pt;z-index:25224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">
                <v:imagedata r:id="rId187" o:title=""/>
              </v:shape>
            </w:pict>
          </mc:Fallback>
        </mc:AlternateContent>
      </w:r>
      <w:r w:rsidR="005D4C8E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239872" behindDoc="0" locked="0" layoutInCell="1" allowOverlap="1" wp14:anchorId="5033C50B" wp14:editId="435CA8A7">
                <wp:simplePos x="0" y="0"/>
                <wp:positionH relativeFrom="column">
                  <wp:posOffset>2305854</wp:posOffset>
                </wp:positionH>
                <wp:positionV relativeFrom="paragraph">
                  <wp:posOffset>6328446</wp:posOffset>
                </wp:positionV>
                <wp:extent cx="96480" cy="74520"/>
                <wp:effectExtent l="19050" t="19050" r="18415" b="20955"/>
                <wp:wrapNone/>
                <wp:docPr id="2106" name="Рукописные данные 2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">
                      <w14:nvContentPartPr>
                        <w14:cNvContentPartPr/>
                      </w14:nvContentPartPr>
                      <w14:xfrm>
                        <a:off x="0" y="0"/>
                        <a:ext cx="9648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D6555D" id="Рукописные данные 2106" o:spid="_x0000_s1026" type="#_x0000_t75" style="position:absolute;margin-left:180.6pt;margin-top:497.35pt;width:9.55pt;height:7.75pt;z-index:25223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">
                <v:imagedata r:id="rId189" o:title=""/>
              </v:shape>
            </w:pict>
          </mc:Fallback>
        </mc:AlternateContent>
      </w:r>
      <w:r w:rsidR="005D4C8E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237824" behindDoc="0" locked="0" layoutInCell="1" allowOverlap="1" wp14:anchorId="40F1C3F8" wp14:editId="54BEF804">
                <wp:simplePos x="0" y="0"/>
                <wp:positionH relativeFrom="column">
                  <wp:posOffset>2257614</wp:posOffset>
                </wp:positionH>
                <wp:positionV relativeFrom="paragraph">
                  <wp:posOffset>6242046</wp:posOffset>
                </wp:positionV>
                <wp:extent cx="10800" cy="24120"/>
                <wp:effectExtent l="38100" t="38100" r="46355" b="33655"/>
                <wp:wrapNone/>
                <wp:docPr id="2105" name="Рукописные данные 21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">
                      <w14:nvContentPartPr>
                        <w14:cNvContentPartPr/>
                      </w14:nvContentPartPr>
                      <w14:xfrm>
                        <a:off x="0" y="0"/>
                        <a:ext cx="1080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DC3187" id="Рукописные данные 2105" o:spid="_x0000_s1026" type="#_x0000_t75" style="position:absolute;margin-left:176.8pt;margin-top:490.55pt;width:2.8pt;height:3.85pt;z-index:25223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">
                <v:imagedata r:id="rId191" o:title=""/>
              </v:shape>
            </w:pict>
          </mc:Fallback>
        </mc:AlternateContent>
      </w:r>
      <w:r w:rsidR="005D4C8E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234752" behindDoc="0" locked="0" layoutInCell="1" allowOverlap="1" wp14:anchorId="5F1B6591" wp14:editId="3D3D9A21">
                <wp:simplePos x="0" y="0"/>
                <wp:positionH relativeFrom="column">
                  <wp:posOffset>2139534</wp:posOffset>
                </wp:positionH>
                <wp:positionV relativeFrom="paragraph">
                  <wp:posOffset>6311526</wp:posOffset>
                </wp:positionV>
                <wp:extent cx="138960" cy="114120"/>
                <wp:effectExtent l="19050" t="19050" r="33020" b="19685"/>
                <wp:wrapNone/>
                <wp:docPr id="2104" name="Рукописные данные 2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">
                      <w14:nvContentPartPr>
                        <w14:cNvContentPartPr/>
                      </w14:nvContentPartPr>
                      <w14:xfrm>
                        <a:off x="0" y="0"/>
                        <a:ext cx="13896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74D764" id="Рукописные данные 2104" o:spid="_x0000_s1026" type="#_x0000_t75" style="position:absolute;margin-left:167.5pt;margin-top:496pt;width:12.85pt;height:10.9pt;z-index:25223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">
                <v:imagedata r:id="rId193" o:title=""/>
              </v:shape>
            </w:pict>
          </mc:Fallback>
        </mc:AlternateContent>
      </w:r>
      <w:r w:rsidR="005D4C8E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233728" behindDoc="0" locked="0" layoutInCell="1" allowOverlap="1" wp14:anchorId="5AB2DF80" wp14:editId="7F4EB44F">
                <wp:simplePos x="0" y="0"/>
                <wp:positionH relativeFrom="column">
                  <wp:posOffset>1978974</wp:posOffset>
                </wp:positionH>
                <wp:positionV relativeFrom="paragraph">
                  <wp:posOffset>6410166</wp:posOffset>
                </wp:positionV>
                <wp:extent cx="44280" cy="13680"/>
                <wp:effectExtent l="19050" t="19050" r="32385" b="24765"/>
                <wp:wrapNone/>
                <wp:docPr id="2103" name="Рукописные данные 2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">
                      <w14:nvContentPartPr>
                        <w14:cNvContentPartPr/>
                      </w14:nvContentPartPr>
                      <w14:xfrm>
                        <a:off x="0" y="0"/>
                        <a:ext cx="4428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D1B8ED" id="Рукописные данные 2103" o:spid="_x0000_s1026" type="#_x0000_t75" style="position:absolute;margin-left:154.85pt;margin-top:503.8pt;width:5.4pt;height:3pt;z-index:25223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">
                <v:imagedata r:id="rId195" o:title=""/>
              </v:shape>
            </w:pict>
          </mc:Fallback>
        </mc:AlternateContent>
      </w:r>
      <w:r w:rsidR="005D4C8E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231680" behindDoc="0" locked="0" layoutInCell="1" allowOverlap="1" wp14:anchorId="6150A89D" wp14:editId="0968301E">
                <wp:simplePos x="0" y="0"/>
                <wp:positionH relativeFrom="column">
                  <wp:posOffset>1966014</wp:posOffset>
                </wp:positionH>
                <wp:positionV relativeFrom="paragraph">
                  <wp:posOffset>6374526</wp:posOffset>
                </wp:positionV>
                <wp:extent cx="55440" cy="11160"/>
                <wp:effectExtent l="38100" t="38100" r="20955" b="27305"/>
                <wp:wrapNone/>
                <wp:docPr id="2102" name="Рукописные данные 2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">
                      <w14:nvContentPartPr>
                        <w14:cNvContentPartPr/>
                      </w14:nvContentPartPr>
                      <w14:xfrm>
                        <a:off x="0" y="0"/>
                        <a:ext cx="5544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278B1C" id="Рукописные данные 2102" o:spid="_x0000_s1026" type="#_x0000_t75" style="position:absolute;margin-left:153.85pt;margin-top:501pt;width:6.25pt;height:2.85pt;z-index:25223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">
                <v:imagedata r:id="rId197" o:title=""/>
              </v:shape>
            </w:pict>
          </mc:Fallback>
        </mc:AlternateContent>
      </w:r>
      <w:r w:rsidR="005D4C8E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229632" behindDoc="0" locked="0" layoutInCell="1" allowOverlap="1" wp14:anchorId="2E3FBA2A" wp14:editId="7D0A9449">
                <wp:simplePos x="0" y="0"/>
                <wp:positionH relativeFrom="column">
                  <wp:posOffset>1771614</wp:posOffset>
                </wp:positionH>
                <wp:positionV relativeFrom="paragraph">
                  <wp:posOffset>6356526</wp:posOffset>
                </wp:positionV>
                <wp:extent cx="76680" cy="206280"/>
                <wp:effectExtent l="19050" t="19050" r="19050" b="22860"/>
                <wp:wrapNone/>
                <wp:docPr id="2101" name="Рукописные данные 2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">
                      <w14:nvContentPartPr>
                        <w14:cNvContentPartPr/>
                      </w14:nvContentPartPr>
                      <w14:xfrm>
                        <a:off x="0" y="0"/>
                        <a:ext cx="76680" cy="20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267F20" id="Рукописные данные 2101" o:spid="_x0000_s1026" type="#_x0000_t75" style="position:absolute;margin-left:138.55pt;margin-top:499.55pt;width:8pt;height:18.15pt;z-index:25222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">
                <v:imagedata r:id="rId199" o:title=""/>
              </v:shape>
            </w:pict>
          </mc:Fallback>
        </mc:AlternateContent>
      </w:r>
      <w:r w:rsidR="005D4C8E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226560" behindDoc="0" locked="0" layoutInCell="1" allowOverlap="1" wp14:anchorId="6751B49E" wp14:editId="19E7A6DD">
                <wp:simplePos x="0" y="0"/>
                <wp:positionH relativeFrom="column">
                  <wp:posOffset>1635534</wp:posOffset>
                </wp:positionH>
                <wp:positionV relativeFrom="paragraph">
                  <wp:posOffset>6292446</wp:posOffset>
                </wp:positionV>
                <wp:extent cx="78480" cy="148680"/>
                <wp:effectExtent l="19050" t="19050" r="36195" b="22860"/>
                <wp:wrapNone/>
                <wp:docPr id="2100" name="Рукописные данные 2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">
                      <w14:nvContentPartPr>
                        <w14:cNvContentPartPr/>
                      </w14:nvContentPartPr>
                      <w14:xfrm>
                        <a:off x="0" y="0"/>
                        <a:ext cx="7848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50FC22" id="Рукописные данные 2100" o:spid="_x0000_s1026" type="#_x0000_t75" style="position:absolute;margin-left:127.85pt;margin-top:494.5pt;width:8.1pt;height:13.6pt;z-index:25222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">
                <v:imagedata r:id="rId201" o:title=""/>
              </v:shape>
            </w:pict>
          </mc:Fallback>
        </mc:AlternateContent>
      </w:r>
      <w:r w:rsidR="005D4C8E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225536" behindDoc="0" locked="0" layoutInCell="1" allowOverlap="1" wp14:anchorId="25CD5704" wp14:editId="66F926F4">
                <wp:simplePos x="0" y="0"/>
                <wp:positionH relativeFrom="column">
                  <wp:posOffset>1520694</wp:posOffset>
                </wp:positionH>
                <wp:positionV relativeFrom="paragraph">
                  <wp:posOffset>6331326</wp:posOffset>
                </wp:positionV>
                <wp:extent cx="8280" cy="81720"/>
                <wp:effectExtent l="19050" t="19050" r="29845" b="33020"/>
                <wp:wrapNone/>
                <wp:docPr id="2099" name="Рукописные данные 20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">
                      <w14:nvContentPartPr>
                        <w14:cNvContentPartPr/>
                      </w14:nvContentPartPr>
                      <w14:xfrm>
                        <a:off x="0" y="0"/>
                        <a:ext cx="828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3F0BC4" id="Рукописные данные 2099" o:spid="_x0000_s1026" type="#_x0000_t75" style="position:absolute;margin-left:118.8pt;margin-top:497.6pt;width:2.5pt;height:8.35pt;z-index:25222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">
                <v:imagedata r:id="rId203" o:title=""/>
              </v:shape>
            </w:pict>
          </mc:Fallback>
        </mc:AlternateContent>
      </w:r>
      <w:r w:rsidR="005D4C8E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223488" behindDoc="0" locked="0" layoutInCell="1" allowOverlap="1" wp14:anchorId="1C703CB7" wp14:editId="7F584118">
                <wp:simplePos x="0" y="0"/>
                <wp:positionH relativeFrom="column">
                  <wp:posOffset>1485054</wp:posOffset>
                </wp:positionH>
                <wp:positionV relativeFrom="paragraph">
                  <wp:posOffset>6365886</wp:posOffset>
                </wp:positionV>
                <wp:extent cx="63720" cy="14040"/>
                <wp:effectExtent l="19050" t="19050" r="31750" b="24130"/>
                <wp:wrapNone/>
                <wp:docPr id="2098" name="Рукописные данные 20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">
                      <w14:nvContentPartPr>
                        <w14:cNvContentPartPr/>
                      </w14:nvContentPartPr>
                      <w14:xfrm>
                        <a:off x="0" y="0"/>
                        <a:ext cx="6372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57888F" id="Рукописные данные 2098" o:spid="_x0000_s1026" type="#_x0000_t75" style="position:absolute;margin-left:116pt;margin-top:500.3pt;width:6.9pt;height:3pt;z-index:25222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">
                <v:imagedata r:id="rId205" o:title=""/>
              </v:shape>
            </w:pict>
          </mc:Fallback>
        </mc:AlternateContent>
      </w:r>
      <w:r w:rsidR="005D4C8E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221440" behindDoc="0" locked="0" layoutInCell="1" allowOverlap="1" wp14:anchorId="661F75C1" wp14:editId="77C6297B">
                <wp:simplePos x="0" y="0"/>
                <wp:positionH relativeFrom="column">
                  <wp:posOffset>1433214</wp:posOffset>
                </wp:positionH>
                <wp:positionV relativeFrom="paragraph">
                  <wp:posOffset>6223326</wp:posOffset>
                </wp:positionV>
                <wp:extent cx="22680" cy="79200"/>
                <wp:effectExtent l="19050" t="19050" r="15875" b="16510"/>
                <wp:wrapNone/>
                <wp:docPr id="2097" name="Рукописные данные 20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">
                      <w14:nvContentPartPr>
                        <w14:cNvContentPartPr/>
                      </w14:nvContentPartPr>
                      <w14:xfrm>
                        <a:off x="0" y="0"/>
                        <a:ext cx="2268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61B230" id="Рукописные данные 2097" o:spid="_x0000_s1026" type="#_x0000_t75" style="position:absolute;margin-left:111.9pt;margin-top:489.1pt;width:3.75pt;height:8.15pt;z-index:25222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">
                <v:imagedata r:id="rId207" o:title=""/>
              </v:shape>
            </w:pict>
          </mc:Fallback>
        </mc:AlternateContent>
      </w:r>
      <w:r w:rsidR="005D4C8E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218368" behindDoc="0" locked="0" layoutInCell="1" allowOverlap="1" wp14:anchorId="62B22DA7" wp14:editId="083245F4">
                <wp:simplePos x="0" y="0"/>
                <wp:positionH relativeFrom="column">
                  <wp:posOffset>1396854</wp:posOffset>
                </wp:positionH>
                <wp:positionV relativeFrom="paragraph">
                  <wp:posOffset>6232686</wp:posOffset>
                </wp:positionV>
                <wp:extent cx="20520" cy="69840"/>
                <wp:effectExtent l="19050" t="19050" r="17780" b="26035"/>
                <wp:wrapNone/>
                <wp:docPr id="2096" name="Рукописные данные 20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">
                      <w14:nvContentPartPr>
                        <w14:cNvContentPartPr/>
                      </w14:nvContentPartPr>
                      <w14:xfrm>
                        <a:off x="0" y="0"/>
                        <a:ext cx="2052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9C7D89" id="Рукописные данные 2096" o:spid="_x0000_s1026" type="#_x0000_t75" style="position:absolute;margin-left:109.05pt;margin-top:489.8pt;width:3.55pt;height:7.4pt;z-index:25221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">
                <v:imagedata r:id="rId209" o:title=""/>
              </v:shape>
            </w:pict>
          </mc:Fallback>
        </mc:AlternateContent>
      </w:r>
      <w:r w:rsidR="005D4C8E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217344" behindDoc="0" locked="0" layoutInCell="1" allowOverlap="1" wp14:anchorId="346634B5" wp14:editId="0BB25545">
                <wp:simplePos x="0" y="0"/>
                <wp:positionH relativeFrom="column">
                  <wp:posOffset>1298574</wp:posOffset>
                </wp:positionH>
                <wp:positionV relativeFrom="paragraph">
                  <wp:posOffset>6337086</wp:posOffset>
                </wp:positionV>
                <wp:extent cx="74520" cy="210600"/>
                <wp:effectExtent l="19050" t="19050" r="20955" b="18415"/>
                <wp:wrapNone/>
                <wp:docPr id="2095" name="Рукописные данные 20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">
                      <w14:nvContentPartPr>
                        <w14:cNvContentPartPr/>
                      </w14:nvContentPartPr>
                      <w14:xfrm>
                        <a:off x="0" y="0"/>
                        <a:ext cx="74520" cy="21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638CCB" id="Рукописные данные 2095" o:spid="_x0000_s1026" type="#_x0000_t75" style="position:absolute;margin-left:101.3pt;margin-top:498.05pt;width:7.75pt;height:18.5pt;z-index:25221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">
                <v:imagedata r:id="rId211" o:title=""/>
              </v:shape>
            </w:pict>
          </mc:Fallback>
        </mc:AlternateContent>
      </w:r>
      <w:r w:rsidR="005D4C8E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215296" behindDoc="0" locked="0" layoutInCell="1" allowOverlap="1" wp14:anchorId="4C6FDFD2" wp14:editId="537DF150">
                <wp:simplePos x="0" y="0"/>
                <wp:positionH relativeFrom="column">
                  <wp:posOffset>3153294</wp:posOffset>
                </wp:positionH>
                <wp:positionV relativeFrom="paragraph">
                  <wp:posOffset>6720126</wp:posOffset>
                </wp:positionV>
                <wp:extent cx="70920" cy="86760"/>
                <wp:effectExtent l="19050" t="38100" r="24765" b="27940"/>
                <wp:wrapNone/>
                <wp:docPr id="2094" name="Рукописные данные 20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">
                      <w14:nvContentPartPr>
                        <w14:cNvContentPartPr/>
                      </w14:nvContentPartPr>
                      <w14:xfrm>
                        <a:off x="0" y="0"/>
                        <a:ext cx="7092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7FE43E" id="Рукописные данные 2094" o:spid="_x0000_s1026" type="#_x0000_t75" style="position:absolute;margin-left:247.35pt;margin-top:528.2pt;width:7.5pt;height:8.75pt;z-index:25221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">
                <v:imagedata r:id="rId213" o:title=""/>
              </v:shape>
            </w:pict>
          </mc:Fallback>
        </mc:AlternateContent>
      </w:r>
      <w:r w:rsidR="005D4C8E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213248" behindDoc="0" locked="0" layoutInCell="1" allowOverlap="1" wp14:anchorId="0C5D52D1" wp14:editId="219F5B36">
                <wp:simplePos x="0" y="0"/>
                <wp:positionH relativeFrom="column">
                  <wp:posOffset>3090294</wp:posOffset>
                </wp:positionH>
                <wp:positionV relativeFrom="paragraph">
                  <wp:posOffset>6715086</wp:posOffset>
                </wp:positionV>
                <wp:extent cx="54360" cy="97920"/>
                <wp:effectExtent l="19050" t="19050" r="22225" b="35560"/>
                <wp:wrapNone/>
                <wp:docPr id="2093" name="Рукописные данные 20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">
                      <w14:nvContentPartPr>
                        <w14:cNvContentPartPr/>
                      </w14:nvContentPartPr>
                      <w14:xfrm>
                        <a:off x="0" y="0"/>
                        <a:ext cx="5436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819E95" id="Рукописные данные 2093" o:spid="_x0000_s1026" type="#_x0000_t75" style="position:absolute;margin-left:242.4pt;margin-top:527.8pt;width:6.2pt;height:9.6pt;z-index:25221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">
                <v:imagedata r:id="rId215" o:title=""/>
              </v:shape>
            </w:pict>
          </mc:Fallback>
        </mc:AlternateContent>
      </w:r>
      <w:r w:rsidR="005D4C8E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210176" behindDoc="0" locked="0" layoutInCell="1" allowOverlap="1" wp14:anchorId="4C98E93A" wp14:editId="797AF597">
                <wp:simplePos x="0" y="0"/>
                <wp:positionH relativeFrom="column">
                  <wp:posOffset>2983374</wp:posOffset>
                </wp:positionH>
                <wp:positionV relativeFrom="paragraph">
                  <wp:posOffset>6743886</wp:posOffset>
                </wp:positionV>
                <wp:extent cx="12240" cy="21600"/>
                <wp:effectExtent l="19050" t="19050" r="26035" b="16510"/>
                <wp:wrapNone/>
                <wp:docPr id="2092" name="Рукописные данные 20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">
                      <w14:nvContentPartPr>
                        <w14:cNvContentPartPr/>
                      </w14:nvContentPartPr>
                      <w14:xfrm>
                        <a:off x="0" y="0"/>
                        <a:ext cx="1224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A6EC47" id="Рукописные данные 2092" o:spid="_x0000_s1026" type="#_x0000_t75" style="position:absolute;margin-left:233.95pt;margin-top:530.05pt;width:2.85pt;height:3.55pt;z-index:25221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">
                <v:imagedata r:id="rId175" o:title=""/>
              </v:shape>
            </w:pict>
          </mc:Fallback>
        </mc:AlternateContent>
      </w:r>
      <w:r w:rsidR="005D4C8E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209152" behindDoc="0" locked="0" layoutInCell="1" allowOverlap="1" wp14:anchorId="0364D164" wp14:editId="7D2C8CED">
                <wp:simplePos x="0" y="0"/>
                <wp:positionH relativeFrom="column">
                  <wp:posOffset>2822454</wp:posOffset>
                </wp:positionH>
                <wp:positionV relativeFrom="paragraph">
                  <wp:posOffset>6593766</wp:posOffset>
                </wp:positionV>
                <wp:extent cx="54000" cy="337680"/>
                <wp:effectExtent l="19050" t="19050" r="22225" b="24765"/>
                <wp:wrapNone/>
                <wp:docPr id="2091" name="Рукописные данные 20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">
                      <w14:nvContentPartPr>
                        <w14:cNvContentPartPr/>
                      </w14:nvContentPartPr>
                      <w14:xfrm>
                        <a:off x="0" y="0"/>
                        <a:ext cx="54000" cy="33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848BCC" id="Рукописные данные 2091" o:spid="_x0000_s1026" type="#_x0000_t75" style="position:absolute;margin-left:221.3pt;margin-top:518.25pt;width:6.1pt;height:28.5pt;z-index:25220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">
                <v:imagedata r:id="rId218" o:title=""/>
              </v:shape>
            </w:pict>
          </mc:Fallback>
        </mc:AlternateContent>
      </w:r>
      <w:r w:rsidR="005D4C8E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207104" behindDoc="0" locked="0" layoutInCell="1" allowOverlap="1" wp14:anchorId="15FA2FE9" wp14:editId="31274FAB">
                <wp:simplePos x="0" y="0"/>
                <wp:positionH relativeFrom="column">
                  <wp:posOffset>2750814</wp:posOffset>
                </wp:positionH>
                <wp:positionV relativeFrom="paragraph">
                  <wp:posOffset>6744966</wp:posOffset>
                </wp:positionV>
                <wp:extent cx="69120" cy="79920"/>
                <wp:effectExtent l="19050" t="38100" r="26670" b="34925"/>
                <wp:wrapNone/>
                <wp:docPr id="2090" name="Рукописные данные 20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">
                      <w14:nvContentPartPr>
                        <w14:cNvContentPartPr/>
                      </w14:nvContentPartPr>
                      <w14:xfrm>
                        <a:off x="0" y="0"/>
                        <a:ext cx="6912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5BA264" id="Рукописные данные 2090" o:spid="_x0000_s1026" type="#_x0000_t75" style="position:absolute;margin-left:215.65pt;margin-top:530.15pt;width:7.4pt;height:8.25pt;z-index:25220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">
                <v:imagedata r:id="rId220" o:title=""/>
              </v:shape>
            </w:pict>
          </mc:Fallback>
        </mc:AlternateContent>
      </w:r>
      <w:r w:rsidR="005D4C8E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205056" behindDoc="0" locked="0" layoutInCell="1" allowOverlap="1" wp14:anchorId="14893D36" wp14:editId="4C28186E">
                <wp:simplePos x="0" y="0"/>
                <wp:positionH relativeFrom="column">
                  <wp:posOffset>2686734</wp:posOffset>
                </wp:positionH>
                <wp:positionV relativeFrom="paragraph">
                  <wp:posOffset>6746766</wp:posOffset>
                </wp:positionV>
                <wp:extent cx="58680" cy="86040"/>
                <wp:effectExtent l="19050" t="38100" r="17780" b="28575"/>
                <wp:wrapNone/>
                <wp:docPr id="2089" name="Рукописные данные 20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">
                      <w14:nvContentPartPr>
                        <w14:cNvContentPartPr/>
                      </w14:nvContentPartPr>
                      <w14:xfrm>
                        <a:off x="0" y="0"/>
                        <a:ext cx="5868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45F10B" id="Рукописные данные 2089" o:spid="_x0000_s1026" type="#_x0000_t75" style="position:absolute;margin-left:210.6pt;margin-top:530.3pt;width:6.5pt;height:8.65pt;z-index:25220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">
                <v:imagedata r:id="rId222" o:title=""/>
              </v:shape>
            </w:pict>
          </mc:Fallback>
        </mc:AlternateContent>
      </w:r>
      <w:r w:rsidR="005D4C8E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201984" behindDoc="0" locked="0" layoutInCell="1" allowOverlap="1" wp14:anchorId="7EDA33BF" wp14:editId="393E0E7A">
                <wp:simplePos x="0" y="0"/>
                <wp:positionH relativeFrom="column">
                  <wp:posOffset>2581254</wp:posOffset>
                </wp:positionH>
                <wp:positionV relativeFrom="paragraph">
                  <wp:posOffset>6677286</wp:posOffset>
                </wp:positionV>
                <wp:extent cx="54000" cy="171720"/>
                <wp:effectExtent l="19050" t="19050" r="22225" b="19050"/>
                <wp:wrapNone/>
                <wp:docPr id="2088" name="Рукописные данные 20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">
                      <w14:nvContentPartPr>
                        <w14:cNvContentPartPr/>
                      </w14:nvContentPartPr>
                      <w14:xfrm>
                        <a:off x="0" y="0"/>
                        <a:ext cx="54000" cy="17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055D64" id="Рукописные данные 2088" o:spid="_x0000_s1026" type="#_x0000_t75" style="position:absolute;margin-left:202.3pt;margin-top:524.8pt;width:6.1pt;height:15.4pt;z-index:25220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">
                <v:imagedata r:id="rId224" o:title=""/>
              </v:shape>
            </w:pict>
          </mc:Fallback>
        </mc:AlternateContent>
      </w:r>
      <w:r w:rsidR="005D4C8E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200960" behindDoc="0" locked="0" layoutInCell="1" allowOverlap="1" wp14:anchorId="640649E9" wp14:editId="1CBE21FC">
                <wp:simplePos x="0" y="0"/>
                <wp:positionH relativeFrom="column">
                  <wp:posOffset>2458494</wp:posOffset>
                </wp:positionH>
                <wp:positionV relativeFrom="paragraph">
                  <wp:posOffset>6759726</wp:posOffset>
                </wp:positionV>
                <wp:extent cx="78120" cy="102960"/>
                <wp:effectExtent l="19050" t="19050" r="17145" b="30480"/>
                <wp:wrapNone/>
                <wp:docPr id="2087" name="Рукописные данные 20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">
                      <w14:nvContentPartPr>
                        <w14:cNvContentPartPr/>
                      </w14:nvContentPartPr>
                      <w14:xfrm>
                        <a:off x="0" y="0"/>
                        <a:ext cx="7812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2FC914" id="Рукописные данные 2087" o:spid="_x0000_s1026" type="#_x0000_t75" style="position:absolute;margin-left:192.65pt;margin-top:531.3pt;width:8pt;height:9.95pt;z-index:25220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">
                <v:imagedata r:id="rId226" o:title=""/>
              </v:shape>
            </w:pict>
          </mc:Fallback>
        </mc:AlternateContent>
      </w:r>
      <w:r w:rsidR="005D4C8E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198912" behindDoc="0" locked="0" layoutInCell="1" allowOverlap="1" wp14:anchorId="3B98CFD7" wp14:editId="452A74D9">
                <wp:simplePos x="0" y="0"/>
                <wp:positionH relativeFrom="column">
                  <wp:posOffset>2395494</wp:posOffset>
                </wp:positionH>
                <wp:positionV relativeFrom="paragraph">
                  <wp:posOffset>6680166</wp:posOffset>
                </wp:positionV>
                <wp:extent cx="12600" cy="13320"/>
                <wp:effectExtent l="19050" t="19050" r="26035" b="25400"/>
                <wp:wrapNone/>
                <wp:docPr id="2086" name="Рукописные данные 20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">
                      <w14:nvContentPartPr>
                        <w14:cNvContentPartPr/>
                      </w14:nvContentPartPr>
                      <w14:xfrm>
                        <a:off x="0" y="0"/>
                        <a:ext cx="1260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A68F94" id="Рукописные данные 2086" o:spid="_x0000_s1026" type="#_x0000_t75" style="position:absolute;margin-left:187.65pt;margin-top:525.05pt;width:2.95pt;height:3pt;z-index:25219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">
                <v:imagedata r:id="rId228" o:title=""/>
              </v:shape>
            </w:pict>
          </mc:Fallback>
        </mc:AlternateContent>
      </w:r>
      <w:r w:rsidR="005D4C8E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196864" behindDoc="0" locked="0" layoutInCell="1" allowOverlap="1" wp14:anchorId="395698E7" wp14:editId="08D17A6F">
                <wp:simplePos x="0" y="0"/>
                <wp:positionH relativeFrom="column">
                  <wp:posOffset>2297934</wp:posOffset>
                </wp:positionH>
                <wp:positionV relativeFrom="paragraph">
                  <wp:posOffset>6721206</wp:posOffset>
                </wp:positionV>
                <wp:extent cx="144000" cy="127800"/>
                <wp:effectExtent l="19050" t="19050" r="27940" b="24765"/>
                <wp:wrapNone/>
                <wp:docPr id="2085" name="Рукописные данные 20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">
                      <w14:nvContentPartPr>
                        <w14:cNvContentPartPr/>
                      </w14:nvContentPartPr>
                      <w14:xfrm>
                        <a:off x="0" y="0"/>
                        <a:ext cx="14400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17E815" id="Рукописные данные 2085" o:spid="_x0000_s1026" type="#_x0000_t75" style="position:absolute;margin-left:180pt;margin-top:528.3pt;width:13.25pt;height:11.95pt;z-index:25219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">
                <v:imagedata r:id="rId230" o:title=""/>
              </v:shape>
            </w:pict>
          </mc:Fallback>
        </mc:AlternateContent>
      </w:r>
      <w:r w:rsidR="005D4C8E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193792" behindDoc="0" locked="0" layoutInCell="1" allowOverlap="1" wp14:anchorId="630AEE5A" wp14:editId="6752A061">
                <wp:simplePos x="0" y="0"/>
                <wp:positionH relativeFrom="column">
                  <wp:posOffset>2121174</wp:posOffset>
                </wp:positionH>
                <wp:positionV relativeFrom="paragraph">
                  <wp:posOffset>6651366</wp:posOffset>
                </wp:positionV>
                <wp:extent cx="93600" cy="205560"/>
                <wp:effectExtent l="19050" t="19050" r="20955" b="23495"/>
                <wp:wrapNone/>
                <wp:docPr id="2084" name="Рукописные данные 20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">
                      <w14:nvContentPartPr>
                        <w14:cNvContentPartPr/>
                      </w14:nvContentPartPr>
                      <w14:xfrm>
                        <a:off x="0" y="0"/>
                        <a:ext cx="93600" cy="20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176B9C" id="Рукописные данные 2084" o:spid="_x0000_s1026" type="#_x0000_t75" style="position:absolute;margin-left:166.05pt;margin-top:522.8pt;width:9.25pt;height:18.1pt;z-index:25219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">
                <v:imagedata r:id="rId232" o:title=""/>
              </v:shape>
            </w:pict>
          </mc:Fallback>
        </mc:AlternateContent>
      </w:r>
      <w:r w:rsidR="005D4C8E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192768" behindDoc="0" locked="0" layoutInCell="1" allowOverlap="1" wp14:anchorId="47AF882D" wp14:editId="67DFA1F2">
                <wp:simplePos x="0" y="0"/>
                <wp:positionH relativeFrom="column">
                  <wp:posOffset>2129094</wp:posOffset>
                </wp:positionH>
                <wp:positionV relativeFrom="paragraph">
                  <wp:posOffset>6690966</wp:posOffset>
                </wp:positionV>
                <wp:extent cx="8640" cy="147960"/>
                <wp:effectExtent l="19050" t="19050" r="29845" b="23495"/>
                <wp:wrapNone/>
                <wp:docPr id="2083" name="Рукописные данные 20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">
                      <w14:nvContentPartPr>
                        <w14:cNvContentPartPr/>
                      </w14:nvContentPartPr>
                      <w14:xfrm>
                        <a:off x="0" y="0"/>
                        <a:ext cx="864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6F0E14" id="Рукописные данные 2083" o:spid="_x0000_s1026" type="#_x0000_t75" style="position:absolute;margin-left:166.65pt;margin-top:525.9pt;width:2.7pt;height:13.5pt;z-index:25219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">
                <v:imagedata r:id="rId234" o:title=""/>
              </v:shape>
            </w:pict>
          </mc:Fallback>
        </mc:AlternateContent>
      </w:r>
      <w:r w:rsidR="005D4C8E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190720" behindDoc="0" locked="0" layoutInCell="1" allowOverlap="1" wp14:anchorId="343AE93F" wp14:editId="0954B2A9">
                <wp:simplePos x="0" y="0"/>
                <wp:positionH relativeFrom="column">
                  <wp:posOffset>1973934</wp:posOffset>
                </wp:positionH>
                <wp:positionV relativeFrom="paragraph">
                  <wp:posOffset>6788166</wp:posOffset>
                </wp:positionV>
                <wp:extent cx="3600" cy="83880"/>
                <wp:effectExtent l="19050" t="19050" r="15875" b="30480"/>
                <wp:wrapNone/>
                <wp:docPr id="2082" name="Рукописные данные 20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">
                      <w14:nvContentPartPr>
                        <w14:cNvContentPartPr/>
                      </w14:nvContentPartPr>
                      <w14:xfrm>
                        <a:off x="0" y="0"/>
                        <a:ext cx="360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08D5F9" id="Рукописные данные 2082" o:spid="_x0000_s1026" type="#_x0000_t75" style="position:absolute;margin-left:154.3pt;margin-top:533.55pt;width:2.65pt;height:8.5pt;z-index:25219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">
                <v:imagedata r:id="rId236" o:title=""/>
              </v:shape>
            </w:pict>
          </mc:Fallback>
        </mc:AlternateContent>
      </w:r>
      <w:r w:rsidR="005D4C8E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188672" behindDoc="0" locked="0" layoutInCell="1" allowOverlap="1" wp14:anchorId="15A96518" wp14:editId="1156A689">
                <wp:simplePos x="0" y="0"/>
                <wp:positionH relativeFrom="column">
                  <wp:posOffset>1940094</wp:posOffset>
                </wp:positionH>
                <wp:positionV relativeFrom="paragraph">
                  <wp:posOffset>6825966</wp:posOffset>
                </wp:positionV>
                <wp:extent cx="66960" cy="16200"/>
                <wp:effectExtent l="19050" t="19050" r="28575" b="22225"/>
                <wp:wrapNone/>
                <wp:docPr id="2081" name="Рукописные данные 20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">
                      <w14:nvContentPartPr>
                        <w14:cNvContentPartPr/>
                      </w14:nvContentPartPr>
                      <w14:xfrm>
                        <a:off x="0" y="0"/>
                        <a:ext cx="6696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357071" id="Рукописные данные 2081" o:spid="_x0000_s1026" type="#_x0000_t75" style="position:absolute;margin-left:151.8pt;margin-top:536.55pt;width:7.15pt;height:3.25pt;z-index:25218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">
                <v:imagedata r:id="rId238" o:title=""/>
              </v:shape>
            </w:pict>
          </mc:Fallback>
        </mc:AlternateContent>
      </w:r>
      <w:r w:rsidR="005D4C8E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185600" behindDoc="0" locked="0" layoutInCell="1" allowOverlap="1" wp14:anchorId="496BA6BB" wp14:editId="443F7E88">
                <wp:simplePos x="0" y="0"/>
                <wp:positionH relativeFrom="column">
                  <wp:posOffset>1785654</wp:posOffset>
                </wp:positionH>
                <wp:positionV relativeFrom="paragraph">
                  <wp:posOffset>6813366</wp:posOffset>
                </wp:positionV>
                <wp:extent cx="55440" cy="81360"/>
                <wp:effectExtent l="19050" t="19050" r="20955" b="33020"/>
                <wp:wrapNone/>
                <wp:docPr id="2080" name="Рукописные данные 20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">
                      <w14:nvContentPartPr>
                        <w14:cNvContentPartPr/>
                      </w14:nvContentPartPr>
                      <w14:xfrm>
                        <a:off x="0" y="0"/>
                        <a:ext cx="5544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7AC1A3" id="Рукописные данные 2080" o:spid="_x0000_s1026" type="#_x0000_t75" style="position:absolute;margin-left:139.65pt;margin-top:535.55pt;width:6.2pt;height:8.25pt;z-index:25218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">
                <v:imagedata r:id="rId240" o:title=""/>
              </v:shape>
            </w:pict>
          </mc:Fallback>
        </mc:AlternateContent>
      </w:r>
      <w:r w:rsidR="005D4C8E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184576" behindDoc="0" locked="0" layoutInCell="1" allowOverlap="1" wp14:anchorId="02E619F8" wp14:editId="52E5FA0D">
                <wp:simplePos x="0" y="0"/>
                <wp:positionH relativeFrom="column">
                  <wp:posOffset>1730574</wp:posOffset>
                </wp:positionH>
                <wp:positionV relativeFrom="paragraph">
                  <wp:posOffset>6817686</wp:posOffset>
                </wp:positionV>
                <wp:extent cx="47880" cy="90720"/>
                <wp:effectExtent l="19050" t="19050" r="28575" b="24130"/>
                <wp:wrapNone/>
                <wp:docPr id="2079" name="Рукописные данные 20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">
                      <w14:nvContentPartPr>
                        <w14:cNvContentPartPr/>
                      </w14:nvContentPartPr>
                      <w14:xfrm>
                        <a:off x="0" y="0"/>
                        <a:ext cx="4788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9E764D" id="Рукописные данные 2079" o:spid="_x0000_s1026" type="#_x0000_t75" style="position:absolute;margin-left:135.3pt;margin-top:535.9pt;width:5.65pt;height:9.1pt;z-index:25218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">
                <v:imagedata r:id="rId242" o:title=""/>
              </v:shape>
            </w:pict>
          </mc:Fallback>
        </mc:AlternateContent>
      </w:r>
      <w:r w:rsidR="005D4C8E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182528" behindDoc="0" locked="0" layoutInCell="1" allowOverlap="1" wp14:anchorId="2FEAAB33" wp14:editId="5BB6ABF9">
                <wp:simplePos x="0" y="0"/>
                <wp:positionH relativeFrom="column">
                  <wp:posOffset>1627614</wp:posOffset>
                </wp:positionH>
                <wp:positionV relativeFrom="paragraph">
                  <wp:posOffset>6747126</wp:posOffset>
                </wp:positionV>
                <wp:extent cx="62280" cy="154440"/>
                <wp:effectExtent l="19050" t="19050" r="33020" b="17145"/>
                <wp:wrapNone/>
                <wp:docPr id="2078" name="Рукописные данные 20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">
                      <w14:nvContentPartPr>
                        <w14:cNvContentPartPr/>
                      </w14:nvContentPartPr>
                      <w14:xfrm>
                        <a:off x="0" y="0"/>
                        <a:ext cx="6228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EA8A3D" id="Рукописные данные 2078" o:spid="_x0000_s1026" type="#_x0000_t75" style="position:absolute;margin-left:127.2pt;margin-top:530.3pt;width:6.75pt;height:14.05pt;z-index:25218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">
                <v:imagedata r:id="rId244" o:title=""/>
              </v:shape>
            </w:pict>
          </mc:Fallback>
        </mc:AlternateContent>
      </w:r>
      <w:r w:rsidR="005D4C8E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180480" behindDoc="0" locked="0" layoutInCell="1" allowOverlap="1" wp14:anchorId="6E8F6A09" wp14:editId="09F054D7">
                <wp:simplePos x="0" y="0"/>
                <wp:positionH relativeFrom="column">
                  <wp:posOffset>1388934</wp:posOffset>
                </wp:positionH>
                <wp:positionV relativeFrom="paragraph">
                  <wp:posOffset>6818406</wp:posOffset>
                </wp:positionV>
                <wp:extent cx="197640" cy="106200"/>
                <wp:effectExtent l="19050" t="19050" r="31115" b="27305"/>
                <wp:wrapNone/>
                <wp:docPr id="2077" name="Рукописные данные 20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">
                      <w14:nvContentPartPr>
                        <w14:cNvContentPartPr/>
                      </w14:nvContentPartPr>
                      <w14:xfrm>
                        <a:off x="0" y="0"/>
                        <a:ext cx="19764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1E8244" id="Рукописные данные 2077" o:spid="_x0000_s1026" type="#_x0000_t75" style="position:absolute;margin-left:108.4pt;margin-top:535.95pt;width:17.45pt;height:10.25pt;z-index:25218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">
                <v:imagedata r:id="rId246" o:title=""/>
              </v:shape>
            </w:pict>
          </mc:Fallback>
        </mc:AlternateContent>
      </w:r>
      <w:r w:rsidR="005D4C8E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177408" behindDoc="0" locked="0" layoutInCell="1" allowOverlap="1" wp14:anchorId="5608A70C" wp14:editId="63F3665D">
                <wp:simplePos x="0" y="0"/>
                <wp:positionH relativeFrom="column">
                  <wp:posOffset>1156014</wp:posOffset>
                </wp:positionH>
                <wp:positionV relativeFrom="paragraph">
                  <wp:posOffset>6627606</wp:posOffset>
                </wp:positionV>
                <wp:extent cx="56520" cy="433440"/>
                <wp:effectExtent l="19050" t="19050" r="19685" b="24130"/>
                <wp:wrapNone/>
                <wp:docPr id="2076" name="Рукописные данные 20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">
                      <w14:nvContentPartPr>
                        <w14:cNvContentPartPr/>
                      </w14:nvContentPartPr>
                      <w14:xfrm>
                        <a:off x="0" y="0"/>
                        <a:ext cx="56520" cy="43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90A35D" id="Рукописные данные 2076" o:spid="_x0000_s1026" type="#_x0000_t75" style="position:absolute;margin-left:90.05pt;margin-top:520.9pt;width:6.3pt;height:36.05pt;z-index:25217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">
                <v:imagedata r:id="rId248" o:title=""/>
              </v:shape>
            </w:pict>
          </mc:Fallback>
        </mc:AlternateContent>
      </w:r>
      <w:r w:rsidR="005D4C8E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176384" behindDoc="0" locked="0" layoutInCell="1" allowOverlap="1" wp14:anchorId="24888A0E" wp14:editId="0BAAE8B6">
                <wp:simplePos x="0" y="0"/>
                <wp:positionH relativeFrom="column">
                  <wp:posOffset>1235574</wp:posOffset>
                </wp:positionH>
                <wp:positionV relativeFrom="paragraph">
                  <wp:posOffset>6853917</wp:posOffset>
                </wp:positionV>
                <wp:extent cx="69120" cy="14400"/>
                <wp:effectExtent l="19050" t="19050" r="26670" b="24130"/>
                <wp:wrapNone/>
                <wp:docPr id="2075" name="Рукописные данные 20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">
                      <w14:nvContentPartPr>
                        <w14:cNvContentPartPr/>
                      </w14:nvContentPartPr>
                      <w14:xfrm>
                        <a:off x="0" y="0"/>
                        <a:ext cx="6912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1F9928" id="Рукописные данные 2075" o:spid="_x0000_s1026" type="#_x0000_t75" style="position:absolute;margin-left:96.35pt;margin-top:538.75pt;width:7.35pt;height:3.1pt;z-index:25217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">
                <v:imagedata r:id="rId250" o:title=""/>
              </v:shape>
            </w:pict>
          </mc:Fallback>
        </mc:AlternateContent>
      </w:r>
      <w:r w:rsidR="005D4C8E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174336" behindDoc="0" locked="0" layoutInCell="1" allowOverlap="1" wp14:anchorId="18CC0EDA" wp14:editId="36AE4950">
                <wp:simplePos x="0" y="0"/>
                <wp:positionH relativeFrom="column">
                  <wp:posOffset>1265454</wp:posOffset>
                </wp:positionH>
                <wp:positionV relativeFrom="paragraph">
                  <wp:posOffset>6739077</wp:posOffset>
                </wp:positionV>
                <wp:extent cx="59040" cy="189360"/>
                <wp:effectExtent l="19050" t="19050" r="17780" b="20320"/>
                <wp:wrapNone/>
                <wp:docPr id="2074" name="Рукописные данные 20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">
                      <w14:nvContentPartPr>
                        <w14:cNvContentPartPr/>
                      </w14:nvContentPartPr>
                      <w14:xfrm>
                        <a:off x="0" y="0"/>
                        <a:ext cx="59040" cy="18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838152" id="Рукописные данные 2074" o:spid="_x0000_s1026" type="#_x0000_t75" style="position:absolute;margin-left:98.7pt;margin-top:529.7pt;width:6.6pt;height:16.8pt;z-index:25217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">
                <v:imagedata r:id="rId252" o:title=""/>
              </v:shape>
            </w:pict>
          </mc:Fallback>
        </mc:AlternateContent>
      </w:r>
      <w:r w:rsidR="005D4C8E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172288" behindDoc="0" locked="0" layoutInCell="1" allowOverlap="1" wp14:anchorId="49FFBB2E" wp14:editId="573F4892">
                <wp:simplePos x="0" y="0"/>
                <wp:positionH relativeFrom="column">
                  <wp:posOffset>1224414</wp:posOffset>
                </wp:positionH>
                <wp:positionV relativeFrom="paragraph">
                  <wp:posOffset>6721797</wp:posOffset>
                </wp:positionV>
                <wp:extent cx="37080" cy="205560"/>
                <wp:effectExtent l="19050" t="19050" r="20320" b="23495"/>
                <wp:wrapNone/>
                <wp:docPr id="2073" name="Рукописные данные 20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">
                      <w14:nvContentPartPr>
                        <w14:cNvContentPartPr/>
                      </w14:nvContentPartPr>
                      <w14:xfrm>
                        <a:off x="0" y="0"/>
                        <a:ext cx="37080" cy="20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2F052D" id="Рукописные данные 2073" o:spid="_x0000_s1026" type="#_x0000_t75" style="position:absolute;margin-left:95.45pt;margin-top:528.35pt;width:4.8pt;height:18.1pt;z-index:25217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">
                <v:imagedata r:id="rId254" o:title=""/>
              </v:shape>
            </w:pict>
          </mc:Fallback>
        </mc:AlternateContent>
      </w:r>
      <w:r w:rsidR="005D4C8E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169216" behindDoc="0" locked="0" layoutInCell="1" allowOverlap="1" wp14:anchorId="4907C6AA" wp14:editId="31CFDFF5">
                <wp:simplePos x="0" y="0"/>
                <wp:positionH relativeFrom="column">
                  <wp:posOffset>1048374</wp:posOffset>
                </wp:positionH>
                <wp:positionV relativeFrom="paragraph">
                  <wp:posOffset>6892437</wp:posOffset>
                </wp:positionV>
                <wp:extent cx="43920" cy="4320"/>
                <wp:effectExtent l="19050" t="38100" r="32385" b="34290"/>
                <wp:wrapNone/>
                <wp:docPr id="2072" name="Рукописные данные 20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">
                      <w14:nvContentPartPr>
                        <w14:cNvContentPartPr/>
                      </w14:nvContentPartPr>
                      <w14:xfrm>
                        <a:off x="0" y="0"/>
                        <a:ext cx="4392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8B587D" id="Рукописные данные 2072" o:spid="_x0000_s1026" type="#_x0000_t75" style="position:absolute;margin-left:81.6pt;margin-top:541.7pt;width:5.35pt;height:2.45pt;z-index:25216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">
                <v:imagedata r:id="rId256" o:title=""/>
              </v:shape>
            </w:pict>
          </mc:Fallback>
        </mc:AlternateContent>
      </w:r>
      <w:r w:rsidR="005D4C8E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168192" behindDoc="0" locked="0" layoutInCell="1" allowOverlap="1" wp14:anchorId="77F7CD40" wp14:editId="0ECF8875">
                <wp:simplePos x="0" y="0"/>
                <wp:positionH relativeFrom="column">
                  <wp:posOffset>1031814</wp:posOffset>
                </wp:positionH>
                <wp:positionV relativeFrom="paragraph">
                  <wp:posOffset>6847437</wp:posOffset>
                </wp:positionV>
                <wp:extent cx="50040" cy="3960"/>
                <wp:effectExtent l="19050" t="19050" r="26670" b="34290"/>
                <wp:wrapNone/>
                <wp:docPr id="2071" name="Рукописные данные 20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">
                      <w14:nvContentPartPr>
                        <w14:cNvContentPartPr/>
                      </w14:nvContentPartPr>
                      <w14:xfrm>
                        <a:off x="0" y="0"/>
                        <a:ext cx="5004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6DC0C4" id="Рукописные данные 2071" o:spid="_x0000_s1026" type="#_x0000_t75" style="position:absolute;margin-left:80.3pt;margin-top:538.3pt;width:5.9pt;height:2.05pt;z-index:25216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">
                <v:imagedata r:id="rId258" o:title=""/>
              </v:shape>
            </w:pict>
          </mc:Fallback>
        </mc:AlternateContent>
      </w:r>
      <w:r w:rsidR="005D4C8E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166144" behindDoc="0" locked="0" layoutInCell="1" allowOverlap="1" wp14:anchorId="60EE632F" wp14:editId="4AB2AACC">
                <wp:simplePos x="0" y="0"/>
                <wp:positionH relativeFrom="column">
                  <wp:posOffset>856494</wp:posOffset>
                </wp:positionH>
                <wp:positionV relativeFrom="paragraph">
                  <wp:posOffset>6911877</wp:posOffset>
                </wp:positionV>
                <wp:extent cx="69840" cy="62280"/>
                <wp:effectExtent l="19050" t="19050" r="26035" b="33020"/>
                <wp:wrapNone/>
                <wp:docPr id="2070" name="Рукописные данные 20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">
                      <w14:nvContentPartPr>
                        <w14:cNvContentPartPr/>
                      </w14:nvContentPartPr>
                      <w14:xfrm>
                        <a:off x="0" y="0"/>
                        <a:ext cx="69840" cy="6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D53A30" id="Рукописные данные 2070" o:spid="_x0000_s1026" type="#_x0000_t75" style="position:absolute;margin-left:66.5pt;margin-top:543.3pt;width:7.45pt;height:6.75pt;z-index:25216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">
                <v:imagedata r:id="rId260" o:title=""/>
              </v:shape>
            </w:pict>
          </mc:Fallback>
        </mc:AlternateContent>
      </w:r>
      <w:r w:rsidR="005D4C8E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164096" behindDoc="0" locked="0" layoutInCell="1" allowOverlap="1" wp14:anchorId="5D7BA68E" wp14:editId="434F3A16">
                <wp:simplePos x="0" y="0"/>
                <wp:positionH relativeFrom="column">
                  <wp:posOffset>813294</wp:posOffset>
                </wp:positionH>
                <wp:positionV relativeFrom="paragraph">
                  <wp:posOffset>6974157</wp:posOffset>
                </wp:positionV>
                <wp:extent cx="4320" cy="17280"/>
                <wp:effectExtent l="19050" t="19050" r="34290" b="20955"/>
                <wp:wrapNone/>
                <wp:docPr id="2069" name="Рукописные данные 20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">
                      <w14:nvContentPartPr>
                        <w14:cNvContentPartPr/>
                      </w14:nvContentPartPr>
                      <w14:xfrm>
                        <a:off x="0" y="0"/>
                        <a:ext cx="432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B86037" id="Рукописные данные 2069" o:spid="_x0000_s1026" type="#_x0000_t75" style="position:absolute;margin-left:63.05pt;margin-top:548.2pt;width:2.45pt;height:3.25pt;z-index:25216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">
                <v:imagedata r:id="rId262" o:title=""/>
              </v:shape>
            </w:pict>
          </mc:Fallback>
        </mc:AlternateContent>
      </w:r>
      <w:r w:rsidR="005D4C8E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161024" behindDoc="0" locked="0" layoutInCell="1" allowOverlap="1" wp14:anchorId="155C489C" wp14:editId="51743FFF">
                <wp:simplePos x="0" y="0"/>
                <wp:positionH relativeFrom="column">
                  <wp:posOffset>722574</wp:posOffset>
                </wp:positionH>
                <wp:positionV relativeFrom="paragraph">
                  <wp:posOffset>6910077</wp:posOffset>
                </wp:positionV>
                <wp:extent cx="56880" cy="87480"/>
                <wp:effectExtent l="19050" t="19050" r="19685" b="27305"/>
                <wp:wrapNone/>
                <wp:docPr id="2068" name="Рукописные данные 20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">
                      <w14:nvContentPartPr>
                        <w14:cNvContentPartPr/>
                      </w14:nvContentPartPr>
                      <w14:xfrm>
                        <a:off x="0" y="0"/>
                        <a:ext cx="5688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6EF045" id="Рукописные данные 2068" o:spid="_x0000_s1026" type="#_x0000_t75" style="position:absolute;margin-left:55.95pt;margin-top:543.15pt;width:6.4pt;height:8.8pt;z-index:25216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">
                <v:imagedata r:id="rId264" o:title=""/>
              </v:shape>
            </w:pict>
          </mc:Fallback>
        </mc:AlternateContent>
      </w:r>
      <w:r w:rsidR="005D4C8E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2160000" behindDoc="0" locked="0" layoutInCell="1" allowOverlap="1" wp14:anchorId="75069E54" wp14:editId="73C809F4">
                <wp:simplePos x="0" y="0"/>
                <wp:positionH relativeFrom="column">
                  <wp:posOffset>598374</wp:posOffset>
                </wp:positionH>
                <wp:positionV relativeFrom="paragraph">
                  <wp:posOffset>6811437</wp:posOffset>
                </wp:positionV>
                <wp:extent cx="95760" cy="275400"/>
                <wp:effectExtent l="19050" t="19050" r="19050" b="29845"/>
                <wp:wrapNone/>
                <wp:docPr id="2067" name="Рукописные данные 20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">
                      <w14:nvContentPartPr>
                        <w14:cNvContentPartPr/>
                      </w14:nvContentPartPr>
                      <w14:xfrm>
                        <a:off x="0" y="0"/>
                        <a:ext cx="95760" cy="27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66BB52" id="Рукописные данные 2067" o:spid="_x0000_s1026" type="#_x0000_t75" style="position:absolute;margin-left:46.15pt;margin-top:535.4pt;width:9.45pt;height:23.6pt;z-index:25216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">
                <v:imagedata r:id="rId266" o:title=""/>
              </v:shape>
            </w:pict>
          </mc:Fallback>
        </mc:AlternateContent>
      </w:r>
      <w:r w:rsidR="00D92CEF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59968" behindDoc="0" locked="0" layoutInCell="1" allowOverlap="1" wp14:anchorId="67872577" wp14:editId="5C32BA31">
                <wp:simplePos x="0" y="0"/>
                <wp:positionH relativeFrom="column">
                  <wp:posOffset>4400334</wp:posOffset>
                </wp:positionH>
                <wp:positionV relativeFrom="paragraph">
                  <wp:posOffset>5058323</wp:posOffset>
                </wp:positionV>
                <wp:extent cx="226080" cy="12240"/>
                <wp:effectExtent l="19050" t="38100" r="21590" b="26035"/>
                <wp:wrapNone/>
                <wp:docPr id="564" name="Рукописные данные 5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">
                      <w14:nvContentPartPr>
                        <w14:cNvContentPartPr/>
                      </w14:nvContentPartPr>
                      <w14:xfrm>
                        <a:off x="0" y="0"/>
                        <a:ext cx="22608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ACE5F9" id="Рукописные данные 564" o:spid="_x0000_s1026" type="#_x0000_t75" style="position:absolute;margin-left:345.55pt;margin-top:397.35pt;width:19.65pt;height:2.85pt;z-index:25185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">
                <v:imagedata r:id="rId268" o:title=""/>
              </v:shape>
            </w:pict>
          </mc:Fallback>
        </mc:AlternateContent>
      </w:r>
      <w:r w:rsidR="00D92CEF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57920" behindDoc="0" locked="0" layoutInCell="1" allowOverlap="1" wp14:anchorId="32F74686" wp14:editId="211DE104">
                <wp:simplePos x="0" y="0"/>
                <wp:positionH relativeFrom="column">
                  <wp:posOffset>4372254</wp:posOffset>
                </wp:positionH>
                <wp:positionV relativeFrom="paragraph">
                  <wp:posOffset>5006483</wp:posOffset>
                </wp:positionV>
                <wp:extent cx="257400" cy="21240"/>
                <wp:effectExtent l="19050" t="19050" r="28575" b="17145"/>
                <wp:wrapNone/>
                <wp:docPr id="563" name="Рукописные данные 5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">
                      <w14:nvContentPartPr>
                        <w14:cNvContentPartPr/>
                      </w14:nvContentPartPr>
                      <w14:xfrm>
                        <a:off x="0" y="0"/>
                        <a:ext cx="25740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363CB1" id="Рукописные данные 563" o:spid="_x0000_s1026" type="#_x0000_t75" style="position:absolute;margin-left:343.3pt;margin-top:393.25pt;width:22.15pt;height:3.6pt;z-index:25185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">
                <v:imagedata r:id="rId270" o:title=""/>
              </v:shape>
            </w:pict>
          </mc:Fallback>
        </mc:AlternateContent>
      </w:r>
      <w:r w:rsidR="00D92CEF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55872" behindDoc="0" locked="0" layoutInCell="1" allowOverlap="1" wp14:anchorId="24CC5CAC" wp14:editId="124E098F">
                <wp:simplePos x="0" y="0"/>
                <wp:positionH relativeFrom="column">
                  <wp:posOffset>5062014</wp:posOffset>
                </wp:positionH>
                <wp:positionV relativeFrom="paragraph">
                  <wp:posOffset>4527323</wp:posOffset>
                </wp:positionV>
                <wp:extent cx="50040" cy="124560"/>
                <wp:effectExtent l="19050" t="38100" r="26670" b="27940"/>
                <wp:wrapNone/>
                <wp:docPr id="562" name="Рукописные данные 5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">
                      <w14:nvContentPartPr>
                        <w14:cNvContentPartPr/>
                      </w14:nvContentPartPr>
                      <w14:xfrm>
                        <a:off x="0" y="0"/>
                        <a:ext cx="5004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C5B105" id="Рукописные данные 562" o:spid="_x0000_s1026" type="#_x0000_t75" style="position:absolute;margin-left:397.65pt;margin-top:355.55pt;width:5.85pt;height:11.7pt;z-index:25185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">
                <v:imagedata r:id="rId272" o:title=""/>
              </v:shape>
            </w:pict>
          </mc:Fallback>
        </mc:AlternateContent>
      </w:r>
      <w:r w:rsidR="00D92CEF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53824" behindDoc="0" locked="0" layoutInCell="1" allowOverlap="1" wp14:anchorId="1B5E880B" wp14:editId="56D161C7">
                <wp:simplePos x="0" y="0"/>
                <wp:positionH relativeFrom="column">
                  <wp:posOffset>4940334</wp:posOffset>
                </wp:positionH>
                <wp:positionV relativeFrom="paragraph">
                  <wp:posOffset>4529483</wp:posOffset>
                </wp:positionV>
                <wp:extent cx="61560" cy="132120"/>
                <wp:effectExtent l="19050" t="38100" r="34290" b="20320"/>
                <wp:wrapNone/>
                <wp:docPr id="561" name="Рукописные данные 5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">
                      <w14:nvContentPartPr>
                        <w14:cNvContentPartPr/>
                      </w14:nvContentPartPr>
                      <w14:xfrm>
                        <a:off x="0" y="0"/>
                        <a:ext cx="6156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B771AB" id="Рукописные данные 561" o:spid="_x0000_s1026" type="#_x0000_t75" style="position:absolute;margin-left:388.05pt;margin-top:355.7pt;width:6.8pt;height:12.25pt;z-index:25185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">
                <v:imagedata r:id="rId274" o:title=""/>
              </v:shape>
            </w:pict>
          </mc:Fallback>
        </mc:AlternateContent>
      </w:r>
      <w:r w:rsidR="00D92CEF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51776" behindDoc="0" locked="0" layoutInCell="1" allowOverlap="1" wp14:anchorId="52E69134" wp14:editId="39A0FD4A">
                <wp:simplePos x="0" y="0"/>
                <wp:positionH relativeFrom="column">
                  <wp:posOffset>4977774</wp:posOffset>
                </wp:positionH>
                <wp:positionV relativeFrom="paragraph">
                  <wp:posOffset>4963283</wp:posOffset>
                </wp:positionV>
                <wp:extent cx="36720" cy="57240"/>
                <wp:effectExtent l="19050" t="19050" r="20955" b="19050"/>
                <wp:wrapNone/>
                <wp:docPr id="560" name="Рукописные данные 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">
                      <w14:nvContentPartPr>
                        <w14:cNvContentPartPr/>
                      </w14:nvContentPartPr>
                      <w14:xfrm>
                        <a:off x="0" y="0"/>
                        <a:ext cx="36720" cy="5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74072E" id="Рукописные данные 560" o:spid="_x0000_s1026" type="#_x0000_t75" style="position:absolute;margin-left:391pt;margin-top:389.85pt;width:4.85pt;height:6.4pt;z-index:25185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">
                <v:imagedata r:id="rId276" o:title=""/>
              </v:shape>
            </w:pict>
          </mc:Fallback>
        </mc:AlternateContent>
      </w:r>
      <w:r w:rsidR="00D92CEF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49728" behindDoc="0" locked="0" layoutInCell="1" allowOverlap="1" wp14:anchorId="006BAC3D" wp14:editId="7021CC3B">
                <wp:simplePos x="0" y="0"/>
                <wp:positionH relativeFrom="column">
                  <wp:posOffset>4888854</wp:posOffset>
                </wp:positionH>
                <wp:positionV relativeFrom="paragraph">
                  <wp:posOffset>4811003</wp:posOffset>
                </wp:positionV>
                <wp:extent cx="100080" cy="131760"/>
                <wp:effectExtent l="38100" t="38100" r="33655" b="40005"/>
                <wp:wrapNone/>
                <wp:docPr id="559" name="Рукописные данные 5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">
                      <w14:nvContentPartPr>
                        <w14:cNvContentPartPr/>
                      </w14:nvContentPartPr>
                      <w14:xfrm>
                        <a:off x="0" y="0"/>
                        <a:ext cx="10008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D45E52" id="Рукописные данные 559" o:spid="_x0000_s1026" type="#_x0000_t75" style="position:absolute;margin-left:384pt;margin-top:377.85pt;width:9.8pt;height:12.25pt;z-index:25184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">
                <v:imagedata r:id="rId278" o:title=""/>
              </v:shape>
            </w:pict>
          </mc:Fallback>
        </mc:AlternateContent>
      </w:r>
      <w:r w:rsidR="00D92CEF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47680" behindDoc="0" locked="0" layoutInCell="1" allowOverlap="1" wp14:anchorId="58675029" wp14:editId="5BA4F728">
                <wp:simplePos x="0" y="0"/>
                <wp:positionH relativeFrom="column">
                  <wp:posOffset>4841334</wp:posOffset>
                </wp:positionH>
                <wp:positionV relativeFrom="paragraph">
                  <wp:posOffset>4935563</wp:posOffset>
                </wp:positionV>
                <wp:extent cx="5400" cy="22680"/>
                <wp:effectExtent l="19050" t="19050" r="33020" b="15875"/>
                <wp:wrapNone/>
                <wp:docPr id="558" name="Рукописные данные 5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">
                      <w14:nvContentPartPr>
                        <w14:cNvContentPartPr/>
                      </w14:nvContentPartPr>
                      <w14:xfrm>
                        <a:off x="0" y="0"/>
                        <a:ext cx="540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3DAE4E" id="Рукописные данные 558" o:spid="_x0000_s1026" type="#_x0000_t75" style="position:absolute;margin-left:380.25pt;margin-top:387.7pt;width:2.35pt;height:3.75pt;z-index:25184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">
                <v:imagedata r:id="rId280" o:title=""/>
              </v:shape>
            </w:pict>
          </mc:Fallback>
        </mc:AlternateContent>
      </w:r>
      <w:r w:rsidR="00D92CEF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45632" behindDoc="0" locked="0" layoutInCell="1" allowOverlap="1" wp14:anchorId="2352A410" wp14:editId="62AA9FF5">
                <wp:simplePos x="0" y="0"/>
                <wp:positionH relativeFrom="column">
                  <wp:posOffset>4748094</wp:posOffset>
                </wp:positionH>
                <wp:positionV relativeFrom="paragraph">
                  <wp:posOffset>4790483</wp:posOffset>
                </wp:positionV>
                <wp:extent cx="57960" cy="153360"/>
                <wp:effectExtent l="19050" t="19050" r="18415" b="18415"/>
                <wp:wrapNone/>
                <wp:docPr id="557" name="Рукописные данные 5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">
                      <w14:nvContentPartPr>
                        <w14:cNvContentPartPr/>
                      </w14:nvContentPartPr>
                      <w14:xfrm>
                        <a:off x="0" y="0"/>
                        <a:ext cx="57960" cy="15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5BF3B0" id="Рукописные данные 557" o:spid="_x0000_s1026" type="#_x0000_t75" style="position:absolute;margin-left:372.9pt;margin-top:376.25pt;width:6.45pt;height:14pt;z-index:25184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">
                <v:imagedata r:id="rId282" o:title=""/>
              </v:shape>
            </w:pict>
          </mc:Fallback>
        </mc:AlternateContent>
      </w:r>
      <w:r w:rsidR="00D92CEF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43584" behindDoc="0" locked="0" layoutInCell="1" allowOverlap="1" wp14:anchorId="4CB5EE36" wp14:editId="46C75F75">
                <wp:simplePos x="0" y="0"/>
                <wp:positionH relativeFrom="column">
                  <wp:posOffset>4639734</wp:posOffset>
                </wp:positionH>
                <wp:positionV relativeFrom="paragraph">
                  <wp:posOffset>4926203</wp:posOffset>
                </wp:positionV>
                <wp:extent cx="34920" cy="68040"/>
                <wp:effectExtent l="19050" t="19050" r="22860" b="27305"/>
                <wp:wrapNone/>
                <wp:docPr id="556" name="Рукописные данные 5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">
                      <w14:nvContentPartPr>
                        <w14:cNvContentPartPr/>
                      </w14:nvContentPartPr>
                      <w14:xfrm>
                        <a:off x="0" y="0"/>
                        <a:ext cx="3492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9253EA" id="Рукописные данные 556" o:spid="_x0000_s1026" type="#_x0000_t75" style="position:absolute;margin-left:364.4pt;margin-top:386.95pt;width:4.7pt;height:7.25pt;z-index:25184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">
                <v:imagedata r:id="rId284" o:title=""/>
              </v:shape>
            </w:pict>
          </mc:Fallback>
        </mc:AlternateContent>
      </w:r>
      <w:r w:rsidR="00D92CEF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41536" behindDoc="0" locked="0" layoutInCell="1" allowOverlap="1" wp14:anchorId="2D04CE8C" wp14:editId="69A5E318">
                <wp:simplePos x="0" y="0"/>
                <wp:positionH relativeFrom="column">
                  <wp:posOffset>4568814</wp:posOffset>
                </wp:positionH>
                <wp:positionV relativeFrom="paragraph">
                  <wp:posOffset>4803443</wp:posOffset>
                </wp:positionV>
                <wp:extent cx="49320" cy="110520"/>
                <wp:effectExtent l="19050" t="19050" r="27305" b="22860"/>
                <wp:wrapNone/>
                <wp:docPr id="555" name="Рукописные данные 5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">
                      <w14:nvContentPartPr>
                        <w14:cNvContentPartPr/>
                      </w14:nvContentPartPr>
                      <w14:xfrm>
                        <a:off x="0" y="0"/>
                        <a:ext cx="4932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8889F8" id="Рукописные данные 555" o:spid="_x0000_s1026" type="#_x0000_t75" style="position:absolute;margin-left:358.8pt;margin-top:377.25pt;width:5.8pt;height:10.55pt;z-index:25184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">
                <v:imagedata r:id="rId286" o:title=""/>
              </v:shape>
            </w:pict>
          </mc:Fallback>
        </mc:AlternateContent>
      </w:r>
      <w:r w:rsidR="00D92CEF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39488" behindDoc="0" locked="0" layoutInCell="1" allowOverlap="1" wp14:anchorId="0E1F5C3E" wp14:editId="1C05F686">
                <wp:simplePos x="0" y="0"/>
                <wp:positionH relativeFrom="column">
                  <wp:posOffset>4486374</wp:posOffset>
                </wp:positionH>
                <wp:positionV relativeFrom="paragraph">
                  <wp:posOffset>4900283</wp:posOffset>
                </wp:positionV>
                <wp:extent cx="11160" cy="27360"/>
                <wp:effectExtent l="19050" t="19050" r="27305" b="29845"/>
                <wp:wrapNone/>
                <wp:docPr id="554" name="Рукописные данные 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">
                      <w14:nvContentPartPr>
                        <w14:cNvContentPartPr/>
                      </w14:nvContentPartPr>
                      <w14:xfrm>
                        <a:off x="0" y="0"/>
                        <a:ext cx="1116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2339B1" id="Рукописные данные 554" o:spid="_x0000_s1026" type="#_x0000_t75" style="position:absolute;margin-left:352.3pt;margin-top:384.9pt;width:2.85pt;height:4.05pt;z-index:25183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">
                <v:imagedata r:id="rId288" o:title=""/>
              </v:shape>
            </w:pict>
          </mc:Fallback>
        </mc:AlternateContent>
      </w:r>
      <w:r w:rsidR="00D92CEF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37440" behindDoc="0" locked="0" layoutInCell="1" allowOverlap="1" wp14:anchorId="19EFB527" wp14:editId="2BCF2E40">
                <wp:simplePos x="0" y="0"/>
                <wp:positionH relativeFrom="column">
                  <wp:posOffset>4396734</wp:posOffset>
                </wp:positionH>
                <wp:positionV relativeFrom="paragraph">
                  <wp:posOffset>4793003</wp:posOffset>
                </wp:positionV>
                <wp:extent cx="62640" cy="132120"/>
                <wp:effectExtent l="38100" t="38100" r="33020" b="20320"/>
                <wp:wrapNone/>
                <wp:docPr id="553" name="Рукописные данные 5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">
                      <w14:nvContentPartPr>
                        <w14:cNvContentPartPr/>
                      </w14:nvContentPartPr>
                      <w14:xfrm>
                        <a:off x="0" y="0"/>
                        <a:ext cx="6264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7FA07D" id="Рукописные данные 553" o:spid="_x0000_s1026" type="#_x0000_t75" style="position:absolute;margin-left:345.25pt;margin-top:376.45pt;width:6.85pt;height:12.25pt;z-index:25183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">
                <v:imagedata r:id="rId290" o:title=""/>
              </v:shape>
            </w:pict>
          </mc:Fallback>
        </mc:AlternateContent>
      </w:r>
      <w:r w:rsidR="00D92CEF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35392" behindDoc="0" locked="0" layoutInCell="1" allowOverlap="1" wp14:anchorId="16033D75" wp14:editId="462E103C">
                <wp:simplePos x="0" y="0"/>
                <wp:positionH relativeFrom="column">
                  <wp:posOffset>3755574</wp:posOffset>
                </wp:positionH>
                <wp:positionV relativeFrom="paragraph">
                  <wp:posOffset>4970483</wp:posOffset>
                </wp:positionV>
                <wp:extent cx="533160" cy="43920"/>
                <wp:effectExtent l="38100" t="38100" r="38735" b="32385"/>
                <wp:wrapNone/>
                <wp:docPr id="552" name="Рукописные данные 5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">
                      <w14:nvContentPartPr>
                        <w14:cNvContentPartPr/>
                      </w14:nvContentPartPr>
                      <w14:xfrm>
                        <a:off x="0" y="0"/>
                        <a:ext cx="533160" cy="4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991C4B" id="Рукописные данные 552" o:spid="_x0000_s1026" type="#_x0000_t75" style="position:absolute;margin-left:294.75pt;margin-top:390.5pt;width:43.9pt;height:5.25pt;z-index:25183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">
                <v:imagedata r:id="rId292" o:title=""/>
              </v:shape>
            </w:pict>
          </mc:Fallback>
        </mc:AlternateContent>
      </w:r>
      <w:r w:rsidR="00D92CEF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33344" behindDoc="0" locked="0" layoutInCell="1" allowOverlap="1" wp14:anchorId="2155C4ED" wp14:editId="7031B678">
                <wp:simplePos x="0" y="0"/>
                <wp:positionH relativeFrom="column">
                  <wp:posOffset>4591494</wp:posOffset>
                </wp:positionH>
                <wp:positionV relativeFrom="paragraph">
                  <wp:posOffset>4308803</wp:posOffset>
                </wp:positionV>
                <wp:extent cx="121680" cy="35640"/>
                <wp:effectExtent l="19050" t="19050" r="31115" b="21590"/>
                <wp:wrapNone/>
                <wp:docPr id="551" name="Рукописные данные 5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">
                      <w14:nvContentPartPr>
                        <w14:cNvContentPartPr/>
                      </w14:nvContentPartPr>
                      <w14:xfrm>
                        <a:off x="0" y="0"/>
                        <a:ext cx="12168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F0226D" id="Рукописные данные 551" o:spid="_x0000_s1026" type="#_x0000_t75" style="position:absolute;margin-left:360.6pt;margin-top:338.35pt;width:11.5pt;height:4.7pt;z-index:25183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">
                <v:imagedata r:id="rId294" o:title=""/>
              </v:shape>
            </w:pict>
          </mc:Fallback>
        </mc:AlternateContent>
      </w:r>
      <w:r w:rsidR="00D92CEF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31296" behindDoc="0" locked="0" layoutInCell="1" allowOverlap="1" wp14:anchorId="61EC4942" wp14:editId="3E321048">
                <wp:simplePos x="0" y="0"/>
                <wp:positionH relativeFrom="column">
                  <wp:posOffset>4558014</wp:posOffset>
                </wp:positionH>
                <wp:positionV relativeFrom="paragraph">
                  <wp:posOffset>4527683</wp:posOffset>
                </wp:positionV>
                <wp:extent cx="84960" cy="14760"/>
                <wp:effectExtent l="19050" t="19050" r="29845" b="23495"/>
                <wp:wrapNone/>
                <wp:docPr id="550" name="Рукописные данные 5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">
                      <w14:nvContentPartPr>
                        <w14:cNvContentPartPr/>
                      </w14:nvContentPartPr>
                      <w14:xfrm>
                        <a:off x="0" y="0"/>
                        <a:ext cx="8496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61EA0F" id="Рукописные данные 550" o:spid="_x0000_s1026" type="#_x0000_t75" style="position:absolute;margin-left:357.95pt;margin-top:355.55pt;width:8.6pt;height:3.1pt;z-index:25183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">
                <v:imagedata r:id="rId296" o:title=""/>
              </v:shape>
            </w:pict>
          </mc:Fallback>
        </mc:AlternateContent>
      </w:r>
      <w:r w:rsidR="00D92CEF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29248" behindDoc="0" locked="0" layoutInCell="1" allowOverlap="1" wp14:anchorId="1E7C96E0" wp14:editId="21A76935">
                <wp:simplePos x="0" y="0"/>
                <wp:positionH relativeFrom="column">
                  <wp:posOffset>4614894</wp:posOffset>
                </wp:positionH>
                <wp:positionV relativeFrom="paragraph">
                  <wp:posOffset>4385843</wp:posOffset>
                </wp:positionV>
                <wp:extent cx="23400" cy="89280"/>
                <wp:effectExtent l="19050" t="19050" r="34290" b="25400"/>
                <wp:wrapNone/>
                <wp:docPr id="549" name="Рукописные данные 5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">
                      <w14:nvContentPartPr>
                        <w14:cNvContentPartPr/>
                      </w14:nvContentPartPr>
                      <w14:xfrm>
                        <a:off x="0" y="0"/>
                        <a:ext cx="2340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9121C1" id="Рукописные данные 549" o:spid="_x0000_s1026" type="#_x0000_t75" style="position:absolute;margin-left:362.45pt;margin-top:344.4pt;width:3.8pt;height:8.95pt;z-index:25182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">
                <v:imagedata r:id="rId298" o:title=""/>
              </v:shape>
            </w:pict>
          </mc:Fallback>
        </mc:AlternateContent>
      </w:r>
      <w:r w:rsidR="00D92CEF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27200" behindDoc="0" locked="0" layoutInCell="1" allowOverlap="1" wp14:anchorId="2FF41C3A" wp14:editId="2E7BE1EF">
                <wp:simplePos x="0" y="0"/>
                <wp:positionH relativeFrom="column">
                  <wp:posOffset>4576374</wp:posOffset>
                </wp:positionH>
                <wp:positionV relativeFrom="paragraph">
                  <wp:posOffset>4383683</wp:posOffset>
                </wp:positionV>
                <wp:extent cx="19080" cy="90360"/>
                <wp:effectExtent l="19050" t="19050" r="19050" b="24130"/>
                <wp:wrapNone/>
                <wp:docPr id="548" name="Рукописные данные 5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">
                      <w14:nvContentPartPr>
                        <w14:cNvContentPartPr/>
                      </w14:nvContentPartPr>
                      <w14:xfrm>
                        <a:off x="0" y="0"/>
                        <a:ext cx="1908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470A4B" id="Рукописные данные 548" o:spid="_x0000_s1026" type="#_x0000_t75" style="position:absolute;margin-left:359.4pt;margin-top:344.2pt;width:3.35pt;height:9pt;z-index:25182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">
                <v:imagedata r:id="rId300" o:title=""/>
              </v:shape>
            </w:pict>
          </mc:Fallback>
        </mc:AlternateContent>
      </w:r>
      <w:r w:rsidR="00D92CEF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25152" behindDoc="0" locked="0" layoutInCell="1" allowOverlap="1" wp14:anchorId="6705E3A0" wp14:editId="619752D5">
                <wp:simplePos x="0" y="0"/>
                <wp:positionH relativeFrom="column">
                  <wp:posOffset>4100814</wp:posOffset>
                </wp:positionH>
                <wp:positionV relativeFrom="paragraph">
                  <wp:posOffset>4807763</wp:posOffset>
                </wp:positionV>
                <wp:extent cx="76320" cy="144720"/>
                <wp:effectExtent l="38100" t="19050" r="38100" b="27305"/>
                <wp:wrapNone/>
                <wp:docPr id="547" name="Рукописные данные 5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">
                      <w14:nvContentPartPr>
                        <w14:cNvContentPartPr/>
                      </w14:nvContentPartPr>
                      <w14:xfrm>
                        <a:off x="0" y="0"/>
                        <a:ext cx="7632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A470D1" id="Рукописные данные 547" o:spid="_x0000_s1026" type="#_x0000_t75" style="position:absolute;margin-left:321.95pt;margin-top:377.6pt;width:7.9pt;height:13.35pt;z-index:25182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">
                <v:imagedata r:id="rId302" o:title=""/>
              </v:shape>
            </w:pict>
          </mc:Fallback>
        </mc:AlternateContent>
      </w:r>
      <w:r w:rsidR="00D92CEF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23104" behindDoc="0" locked="0" layoutInCell="1" allowOverlap="1" wp14:anchorId="0C42478E" wp14:editId="05519A63">
                <wp:simplePos x="0" y="0"/>
                <wp:positionH relativeFrom="column">
                  <wp:posOffset>4008294</wp:posOffset>
                </wp:positionH>
                <wp:positionV relativeFrom="paragraph">
                  <wp:posOffset>4800203</wp:posOffset>
                </wp:positionV>
                <wp:extent cx="86760" cy="24120"/>
                <wp:effectExtent l="38100" t="38100" r="27940" b="33655"/>
                <wp:wrapNone/>
                <wp:docPr id="546" name="Рукописные данные 5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">
                      <w14:nvContentPartPr>
                        <w14:cNvContentPartPr/>
                      </w14:nvContentPartPr>
                      <w14:xfrm>
                        <a:off x="0" y="0"/>
                        <a:ext cx="8676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05A202" id="Рукописные данные 546" o:spid="_x0000_s1026" type="#_x0000_t75" style="position:absolute;margin-left:314.65pt;margin-top:377pt;width:8.75pt;height:3.9pt;z-index:25182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">
                <v:imagedata r:id="rId304" o:title=""/>
              </v:shape>
            </w:pict>
          </mc:Fallback>
        </mc:AlternateContent>
      </w:r>
      <w:r w:rsidR="00D92CEF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21056" behindDoc="0" locked="0" layoutInCell="1" allowOverlap="1" wp14:anchorId="0A829574" wp14:editId="269C75BF">
                <wp:simplePos x="0" y="0"/>
                <wp:positionH relativeFrom="column">
                  <wp:posOffset>3970854</wp:posOffset>
                </wp:positionH>
                <wp:positionV relativeFrom="paragraph">
                  <wp:posOffset>4827923</wp:posOffset>
                </wp:positionV>
                <wp:extent cx="58320" cy="112680"/>
                <wp:effectExtent l="19050" t="19050" r="18415" b="20955"/>
                <wp:wrapNone/>
                <wp:docPr id="545" name="Рукописные данные 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">
                      <w14:nvContentPartPr>
                        <w14:cNvContentPartPr/>
                      </w14:nvContentPartPr>
                      <w14:xfrm>
                        <a:off x="0" y="0"/>
                        <a:ext cx="5832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476B3D" id="Рукописные данные 545" o:spid="_x0000_s1026" type="#_x0000_t75" style="position:absolute;margin-left:311.7pt;margin-top:379.2pt;width:6.5pt;height:10.75pt;z-index:25182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">
                <v:imagedata r:id="rId306" o:title=""/>
              </v:shape>
            </w:pict>
          </mc:Fallback>
        </mc:AlternateContent>
      </w:r>
      <w:r w:rsidR="00D92CEF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19008" behindDoc="0" locked="0" layoutInCell="1" allowOverlap="1" wp14:anchorId="3DCF730E" wp14:editId="5B5DF98D">
                <wp:simplePos x="0" y="0"/>
                <wp:positionH relativeFrom="column">
                  <wp:posOffset>3825414</wp:posOffset>
                </wp:positionH>
                <wp:positionV relativeFrom="paragraph">
                  <wp:posOffset>4806683</wp:posOffset>
                </wp:positionV>
                <wp:extent cx="95040" cy="152640"/>
                <wp:effectExtent l="38100" t="38100" r="38735" b="38100"/>
                <wp:wrapNone/>
                <wp:docPr id="544" name="Рукописные данные 5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">
                      <w14:nvContentPartPr>
                        <w14:cNvContentPartPr/>
                      </w14:nvContentPartPr>
                      <w14:xfrm>
                        <a:off x="0" y="0"/>
                        <a:ext cx="9504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4EA5E9" id="Рукописные данные 544" o:spid="_x0000_s1026" type="#_x0000_t75" style="position:absolute;margin-left:300.25pt;margin-top:377.55pt;width:9.4pt;height:13.9pt;z-index:25181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">
                <v:imagedata r:id="rId308" o:title=""/>
              </v:shape>
            </w:pict>
          </mc:Fallback>
        </mc:AlternateContent>
      </w:r>
      <w:r w:rsidR="00D92CEF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16960" behindDoc="0" locked="0" layoutInCell="1" allowOverlap="1" wp14:anchorId="25C27A38" wp14:editId="3F3B75E8">
                <wp:simplePos x="0" y="0"/>
                <wp:positionH relativeFrom="column">
                  <wp:posOffset>4079934</wp:posOffset>
                </wp:positionH>
                <wp:positionV relativeFrom="paragraph">
                  <wp:posOffset>4556843</wp:posOffset>
                </wp:positionV>
                <wp:extent cx="93600" cy="159120"/>
                <wp:effectExtent l="19050" t="38100" r="20955" b="31750"/>
                <wp:wrapNone/>
                <wp:docPr id="543" name="Рукописные данные 5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">
                      <w14:nvContentPartPr>
                        <w14:cNvContentPartPr/>
                      </w14:nvContentPartPr>
                      <w14:xfrm>
                        <a:off x="0" y="0"/>
                        <a:ext cx="93600" cy="15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0B947F" id="Рукописные данные 543" o:spid="_x0000_s1026" type="#_x0000_t75" style="position:absolute;margin-left:320.3pt;margin-top:357.85pt;width:9.25pt;height:14.45pt;z-index:2518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">
                <v:imagedata r:id="rId310" o:title=""/>
              </v:shape>
            </w:pict>
          </mc:Fallback>
        </mc:AlternateContent>
      </w:r>
      <w:r w:rsidR="00D92CEF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13888" behindDoc="0" locked="0" layoutInCell="1" allowOverlap="1" wp14:anchorId="54621F2F" wp14:editId="67271D65">
                <wp:simplePos x="0" y="0"/>
                <wp:positionH relativeFrom="column">
                  <wp:posOffset>3848094</wp:posOffset>
                </wp:positionH>
                <wp:positionV relativeFrom="paragraph">
                  <wp:posOffset>4570163</wp:posOffset>
                </wp:positionV>
                <wp:extent cx="199800" cy="156240"/>
                <wp:effectExtent l="19050" t="19050" r="29210" b="34290"/>
                <wp:wrapNone/>
                <wp:docPr id="542" name="Рукописные данные 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">
                      <w14:nvContentPartPr>
                        <w14:cNvContentPartPr/>
                      </w14:nvContentPartPr>
                      <w14:xfrm>
                        <a:off x="0" y="0"/>
                        <a:ext cx="199800" cy="15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F4D457" id="Рукописные данные 542" o:spid="_x0000_s1026" type="#_x0000_t75" style="position:absolute;margin-left:302.05pt;margin-top:358.9pt;width:17.65pt;height:14.15pt;z-index:25181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">
                <v:imagedata r:id="rId312" o:title=""/>
              </v:shape>
            </w:pict>
          </mc:Fallback>
        </mc:AlternateContent>
      </w:r>
      <w:r w:rsidR="00D92CEF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12864" behindDoc="0" locked="0" layoutInCell="1" allowOverlap="1" wp14:anchorId="37829571" wp14:editId="629F9CE8">
                <wp:simplePos x="0" y="0"/>
                <wp:positionH relativeFrom="column">
                  <wp:posOffset>5054094</wp:posOffset>
                </wp:positionH>
                <wp:positionV relativeFrom="paragraph">
                  <wp:posOffset>4730363</wp:posOffset>
                </wp:positionV>
                <wp:extent cx="790560" cy="604080"/>
                <wp:effectExtent l="38100" t="19050" r="29210" b="24765"/>
                <wp:wrapNone/>
                <wp:docPr id="541" name="Рукописные данные 5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">
                      <w14:nvContentPartPr>
                        <w14:cNvContentPartPr/>
                      </w14:nvContentPartPr>
                      <w14:xfrm>
                        <a:off x="0" y="0"/>
                        <a:ext cx="790560" cy="60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AC17D1" id="Рукописные данные 541" o:spid="_x0000_s1026" type="#_x0000_t75" style="position:absolute;margin-left:397pt;margin-top:371.5pt;width:64.15pt;height:49.45pt;z-index:25181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">
                <v:imagedata r:id="rId314" o:title=""/>
              </v:shape>
            </w:pict>
          </mc:Fallback>
        </mc:AlternateContent>
      </w:r>
      <w:r w:rsidR="00D92CEF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09792" behindDoc="0" locked="0" layoutInCell="1" allowOverlap="1" wp14:anchorId="05F70702" wp14:editId="20535BBB">
                <wp:simplePos x="0" y="0"/>
                <wp:positionH relativeFrom="column">
                  <wp:posOffset>1729134</wp:posOffset>
                </wp:positionH>
                <wp:positionV relativeFrom="paragraph">
                  <wp:posOffset>6023123</wp:posOffset>
                </wp:positionV>
                <wp:extent cx="2256120" cy="127440"/>
                <wp:effectExtent l="19050" t="19050" r="30480" b="25400"/>
                <wp:wrapNone/>
                <wp:docPr id="540" name="Рукописные данные 5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">
                      <w14:nvContentPartPr>
                        <w14:cNvContentPartPr/>
                      </w14:nvContentPartPr>
                      <w14:xfrm>
                        <a:off x="0" y="0"/>
                        <a:ext cx="225612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D2FF13" id="Рукописные данные 540" o:spid="_x0000_s1026" type="#_x0000_t75" style="position:absolute;margin-left:135.2pt;margin-top:473.3pt;width:179.55pt;height:11.95pt;z-index:25180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">
                <v:imagedata r:id="rId316" o:title=""/>
              </v:shape>
            </w:pict>
          </mc:Fallback>
        </mc:AlternateContent>
      </w:r>
      <w:r w:rsidR="00D92CEF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08768" behindDoc="0" locked="0" layoutInCell="1" allowOverlap="1" wp14:anchorId="25BC1241" wp14:editId="38F2DA8B">
                <wp:simplePos x="0" y="0"/>
                <wp:positionH relativeFrom="column">
                  <wp:posOffset>3767454</wp:posOffset>
                </wp:positionH>
                <wp:positionV relativeFrom="paragraph">
                  <wp:posOffset>4713083</wp:posOffset>
                </wp:positionV>
                <wp:extent cx="18000" cy="25560"/>
                <wp:effectExtent l="19050" t="19050" r="20320" b="31750"/>
                <wp:wrapNone/>
                <wp:docPr id="539" name="Рукописные данные 5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">
                      <w14:nvContentPartPr>
                        <w14:cNvContentPartPr/>
                      </w14:nvContentPartPr>
                      <w14:xfrm>
                        <a:off x="0" y="0"/>
                        <a:ext cx="1800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2E7C7E" id="Рукописные данные 539" o:spid="_x0000_s1026" type="#_x0000_t75" style="position:absolute;margin-left:295.7pt;margin-top:370.15pt;width:3.3pt;height:3.9pt;z-index:25180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">
                <v:imagedata r:id="rId318" o:title=""/>
              </v:shape>
            </w:pict>
          </mc:Fallback>
        </mc:AlternateContent>
      </w:r>
      <w:r w:rsidR="00D92CEF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05696" behindDoc="0" locked="0" layoutInCell="1" allowOverlap="1" wp14:anchorId="306CE1F5" wp14:editId="57B6D685">
                <wp:simplePos x="0" y="0"/>
                <wp:positionH relativeFrom="column">
                  <wp:posOffset>3632094</wp:posOffset>
                </wp:positionH>
                <wp:positionV relativeFrom="paragraph">
                  <wp:posOffset>4646123</wp:posOffset>
                </wp:positionV>
                <wp:extent cx="78480" cy="104760"/>
                <wp:effectExtent l="19050" t="19050" r="17145" b="29210"/>
                <wp:wrapNone/>
                <wp:docPr id="538" name="Рукописные данные 5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">
                      <w14:nvContentPartPr>
                        <w14:cNvContentPartPr/>
                      </w14:nvContentPartPr>
                      <w14:xfrm>
                        <a:off x="0" y="0"/>
                        <a:ext cx="7848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BDDA5A" id="Рукописные данные 538" o:spid="_x0000_s1026" type="#_x0000_t75" style="position:absolute;margin-left:285.05pt;margin-top:364.9pt;width:8.1pt;height:10.2pt;z-index:25180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">
                <v:imagedata r:id="rId320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04672" behindDoc="0" locked="0" layoutInCell="1" allowOverlap="1" wp14:anchorId="1D0E75D1" wp14:editId="1C5085DC">
                <wp:simplePos x="0" y="0"/>
                <wp:positionH relativeFrom="column">
                  <wp:posOffset>5050494</wp:posOffset>
                </wp:positionH>
                <wp:positionV relativeFrom="paragraph">
                  <wp:posOffset>5484203</wp:posOffset>
                </wp:positionV>
                <wp:extent cx="38520" cy="81000"/>
                <wp:effectExtent l="19050" t="19050" r="19050" b="33655"/>
                <wp:wrapNone/>
                <wp:docPr id="537" name="Рукописные данные 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">
                      <w14:nvContentPartPr>
                        <w14:cNvContentPartPr/>
                      </w14:nvContentPartPr>
                      <w14:xfrm>
                        <a:off x="0" y="0"/>
                        <a:ext cx="3852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C591BD" id="Рукописные данные 537" o:spid="_x0000_s1026" type="#_x0000_t75" style="position:absolute;margin-left:396.75pt;margin-top:430.9pt;width:4.95pt;height:8.3pt;z-index:25180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">
                <v:imagedata r:id="rId322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02624" behindDoc="0" locked="0" layoutInCell="1" allowOverlap="1" wp14:anchorId="4D89CCF3" wp14:editId="582BFEB8">
                <wp:simplePos x="0" y="0"/>
                <wp:positionH relativeFrom="column">
                  <wp:posOffset>4956174</wp:posOffset>
                </wp:positionH>
                <wp:positionV relativeFrom="paragraph">
                  <wp:posOffset>5317883</wp:posOffset>
                </wp:positionV>
                <wp:extent cx="317880" cy="452520"/>
                <wp:effectExtent l="19050" t="19050" r="25400" b="24130"/>
                <wp:wrapNone/>
                <wp:docPr id="536" name="Рукописные данные 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">
                      <w14:nvContentPartPr>
                        <w14:cNvContentPartPr/>
                      </w14:nvContentPartPr>
                      <w14:xfrm>
                        <a:off x="0" y="0"/>
                        <a:ext cx="317880" cy="45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019DD3" id="Рукописные данные 536" o:spid="_x0000_s1026" type="#_x0000_t75" style="position:absolute;margin-left:389.3pt;margin-top:417.8pt;width:26.95pt;height:37.55pt;z-index:25180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">
                <v:imagedata r:id="rId324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800576" behindDoc="0" locked="0" layoutInCell="1" allowOverlap="1" wp14:anchorId="1ABA0925" wp14:editId="2AD7C2B8">
                <wp:simplePos x="0" y="0"/>
                <wp:positionH relativeFrom="column">
                  <wp:posOffset>4513734</wp:posOffset>
                </wp:positionH>
                <wp:positionV relativeFrom="paragraph">
                  <wp:posOffset>5963003</wp:posOffset>
                </wp:positionV>
                <wp:extent cx="136080" cy="247320"/>
                <wp:effectExtent l="38100" t="38100" r="16510" b="38735"/>
                <wp:wrapNone/>
                <wp:docPr id="535" name="Рукописные данные 5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">
                      <w14:nvContentPartPr>
                        <w14:cNvContentPartPr/>
                      </w14:nvContentPartPr>
                      <w14:xfrm>
                        <a:off x="0" y="0"/>
                        <a:ext cx="136080" cy="24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188AD9" id="Рукописные данные 535" o:spid="_x0000_s1026" type="#_x0000_t75" style="position:absolute;margin-left:354.45pt;margin-top:468.6pt;width:12.6pt;height:21.35pt;z-index:25180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">
                <v:imagedata r:id="rId326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98528" behindDoc="0" locked="0" layoutInCell="1" allowOverlap="1" wp14:anchorId="340505A9" wp14:editId="3255D992">
                <wp:simplePos x="0" y="0"/>
                <wp:positionH relativeFrom="column">
                  <wp:posOffset>4482414</wp:posOffset>
                </wp:positionH>
                <wp:positionV relativeFrom="paragraph">
                  <wp:posOffset>5911163</wp:posOffset>
                </wp:positionV>
                <wp:extent cx="9000" cy="19800"/>
                <wp:effectExtent l="19050" t="19050" r="29210" b="18415"/>
                <wp:wrapNone/>
                <wp:docPr id="534" name="Рукописные данные 5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">
                      <w14:nvContentPartPr>
                        <w14:cNvContentPartPr/>
                      </w14:nvContentPartPr>
                      <w14:xfrm>
                        <a:off x="0" y="0"/>
                        <a:ext cx="900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B4DAFC" id="Рукописные данные 534" o:spid="_x0000_s1026" type="#_x0000_t75" style="position:absolute;margin-left:352pt;margin-top:464.5pt;width:2.6pt;height:3.45pt;z-index:25179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">
                <v:imagedata r:id="rId328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96480" behindDoc="0" locked="0" layoutInCell="1" allowOverlap="1" wp14:anchorId="6AB7104B" wp14:editId="22888FE1">
                <wp:simplePos x="0" y="0"/>
                <wp:positionH relativeFrom="column">
                  <wp:posOffset>4463694</wp:posOffset>
                </wp:positionH>
                <wp:positionV relativeFrom="paragraph">
                  <wp:posOffset>5990723</wp:posOffset>
                </wp:positionV>
                <wp:extent cx="48960" cy="78120"/>
                <wp:effectExtent l="19050" t="19050" r="27305" b="17145"/>
                <wp:wrapNone/>
                <wp:docPr id="533" name="Рукописные данные 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">
                      <w14:nvContentPartPr>
                        <w14:cNvContentPartPr/>
                      </w14:nvContentPartPr>
                      <w14:xfrm>
                        <a:off x="0" y="0"/>
                        <a:ext cx="4896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D68127" id="Рукописные данные 533" o:spid="_x0000_s1026" type="#_x0000_t75" style="position:absolute;margin-left:350.5pt;margin-top:470.75pt;width:5.75pt;height:8pt;z-index:25179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">
                <v:imagedata r:id="rId330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94432" behindDoc="0" locked="0" layoutInCell="1" allowOverlap="1" wp14:anchorId="6ABF9AE1" wp14:editId="6C047C68">
                <wp:simplePos x="0" y="0"/>
                <wp:positionH relativeFrom="column">
                  <wp:posOffset>4315014</wp:posOffset>
                </wp:positionH>
                <wp:positionV relativeFrom="paragraph">
                  <wp:posOffset>6072443</wp:posOffset>
                </wp:positionV>
                <wp:extent cx="82440" cy="7560"/>
                <wp:effectExtent l="19050" t="38100" r="32385" b="31115"/>
                <wp:wrapNone/>
                <wp:docPr id="532" name="Рукописные данные 5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">
                      <w14:nvContentPartPr>
                        <w14:cNvContentPartPr/>
                      </w14:nvContentPartPr>
                      <w14:xfrm>
                        <a:off x="0" y="0"/>
                        <a:ext cx="8244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DA2EB0" id="Рукописные данные 532" o:spid="_x0000_s1026" type="#_x0000_t75" style="position:absolute;margin-left:338.8pt;margin-top:477.1pt;width:8.4pt;height:2.7pt;z-index:2517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">
                <v:imagedata r:id="rId332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92384" behindDoc="0" locked="0" layoutInCell="1" allowOverlap="1" wp14:anchorId="153BD6D0" wp14:editId="0325A18A">
                <wp:simplePos x="0" y="0"/>
                <wp:positionH relativeFrom="column">
                  <wp:posOffset>4346694</wp:posOffset>
                </wp:positionH>
                <wp:positionV relativeFrom="paragraph">
                  <wp:posOffset>5953643</wp:posOffset>
                </wp:positionV>
                <wp:extent cx="5040" cy="82440"/>
                <wp:effectExtent l="19050" t="19050" r="33655" b="32385"/>
                <wp:wrapNone/>
                <wp:docPr id="531" name="Рукописные данные 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">
                      <w14:nvContentPartPr>
                        <w14:cNvContentPartPr/>
                      </w14:nvContentPartPr>
                      <w14:xfrm>
                        <a:off x="0" y="0"/>
                        <a:ext cx="504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02DEFA" id="Рукописные данные 531" o:spid="_x0000_s1026" type="#_x0000_t75" style="position:absolute;margin-left:341.15pt;margin-top:467.85pt;width:2.65pt;height:8.4pt;z-index:25179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">
                <v:imagedata r:id="rId334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90336" behindDoc="0" locked="0" layoutInCell="1" allowOverlap="1" wp14:anchorId="00DA9142" wp14:editId="55B2D312">
                <wp:simplePos x="0" y="0"/>
                <wp:positionH relativeFrom="column">
                  <wp:posOffset>4307454</wp:posOffset>
                </wp:positionH>
                <wp:positionV relativeFrom="paragraph">
                  <wp:posOffset>5991083</wp:posOffset>
                </wp:positionV>
                <wp:extent cx="87840" cy="20520"/>
                <wp:effectExtent l="19050" t="19050" r="26670" b="17780"/>
                <wp:wrapNone/>
                <wp:docPr id="530" name="Рукописные данные 5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">
                      <w14:nvContentPartPr>
                        <w14:cNvContentPartPr/>
                      </w14:nvContentPartPr>
                      <w14:xfrm>
                        <a:off x="0" y="0"/>
                        <a:ext cx="8784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F46AFA" id="Рукописные данные 530" o:spid="_x0000_s1026" type="#_x0000_t75" style="position:absolute;margin-left:338.2pt;margin-top:470.8pt;width:8.8pt;height:3.5pt;z-index:25179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">
                <v:imagedata r:id="rId336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88288" behindDoc="0" locked="0" layoutInCell="1" allowOverlap="1" wp14:anchorId="01580AFF" wp14:editId="48582C43">
                <wp:simplePos x="0" y="0"/>
                <wp:positionH relativeFrom="column">
                  <wp:posOffset>4160214</wp:posOffset>
                </wp:positionH>
                <wp:positionV relativeFrom="paragraph">
                  <wp:posOffset>5949323</wp:posOffset>
                </wp:positionV>
                <wp:extent cx="88200" cy="126360"/>
                <wp:effectExtent l="19050" t="38100" r="26670" b="26670"/>
                <wp:wrapNone/>
                <wp:docPr id="529" name="Рукописные данные 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">
                      <w14:nvContentPartPr>
                        <w14:cNvContentPartPr/>
                      </w14:nvContentPartPr>
                      <w14:xfrm>
                        <a:off x="0" y="0"/>
                        <a:ext cx="8820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AC140C" id="Рукописные данные 529" o:spid="_x0000_s1026" type="#_x0000_t75" style="position:absolute;margin-left:326.65pt;margin-top:467.5pt;width:8.85pt;height:11.9pt;z-index:25178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">
                <v:imagedata r:id="rId338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86240" behindDoc="0" locked="0" layoutInCell="1" allowOverlap="1" wp14:anchorId="0BF6C6EE" wp14:editId="79A6E532">
                <wp:simplePos x="0" y="0"/>
                <wp:positionH relativeFrom="column">
                  <wp:posOffset>4183254</wp:posOffset>
                </wp:positionH>
                <wp:positionV relativeFrom="paragraph">
                  <wp:posOffset>5981003</wp:posOffset>
                </wp:positionV>
                <wp:extent cx="4320" cy="3600"/>
                <wp:effectExtent l="19050" t="19050" r="34290" b="15875"/>
                <wp:wrapNone/>
                <wp:docPr id="528" name="Рукописные данные 5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">
                      <w14:nvContentPartPr>
                        <w14:cNvContentPartPr/>
                      </w14:nvContentPartPr>
                      <w14:xfrm>
                        <a:off x="0" y="0"/>
                        <a:ext cx="432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2A1C8C" id="Рукописные данные 528" o:spid="_x0000_s1026" type="#_x0000_t75" style="position:absolute;margin-left:328.4pt;margin-top:469.9pt;width:2.45pt;height:2.4pt;z-index:25178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">
                <v:imagedata r:id="rId340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84192" behindDoc="0" locked="0" layoutInCell="1" allowOverlap="1" wp14:anchorId="7B2D9903" wp14:editId="12B3ADB9">
                <wp:simplePos x="0" y="0"/>
                <wp:positionH relativeFrom="column">
                  <wp:posOffset>3457494</wp:posOffset>
                </wp:positionH>
                <wp:positionV relativeFrom="paragraph">
                  <wp:posOffset>5880923</wp:posOffset>
                </wp:positionV>
                <wp:extent cx="455400" cy="88200"/>
                <wp:effectExtent l="19050" t="38100" r="20955" b="26670"/>
                <wp:wrapNone/>
                <wp:docPr id="527" name="Рукописные данные 5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">
                      <w14:nvContentPartPr>
                        <w14:cNvContentPartPr/>
                      </w14:nvContentPartPr>
                      <w14:xfrm>
                        <a:off x="0" y="0"/>
                        <a:ext cx="45540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DDB294" id="Рукописные данные 527" o:spid="_x0000_s1026" type="#_x0000_t75" style="position:absolute;margin-left:271.3pt;margin-top:462.1pt;width:37.75pt;height:8.9pt;z-index:2517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">
                <v:imagedata r:id="rId342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82144" behindDoc="0" locked="0" layoutInCell="1" allowOverlap="1" wp14:anchorId="750CEFAF" wp14:editId="121C3DBE">
                <wp:simplePos x="0" y="0"/>
                <wp:positionH relativeFrom="column">
                  <wp:posOffset>2362374</wp:posOffset>
                </wp:positionH>
                <wp:positionV relativeFrom="paragraph">
                  <wp:posOffset>5712803</wp:posOffset>
                </wp:positionV>
                <wp:extent cx="28440" cy="89280"/>
                <wp:effectExtent l="19050" t="19050" r="29210" b="25400"/>
                <wp:wrapNone/>
                <wp:docPr id="526" name="Рукописные данные 5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">
                      <w14:nvContentPartPr>
                        <w14:cNvContentPartPr/>
                      </w14:nvContentPartPr>
                      <w14:xfrm>
                        <a:off x="0" y="0"/>
                        <a:ext cx="2844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F79604" id="Рукописные данные 526" o:spid="_x0000_s1026" type="#_x0000_t75" style="position:absolute;margin-left:185.05pt;margin-top:448.9pt;width:4.2pt;height:8.95pt;z-index:25178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">
                <v:imagedata r:id="rId344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80096" behindDoc="0" locked="0" layoutInCell="1" allowOverlap="1" wp14:anchorId="0BA10C54" wp14:editId="607969F4">
                <wp:simplePos x="0" y="0"/>
                <wp:positionH relativeFrom="column">
                  <wp:posOffset>3379014</wp:posOffset>
                </wp:positionH>
                <wp:positionV relativeFrom="paragraph">
                  <wp:posOffset>5889563</wp:posOffset>
                </wp:positionV>
                <wp:extent cx="27360" cy="88200"/>
                <wp:effectExtent l="19050" t="38100" r="29845" b="26670"/>
                <wp:wrapNone/>
                <wp:docPr id="525" name="Рукописные данные 5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">
                      <w14:nvContentPartPr>
                        <w14:cNvContentPartPr/>
                      </w14:nvContentPartPr>
                      <w14:xfrm>
                        <a:off x="0" y="0"/>
                        <a:ext cx="2736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604374" id="Рукописные данные 525" o:spid="_x0000_s1026" type="#_x0000_t75" style="position:absolute;margin-left:265.1pt;margin-top:462.8pt;width:4.05pt;height:8.9pt;z-index:25178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">
                <v:imagedata r:id="rId346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78048" behindDoc="0" locked="0" layoutInCell="1" allowOverlap="1" wp14:anchorId="2E927DF0" wp14:editId="2CE29DDE">
                <wp:simplePos x="0" y="0"/>
                <wp:positionH relativeFrom="column">
                  <wp:posOffset>3277854</wp:posOffset>
                </wp:positionH>
                <wp:positionV relativeFrom="paragraph">
                  <wp:posOffset>5891363</wp:posOffset>
                </wp:positionV>
                <wp:extent cx="58680" cy="97920"/>
                <wp:effectExtent l="19050" t="38100" r="17780" b="35560"/>
                <wp:wrapNone/>
                <wp:docPr id="524" name="Рукописные данные 5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">
                      <w14:nvContentPartPr>
                        <w14:cNvContentPartPr/>
                      </w14:nvContentPartPr>
                      <w14:xfrm>
                        <a:off x="0" y="0"/>
                        <a:ext cx="5868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CC1029" id="Рукописные данные 524" o:spid="_x0000_s1026" type="#_x0000_t75" style="position:absolute;margin-left:257.15pt;margin-top:462.95pt;width:6.5pt;height:9.6pt;z-index:25177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">
                <v:imagedata r:id="rId348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76000" behindDoc="0" locked="0" layoutInCell="1" allowOverlap="1" wp14:anchorId="35CC4854" wp14:editId="0CCF1A87">
                <wp:simplePos x="0" y="0"/>
                <wp:positionH relativeFrom="column">
                  <wp:posOffset>3173094</wp:posOffset>
                </wp:positionH>
                <wp:positionV relativeFrom="paragraph">
                  <wp:posOffset>5897483</wp:posOffset>
                </wp:positionV>
                <wp:extent cx="55080" cy="160920"/>
                <wp:effectExtent l="38100" t="19050" r="40640" b="29845"/>
                <wp:wrapNone/>
                <wp:docPr id="523" name="Рукописные данные 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">
                      <w14:nvContentPartPr>
                        <w14:cNvContentPartPr/>
                      </w14:nvContentPartPr>
                      <w14:xfrm>
                        <a:off x="0" y="0"/>
                        <a:ext cx="55080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0CACE9" id="Рукописные данные 523" o:spid="_x0000_s1026" type="#_x0000_t75" style="position:absolute;margin-left:248.9pt;margin-top:463.4pt;width:6.25pt;height:14.55pt;z-index:25177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">
                <v:imagedata r:id="rId350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73952" behindDoc="0" locked="0" layoutInCell="1" allowOverlap="1" wp14:anchorId="7D45F21A" wp14:editId="00396E76">
                <wp:simplePos x="0" y="0"/>
                <wp:positionH relativeFrom="column">
                  <wp:posOffset>2999934</wp:posOffset>
                </wp:positionH>
                <wp:positionV relativeFrom="paragraph">
                  <wp:posOffset>5887043</wp:posOffset>
                </wp:positionV>
                <wp:extent cx="182880" cy="79560"/>
                <wp:effectExtent l="19050" t="19050" r="26670" b="34925"/>
                <wp:wrapNone/>
                <wp:docPr id="522" name="Рукописные данные 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">
                      <w14:nvContentPartPr>
                        <w14:cNvContentPartPr/>
                      </w14:nvContentPartPr>
                      <w14:xfrm>
                        <a:off x="0" y="0"/>
                        <a:ext cx="18288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197428" id="Рукописные данные 522" o:spid="_x0000_s1026" type="#_x0000_t75" style="position:absolute;margin-left:235.25pt;margin-top:462.6pt;width:16.25pt;height:8.15pt;z-index:25177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">
                <v:imagedata r:id="rId352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71904" behindDoc="0" locked="0" layoutInCell="1" allowOverlap="1" wp14:anchorId="000FA2BA" wp14:editId="364F47EF">
                <wp:simplePos x="0" y="0"/>
                <wp:positionH relativeFrom="column">
                  <wp:posOffset>135414</wp:posOffset>
                </wp:positionH>
                <wp:positionV relativeFrom="paragraph">
                  <wp:posOffset>5147243</wp:posOffset>
                </wp:positionV>
                <wp:extent cx="20520" cy="970920"/>
                <wp:effectExtent l="19050" t="19050" r="17780" b="19685"/>
                <wp:wrapNone/>
                <wp:docPr id="521" name="Рукописные данные 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">
                      <w14:nvContentPartPr>
                        <w14:cNvContentPartPr/>
                      </w14:nvContentPartPr>
                      <w14:xfrm>
                        <a:off x="0" y="0"/>
                        <a:ext cx="20520" cy="97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873E66" id="Рукописные данные 521" o:spid="_x0000_s1026" type="#_x0000_t75" style="position:absolute;margin-left:9.75pt;margin-top:404.35pt;width:3.4pt;height:78.3pt;z-index:2517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">
                <v:imagedata r:id="rId354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69856" behindDoc="0" locked="0" layoutInCell="1" allowOverlap="1" wp14:anchorId="74DCE741" wp14:editId="1A8775F8">
                <wp:simplePos x="0" y="0"/>
                <wp:positionH relativeFrom="column">
                  <wp:posOffset>2857014</wp:posOffset>
                </wp:positionH>
                <wp:positionV relativeFrom="paragraph">
                  <wp:posOffset>5906843</wp:posOffset>
                </wp:positionV>
                <wp:extent cx="50040" cy="11520"/>
                <wp:effectExtent l="38100" t="38100" r="45720" b="45720"/>
                <wp:wrapNone/>
                <wp:docPr id="520" name="Рукописные данные 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">
                      <w14:nvContentPartPr>
                        <w14:cNvContentPartPr/>
                      </w14:nvContentPartPr>
                      <w14:xfrm>
                        <a:off x="0" y="0"/>
                        <a:ext cx="5004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C7E723" id="Рукописные данные 520" o:spid="_x0000_s1026" type="#_x0000_t75" style="position:absolute;margin-left:224pt;margin-top:464.15pt;width:5.85pt;height:2.8pt;z-index:2517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">
                <v:imagedata r:id="rId356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67808" behindDoc="0" locked="0" layoutInCell="1" allowOverlap="1" wp14:anchorId="7F1DDDD9" wp14:editId="59C55A4C">
                <wp:simplePos x="0" y="0"/>
                <wp:positionH relativeFrom="column">
                  <wp:posOffset>2233854</wp:posOffset>
                </wp:positionH>
                <wp:positionV relativeFrom="paragraph">
                  <wp:posOffset>5855723</wp:posOffset>
                </wp:positionV>
                <wp:extent cx="567000" cy="124560"/>
                <wp:effectExtent l="19050" t="38100" r="24130" b="27940"/>
                <wp:wrapNone/>
                <wp:docPr id="519" name="Рукописные данные 5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">
                      <w14:nvContentPartPr>
                        <w14:cNvContentPartPr/>
                      </w14:nvContentPartPr>
                      <w14:xfrm>
                        <a:off x="0" y="0"/>
                        <a:ext cx="56700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017F56" id="Рукописные данные 519" o:spid="_x0000_s1026" type="#_x0000_t75" style="position:absolute;margin-left:174.95pt;margin-top:460.15pt;width:46.55pt;height:11.7pt;z-index:2517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">
                <v:imagedata r:id="rId358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65760" behindDoc="0" locked="0" layoutInCell="1" allowOverlap="1" wp14:anchorId="7913AB0C" wp14:editId="03260016">
                <wp:simplePos x="0" y="0"/>
                <wp:positionH relativeFrom="column">
                  <wp:posOffset>2098854</wp:posOffset>
                </wp:positionH>
                <wp:positionV relativeFrom="paragraph">
                  <wp:posOffset>5870843</wp:posOffset>
                </wp:positionV>
                <wp:extent cx="127080" cy="89640"/>
                <wp:effectExtent l="19050" t="38100" r="25400" b="24765"/>
                <wp:wrapNone/>
                <wp:docPr id="518" name="Рукописные данные 5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">
                      <w14:nvContentPartPr>
                        <w14:cNvContentPartPr/>
                      </w14:nvContentPartPr>
                      <w14:xfrm>
                        <a:off x="0" y="0"/>
                        <a:ext cx="127080" cy="8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694F2B" id="Рукописные данные 518" o:spid="_x0000_s1026" type="#_x0000_t75" style="position:absolute;margin-left:164.3pt;margin-top:461.3pt;width:11.9pt;height:8.95pt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">
                <v:imagedata r:id="rId360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63712" behindDoc="0" locked="0" layoutInCell="1" allowOverlap="1" wp14:anchorId="4A4FFE18" wp14:editId="63DE03BD">
                <wp:simplePos x="0" y="0"/>
                <wp:positionH relativeFrom="column">
                  <wp:posOffset>1936134</wp:posOffset>
                </wp:positionH>
                <wp:positionV relativeFrom="paragraph">
                  <wp:posOffset>5876603</wp:posOffset>
                </wp:positionV>
                <wp:extent cx="123120" cy="98640"/>
                <wp:effectExtent l="19050" t="19050" r="29845" b="34925"/>
                <wp:wrapNone/>
                <wp:docPr id="517" name="Рукописные данные 5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">
                      <w14:nvContentPartPr>
                        <w14:cNvContentPartPr/>
                      </w14:nvContentPartPr>
                      <w14:xfrm>
                        <a:off x="0" y="0"/>
                        <a:ext cx="12312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B59E22" id="Рукописные данные 517" o:spid="_x0000_s1026" type="#_x0000_t75" style="position:absolute;margin-left:151.5pt;margin-top:461.75pt;width:11.65pt;height:9.65pt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">
                <v:imagedata r:id="rId362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61664" behindDoc="0" locked="0" layoutInCell="1" allowOverlap="1" wp14:anchorId="4AD7C910" wp14:editId="574248E5">
                <wp:simplePos x="0" y="0"/>
                <wp:positionH relativeFrom="column">
                  <wp:posOffset>1709694</wp:posOffset>
                </wp:positionH>
                <wp:positionV relativeFrom="paragraph">
                  <wp:posOffset>5871923</wp:posOffset>
                </wp:positionV>
                <wp:extent cx="166680" cy="111960"/>
                <wp:effectExtent l="19050" t="19050" r="24130" b="21590"/>
                <wp:wrapNone/>
                <wp:docPr id="516" name="Рукописные данные 5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">
                      <w14:nvContentPartPr>
                        <w14:cNvContentPartPr/>
                      </w14:nvContentPartPr>
                      <w14:xfrm>
                        <a:off x="0" y="0"/>
                        <a:ext cx="16668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304789" id="Рукописные данные 516" o:spid="_x0000_s1026" type="#_x0000_t75" style="position:absolute;margin-left:133.65pt;margin-top:461.4pt;width:15pt;height:10.7pt;z-index:25176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">
                <v:imagedata r:id="rId364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59616" behindDoc="0" locked="0" layoutInCell="1" allowOverlap="1" wp14:anchorId="3D9F038C" wp14:editId="24F364DE">
                <wp:simplePos x="0" y="0"/>
                <wp:positionH relativeFrom="column">
                  <wp:posOffset>1385694</wp:posOffset>
                </wp:positionH>
                <wp:positionV relativeFrom="paragraph">
                  <wp:posOffset>5823683</wp:posOffset>
                </wp:positionV>
                <wp:extent cx="114480" cy="170640"/>
                <wp:effectExtent l="19050" t="38100" r="19050" b="20320"/>
                <wp:wrapNone/>
                <wp:docPr id="515" name="Рукописные данные 5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">
                      <w14:nvContentPartPr>
                        <w14:cNvContentPartPr/>
                      </w14:nvContentPartPr>
                      <w14:xfrm>
                        <a:off x="0" y="0"/>
                        <a:ext cx="114480" cy="17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B544F4" id="Рукописные данные 515" o:spid="_x0000_s1026" type="#_x0000_t75" style="position:absolute;margin-left:108.15pt;margin-top:457.6pt;width:10.9pt;height:15.35pt;z-index:2517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">
                <v:imagedata r:id="rId366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57568" behindDoc="0" locked="0" layoutInCell="1" allowOverlap="1" wp14:anchorId="7E2858A6" wp14:editId="28714CCD">
                <wp:simplePos x="0" y="0"/>
                <wp:positionH relativeFrom="column">
                  <wp:posOffset>667854</wp:posOffset>
                </wp:positionH>
                <wp:positionV relativeFrom="paragraph">
                  <wp:posOffset>5927723</wp:posOffset>
                </wp:positionV>
                <wp:extent cx="61560" cy="129240"/>
                <wp:effectExtent l="19050" t="38100" r="34290" b="23495"/>
                <wp:wrapNone/>
                <wp:docPr id="514" name="Рукописные данные 5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">
                      <w14:nvContentPartPr>
                        <w14:cNvContentPartPr/>
                      </w14:nvContentPartPr>
                      <w14:xfrm>
                        <a:off x="0" y="0"/>
                        <a:ext cx="6156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176CA6" id="Рукописные данные 514" o:spid="_x0000_s1026" type="#_x0000_t75" style="position:absolute;margin-left:51.65pt;margin-top:465.8pt;width:6.8pt;height:12.1pt;z-index:2517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">
                <v:imagedata r:id="rId368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55520" behindDoc="0" locked="0" layoutInCell="1" allowOverlap="1" wp14:anchorId="1246ED53" wp14:editId="1D9C1823">
                <wp:simplePos x="0" y="0"/>
                <wp:positionH relativeFrom="column">
                  <wp:posOffset>488214</wp:posOffset>
                </wp:positionH>
                <wp:positionV relativeFrom="paragraph">
                  <wp:posOffset>5941403</wp:posOffset>
                </wp:positionV>
                <wp:extent cx="96840" cy="108720"/>
                <wp:effectExtent l="19050" t="19050" r="17780" b="24765"/>
                <wp:wrapNone/>
                <wp:docPr id="513" name="Рукописные данные 5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">
                      <w14:nvContentPartPr>
                        <w14:cNvContentPartPr/>
                      </w14:nvContentPartPr>
                      <w14:xfrm>
                        <a:off x="0" y="0"/>
                        <a:ext cx="9684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740F83" id="Рукописные данные 513" o:spid="_x0000_s1026" type="#_x0000_t75" style="position:absolute;margin-left:37.5pt;margin-top:466.9pt;width:9.55pt;height:10.45pt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">
                <v:imagedata r:id="rId370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53472" behindDoc="0" locked="0" layoutInCell="1" allowOverlap="1" wp14:anchorId="3C1590A3" wp14:editId="0856AB05">
                <wp:simplePos x="0" y="0"/>
                <wp:positionH relativeFrom="column">
                  <wp:posOffset>279774</wp:posOffset>
                </wp:positionH>
                <wp:positionV relativeFrom="paragraph">
                  <wp:posOffset>5891363</wp:posOffset>
                </wp:positionV>
                <wp:extent cx="153360" cy="169200"/>
                <wp:effectExtent l="19050" t="19050" r="18415" b="21590"/>
                <wp:wrapNone/>
                <wp:docPr id="512" name="Рукописные данные 5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">
                      <w14:nvContentPartPr>
                        <w14:cNvContentPartPr/>
                      </w14:nvContentPartPr>
                      <w14:xfrm>
                        <a:off x="0" y="0"/>
                        <a:ext cx="153360" cy="16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8D8F7B" id="Рукописные данные 512" o:spid="_x0000_s1026" type="#_x0000_t75" style="position:absolute;margin-left:21.1pt;margin-top:462.95pt;width:14pt;height:15.2pt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">
                <v:imagedata r:id="rId372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51424" behindDoc="0" locked="0" layoutInCell="1" allowOverlap="1" wp14:anchorId="09647A1F" wp14:editId="7FEB8A0C">
                <wp:simplePos x="0" y="0"/>
                <wp:positionH relativeFrom="column">
                  <wp:posOffset>4751334</wp:posOffset>
                </wp:positionH>
                <wp:positionV relativeFrom="paragraph">
                  <wp:posOffset>5452883</wp:posOffset>
                </wp:positionV>
                <wp:extent cx="171720" cy="296280"/>
                <wp:effectExtent l="19050" t="19050" r="19050" b="27940"/>
                <wp:wrapNone/>
                <wp:docPr id="511" name="Рукописные данные 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">
                      <w14:nvContentPartPr>
                        <w14:cNvContentPartPr/>
                      </w14:nvContentPartPr>
                      <w14:xfrm>
                        <a:off x="0" y="0"/>
                        <a:ext cx="171720" cy="29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02F4FE" id="Рукописные данные 511" o:spid="_x0000_s1026" type="#_x0000_t75" style="position:absolute;margin-left:373.15pt;margin-top:428.4pt;width:15.4pt;height:25.25pt;z-index:2517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">
                <v:imagedata r:id="rId374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49376" behindDoc="0" locked="0" layoutInCell="1" allowOverlap="1" wp14:anchorId="19535120" wp14:editId="0A1BE726">
                <wp:simplePos x="0" y="0"/>
                <wp:positionH relativeFrom="column">
                  <wp:posOffset>4613454</wp:posOffset>
                </wp:positionH>
                <wp:positionV relativeFrom="paragraph">
                  <wp:posOffset>5525603</wp:posOffset>
                </wp:positionV>
                <wp:extent cx="272880" cy="101160"/>
                <wp:effectExtent l="38100" t="38100" r="32385" b="32385"/>
                <wp:wrapNone/>
                <wp:docPr id="510" name="Рукописные данные 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">
                      <w14:nvContentPartPr>
                        <w14:cNvContentPartPr/>
                      </w14:nvContentPartPr>
                      <w14:xfrm>
                        <a:off x="0" y="0"/>
                        <a:ext cx="27288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3F0DB0" id="Рукописные данные 510" o:spid="_x0000_s1026" type="#_x0000_t75" style="position:absolute;margin-left:362.3pt;margin-top:434.15pt;width:23.4pt;height:9.85pt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">
                <v:imagedata r:id="rId376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47328" behindDoc="0" locked="0" layoutInCell="1" allowOverlap="1" wp14:anchorId="5FA55A49" wp14:editId="6B7F48C9">
                <wp:simplePos x="0" y="0"/>
                <wp:positionH relativeFrom="column">
                  <wp:posOffset>4426974</wp:posOffset>
                </wp:positionH>
                <wp:positionV relativeFrom="paragraph">
                  <wp:posOffset>5511203</wp:posOffset>
                </wp:positionV>
                <wp:extent cx="160920" cy="199080"/>
                <wp:effectExtent l="19050" t="19050" r="29845" b="29845"/>
                <wp:wrapNone/>
                <wp:docPr id="509" name="Рукописные данные 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">
                      <w14:nvContentPartPr>
                        <w14:cNvContentPartPr/>
                      </w14:nvContentPartPr>
                      <w14:xfrm>
                        <a:off x="0" y="0"/>
                        <a:ext cx="160920" cy="19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F69A9C" id="Рукописные данные 509" o:spid="_x0000_s1026" type="#_x0000_t75" style="position:absolute;margin-left:347.65pt;margin-top:433pt;width:14.55pt;height:17.6pt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">
                <v:imagedata r:id="rId378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45280" behindDoc="0" locked="0" layoutInCell="1" allowOverlap="1" wp14:anchorId="4F174F0A" wp14:editId="0D1838C4">
                <wp:simplePos x="0" y="0"/>
                <wp:positionH relativeFrom="column">
                  <wp:posOffset>4307814</wp:posOffset>
                </wp:positionH>
                <wp:positionV relativeFrom="paragraph">
                  <wp:posOffset>5433803</wp:posOffset>
                </wp:positionV>
                <wp:extent cx="99720" cy="218880"/>
                <wp:effectExtent l="19050" t="19050" r="33655" b="29210"/>
                <wp:wrapNone/>
                <wp:docPr id="508" name="Рукописные данные 5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">
                      <w14:nvContentPartPr>
                        <w14:cNvContentPartPr/>
                      </w14:nvContentPartPr>
                      <w14:xfrm>
                        <a:off x="0" y="0"/>
                        <a:ext cx="99720" cy="21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E7CFC9" id="Рукописные данные 508" o:spid="_x0000_s1026" type="#_x0000_t75" style="position:absolute;margin-left:338.25pt;margin-top:426.9pt;width:9.7pt;height:19.15pt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">
                <v:imagedata r:id="rId380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43232" behindDoc="0" locked="0" layoutInCell="1" allowOverlap="1" wp14:anchorId="5036CF1C" wp14:editId="7546607C">
                <wp:simplePos x="0" y="0"/>
                <wp:positionH relativeFrom="column">
                  <wp:posOffset>3867174</wp:posOffset>
                </wp:positionH>
                <wp:positionV relativeFrom="paragraph">
                  <wp:posOffset>5560883</wp:posOffset>
                </wp:positionV>
                <wp:extent cx="146520" cy="126720"/>
                <wp:effectExtent l="38100" t="38100" r="25400" b="26035"/>
                <wp:wrapNone/>
                <wp:docPr id="507" name="Рукописные данные 5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">
                      <w14:nvContentPartPr>
                        <w14:cNvContentPartPr/>
                      </w14:nvContentPartPr>
                      <w14:xfrm>
                        <a:off x="0" y="0"/>
                        <a:ext cx="14652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6372D8" id="Рукописные данные 507" o:spid="_x0000_s1026" type="#_x0000_t75" style="position:absolute;margin-left:303.55pt;margin-top:436.9pt;width:13.45pt;height:11.9pt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">
                <v:imagedata r:id="rId382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41184" behindDoc="0" locked="0" layoutInCell="1" allowOverlap="1" wp14:anchorId="5E1842C6" wp14:editId="27F07879">
                <wp:simplePos x="0" y="0"/>
                <wp:positionH relativeFrom="column">
                  <wp:posOffset>3770694</wp:posOffset>
                </wp:positionH>
                <wp:positionV relativeFrom="paragraph">
                  <wp:posOffset>5491043</wp:posOffset>
                </wp:positionV>
                <wp:extent cx="80640" cy="107280"/>
                <wp:effectExtent l="19050" t="38100" r="34290" b="26670"/>
                <wp:wrapNone/>
                <wp:docPr id="506" name="Рукописные данные 5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">
                      <w14:nvContentPartPr>
                        <w14:cNvContentPartPr/>
                      </w14:nvContentPartPr>
                      <w14:xfrm>
                        <a:off x="0" y="0"/>
                        <a:ext cx="8064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594681" id="Рукописные данные 506" o:spid="_x0000_s1026" type="#_x0000_t75" style="position:absolute;margin-left:295.95pt;margin-top:431.4pt;width:8.3pt;height:10.35pt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">
                <v:imagedata r:id="rId384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39136" behindDoc="0" locked="0" layoutInCell="1" allowOverlap="1" wp14:anchorId="52A768A6" wp14:editId="4F4A8483">
                <wp:simplePos x="0" y="0"/>
                <wp:positionH relativeFrom="column">
                  <wp:posOffset>3654414</wp:posOffset>
                </wp:positionH>
                <wp:positionV relativeFrom="paragraph">
                  <wp:posOffset>5560523</wp:posOffset>
                </wp:positionV>
                <wp:extent cx="55080" cy="6480"/>
                <wp:effectExtent l="38100" t="38100" r="40640" b="31750"/>
                <wp:wrapNone/>
                <wp:docPr id="505" name="Рукописные данные 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">
                      <w14:nvContentPartPr>
                        <w14:cNvContentPartPr/>
                      </w14:nvContentPartPr>
                      <w14:xfrm>
                        <a:off x="0" y="0"/>
                        <a:ext cx="5508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E5B43F" id="Рукописные данные 505" o:spid="_x0000_s1026" type="#_x0000_t75" style="position:absolute;margin-left:286.8pt;margin-top:436.95pt;width:6.25pt;height:2.3pt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">
                <v:imagedata r:id="rId386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37088" behindDoc="0" locked="0" layoutInCell="1" allowOverlap="1" wp14:anchorId="28C93E07" wp14:editId="78CA6529">
                <wp:simplePos x="0" y="0"/>
                <wp:positionH relativeFrom="column">
                  <wp:posOffset>3634974</wp:posOffset>
                </wp:positionH>
                <wp:positionV relativeFrom="paragraph">
                  <wp:posOffset>5516603</wp:posOffset>
                </wp:positionV>
                <wp:extent cx="87480" cy="6480"/>
                <wp:effectExtent l="19050" t="38100" r="27305" b="31750"/>
                <wp:wrapNone/>
                <wp:docPr id="504" name="Рукописные данные 5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">
                      <w14:nvContentPartPr>
                        <w14:cNvContentPartPr/>
                      </w14:nvContentPartPr>
                      <w14:xfrm>
                        <a:off x="0" y="0"/>
                        <a:ext cx="8748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92A1B6" id="Рукописные данные 504" o:spid="_x0000_s1026" type="#_x0000_t75" style="position:absolute;margin-left:285.25pt;margin-top:433.45pt;width:8.8pt;height:2.4pt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">
                <v:imagedata r:id="rId388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35040" behindDoc="0" locked="0" layoutInCell="1" allowOverlap="1" wp14:anchorId="552E75A9" wp14:editId="0797D25B">
                <wp:simplePos x="0" y="0"/>
                <wp:positionH relativeFrom="column">
                  <wp:posOffset>3398094</wp:posOffset>
                </wp:positionH>
                <wp:positionV relativeFrom="paragraph">
                  <wp:posOffset>5487083</wp:posOffset>
                </wp:positionV>
                <wp:extent cx="139320" cy="159840"/>
                <wp:effectExtent l="38100" t="38100" r="32385" b="31115"/>
                <wp:wrapNone/>
                <wp:docPr id="503" name="Рукописные данные 5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">
                      <w14:nvContentPartPr>
                        <w14:cNvContentPartPr/>
                      </w14:nvContentPartPr>
                      <w14:xfrm>
                        <a:off x="0" y="0"/>
                        <a:ext cx="139320" cy="15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73CA26" id="Рукописные данные 503" o:spid="_x0000_s1026" type="#_x0000_t75" style="position:absolute;margin-left:266.6pt;margin-top:431.1pt;width:12.85pt;height:14.5pt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">
                <v:imagedata r:id="rId390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32992" behindDoc="0" locked="0" layoutInCell="1" allowOverlap="1" wp14:anchorId="1A7A511C" wp14:editId="666D954B">
                <wp:simplePos x="0" y="0"/>
                <wp:positionH relativeFrom="column">
                  <wp:posOffset>3101814</wp:posOffset>
                </wp:positionH>
                <wp:positionV relativeFrom="paragraph">
                  <wp:posOffset>5487803</wp:posOffset>
                </wp:positionV>
                <wp:extent cx="80280" cy="87840"/>
                <wp:effectExtent l="19050" t="19050" r="34290" b="26670"/>
                <wp:wrapNone/>
                <wp:docPr id="502" name="Рукописные данные 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">
                      <w14:nvContentPartPr>
                        <w14:cNvContentPartPr/>
                      </w14:nvContentPartPr>
                      <w14:xfrm>
                        <a:off x="0" y="0"/>
                        <a:ext cx="8028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C8725B" id="Рукописные данные 502" o:spid="_x0000_s1026" type="#_x0000_t75" style="position:absolute;margin-left:243.3pt;margin-top:431.15pt;width:8.2pt;height:8.8pt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">
                <v:imagedata r:id="rId392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30944" behindDoc="0" locked="0" layoutInCell="1" allowOverlap="1" wp14:anchorId="7CE35085" wp14:editId="15054CD8">
                <wp:simplePos x="0" y="0"/>
                <wp:positionH relativeFrom="column">
                  <wp:posOffset>2796534</wp:posOffset>
                </wp:positionH>
                <wp:positionV relativeFrom="paragraph">
                  <wp:posOffset>5443523</wp:posOffset>
                </wp:positionV>
                <wp:extent cx="288000" cy="159480"/>
                <wp:effectExtent l="19050" t="38100" r="17145" b="31115"/>
                <wp:wrapNone/>
                <wp:docPr id="501" name="Рукописные данные 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">
                      <w14:nvContentPartPr>
                        <w14:cNvContentPartPr/>
                      </w14:nvContentPartPr>
                      <w14:xfrm>
                        <a:off x="0" y="0"/>
                        <a:ext cx="28800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841DB3" id="Рукописные данные 501" o:spid="_x0000_s1026" type="#_x0000_t75" style="position:absolute;margin-left:219.25pt;margin-top:427.65pt;width:24.6pt;height:14.45pt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">
                <v:imagedata r:id="rId394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28896" behindDoc="0" locked="0" layoutInCell="1" allowOverlap="1" wp14:anchorId="6959CD0B" wp14:editId="0761B1D8">
                <wp:simplePos x="0" y="0"/>
                <wp:positionH relativeFrom="column">
                  <wp:posOffset>2729214</wp:posOffset>
                </wp:positionH>
                <wp:positionV relativeFrom="paragraph">
                  <wp:posOffset>5453243</wp:posOffset>
                </wp:positionV>
                <wp:extent cx="27000" cy="28800"/>
                <wp:effectExtent l="19050" t="19050" r="30480" b="28575"/>
                <wp:wrapNone/>
                <wp:docPr id="500" name="Рукописные данные 5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">
                      <w14:nvContentPartPr>
                        <w14:cNvContentPartPr/>
                      </w14:nvContentPartPr>
                      <w14:xfrm>
                        <a:off x="0" y="0"/>
                        <a:ext cx="2700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D0BED3" id="Рукописные данные 500" o:spid="_x0000_s1026" type="#_x0000_t75" style="position:absolute;margin-left:213.95pt;margin-top:428.45pt;width:4.05pt;height:4.2p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">
                <v:imagedata r:id="rId396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26848" behindDoc="0" locked="0" layoutInCell="1" allowOverlap="1" wp14:anchorId="12BA9B24" wp14:editId="49F067DC">
                <wp:simplePos x="0" y="0"/>
                <wp:positionH relativeFrom="column">
                  <wp:posOffset>2562534</wp:posOffset>
                </wp:positionH>
                <wp:positionV relativeFrom="paragraph">
                  <wp:posOffset>5498963</wp:posOffset>
                </wp:positionV>
                <wp:extent cx="172800" cy="212040"/>
                <wp:effectExtent l="19050" t="38100" r="17780" b="36195"/>
                <wp:wrapNone/>
                <wp:docPr id="499" name="Рукописные данные 4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">
                      <w14:nvContentPartPr>
                        <w14:cNvContentPartPr/>
                      </w14:nvContentPartPr>
                      <w14:xfrm>
                        <a:off x="0" y="0"/>
                        <a:ext cx="172800" cy="21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DDC3AC" id="Рукописные данные 499" o:spid="_x0000_s1026" type="#_x0000_t75" style="position:absolute;margin-left:200.8pt;margin-top:432.05pt;width:15.5pt;height:18.6pt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">
                <v:imagedata r:id="rId398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24800" behindDoc="0" locked="0" layoutInCell="1" allowOverlap="1" wp14:anchorId="41A9FC8E" wp14:editId="26CD4C33">
                <wp:simplePos x="0" y="0"/>
                <wp:positionH relativeFrom="column">
                  <wp:posOffset>2211174</wp:posOffset>
                </wp:positionH>
                <wp:positionV relativeFrom="paragraph">
                  <wp:posOffset>5524883</wp:posOffset>
                </wp:positionV>
                <wp:extent cx="64080" cy="87480"/>
                <wp:effectExtent l="19050" t="19050" r="31750" b="27305"/>
                <wp:wrapNone/>
                <wp:docPr id="498" name="Рукописные данные 4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">
                      <w14:nvContentPartPr>
                        <w14:cNvContentPartPr/>
                      </w14:nvContentPartPr>
                      <w14:xfrm>
                        <a:off x="0" y="0"/>
                        <a:ext cx="6408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665091" id="Рукописные данные 498" o:spid="_x0000_s1026" type="#_x0000_t75" style="position:absolute;margin-left:173.15pt;margin-top:434.1pt;width:7pt;height:8.8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">
                <v:imagedata r:id="rId400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22752" behindDoc="0" locked="0" layoutInCell="1" allowOverlap="1" wp14:anchorId="18FA5FA0" wp14:editId="2CF0FBDF">
                <wp:simplePos x="0" y="0"/>
                <wp:positionH relativeFrom="column">
                  <wp:posOffset>2214774</wp:posOffset>
                </wp:positionH>
                <wp:positionV relativeFrom="paragraph">
                  <wp:posOffset>5529923</wp:posOffset>
                </wp:positionV>
                <wp:extent cx="62280" cy="73440"/>
                <wp:effectExtent l="19050" t="19050" r="33020" b="22225"/>
                <wp:wrapNone/>
                <wp:docPr id="497" name="Рукописные данные 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">
                      <w14:nvContentPartPr>
                        <w14:cNvContentPartPr/>
                      </w14:nvContentPartPr>
                      <w14:xfrm>
                        <a:off x="0" y="0"/>
                        <a:ext cx="6228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C35142" id="Рукописные данные 497" o:spid="_x0000_s1026" type="#_x0000_t75" style="position:absolute;margin-left:173.45pt;margin-top:434.5pt;width:6.75pt;height:7.7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">
                <v:imagedata r:id="rId402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20704" behindDoc="0" locked="0" layoutInCell="1" allowOverlap="1" wp14:anchorId="417457BE" wp14:editId="33FB6E75">
                <wp:simplePos x="0" y="0"/>
                <wp:positionH relativeFrom="column">
                  <wp:posOffset>1839294</wp:posOffset>
                </wp:positionH>
                <wp:positionV relativeFrom="paragraph">
                  <wp:posOffset>5544323</wp:posOffset>
                </wp:positionV>
                <wp:extent cx="310680" cy="105120"/>
                <wp:effectExtent l="38100" t="38100" r="32385" b="28575"/>
                <wp:wrapNone/>
                <wp:docPr id="496" name="Рукописные данные 4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">
                      <w14:nvContentPartPr>
                        <w14:cNvContentPartPr/>
                      </w14:nvContentPartPr>
                      <w14:xfrm>
                        <a:off x="0" y="0"/>
                        <a:ext cx="31068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4AEDBE" id="Рукописные данные 496" o:spid="_x0000_s1026" type="#_x0000_t75" style="position:absolute;margin-left:143.9pt;margin-top:435.6pt;width:26.35pt;height:10.2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">
                <v:imagedata r:id="rId404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18656" behindDoc="0" locked="0" layoutInCell="1" allowOverlap="1" wp14:anchorId="4DEFDD72" wp14:editId="4FC94D2E">
                <wp:simplePos x="0" y="0"/>
                <wp:positionH relativeFrom="column">
                  <wp:posOffset>1804734</wp:posOffset>
                </wp:positionH>
                <wp:positionV relativeFrom="paragraph">
                  <wp:posOffset>5482043</wp:posOffset>
                </wp:positionV>
                <wp:extent cx="14760" cy="38520"/>
                <wp:effectExtent l="19050" t="19050" r="23495" b="19050"/>
                <wp:wrapNone/>
                <wp:docPr id="495" name="Рукописные данные 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">
                      <w14:nvContentPartPr>
                        <w14:cNvContentPartPr/>
                      </w14:nvContentPartPr>
                      <w14:xfrm>
                        <a:off x="0" y="0"/>
                        <a:ext cx="14760" cy="3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E1856F" id="Рукописные данные 495" o:spid="_x0000_s1026" type="#_x0000_t75" style="position:absolute;margin-left:141.15pt;margin-top:430.7pt;width:3.05pt;height:4.95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">
                <v:imagedata r:id="rId406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16608" behindDoc="0" locked="0" layoutInCell="1" allowOverlap="1" wp14:anchorId="13636AF7" wp14:editId="78A2ACE8">
                <wp:simplePos x="0" y="0"/>
                <wp:positionH relativeFrom="column">
                  <wp:posOffset>1658574</wp:posOffset>
                </wp:positionH>
                <wp:positionV relativeFrom="paragraph">
                  <wp:posOffset>5559083</wp:posOffset>
                </wp:positionV>
                <wp:extent cx="172080" cy="220680"/>
                <wp:effectExtent l="19050" t="38100" r="19050" b="27305"/>
                <wp:wrapNone/>
                <wp:docPr id="494" name="Рукописные данные 4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">
                      <w14:nvContentPartPr>
                        <w14:cNvContentPartPr/>
                      </w14:nvContentPartPr>
                      <w14:xfrm>
                        <a:off x="0" y="0"/>
                        <a:ext cx="172080" cy="22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2CAE99" id="Рукописные данные 494" o:spid="_x0000_s1026" type="#_x0000_t75" style="position:absolute;margin-left:129.65pt;margin-top:436.75pt;width:15.45pt;height:19.3pt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">
                <v:imagedata r:id="rId408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14560" behindDoc="0" locked="0" layoutInCell="1" allowOverlap="1" wp14:anchorId="1447B947" wp14:editId="13D04043">
                <wp:simplePos x="0" y="0"/>
                <wp:positionH relativeFrom="column">
                  <wp:posOffset>5277654</wp:posOffset>
                </wp:positionH>
                <wp:positionV relativeFrom="paragraph">
                  <wp:posOffset>5017283</wp:posOffset>
                </wp:positionV>
                <wp:extent cx="424080" cy="251280"/>
                <wp:effectExtent l="38100" t="19050" r="33655" b="15875"/>
                <wp:wrapNone/>
                <wp:docPr id="493" name="Рукописные данные 4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">
                      <w14:nvContentPartPr>
                        <w14:cNvContentPartPr/>
                      </w14:nvContentPartPr>
                      <w14:xfrm>
                        <a:off x="0" y="0"/>
                        <a:ext cx="424080" cy="25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8D5AC8" id="Рукописные данные 493" o:spid="_x0000_s1026" type="#_x0000_t75" style="position:absolute;margin-left:414.6pt;margin-top:394.1pt;width:35.3pt;height:21.7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">
                <v:imagedata r:id="rId410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12512" behindDoc="0" locked="0" layoutInCell="1" allowOverlap="1" wp14:anchorId="536C01B1" wp14:editId="373E071C">
                <wp:simplePos x="0" y="0"/>
                <wp:positionH relativeFrom="column">
                  <wp:posOffset>5152014</wp:posOffset>
                </wp:positionH>
                <wp:positionV relativeFrom="paragraph">
                  <wp:posOffset>4924763</wp:posOffset>
                </wp:positionV>
                <wp:extent cx="97200" cy="182160"/>
                <wp:effectExtent l="19050" t="19050" r="17145" b="27940"/>
                <wp:wrapNone/>
                <wp:docPr id="492" name="Рукописные данные 4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">
                      <w14:nvContentPartPr>
                        <w14:cNvContentPartPr/>
                      </w14:nvContentPartPr>
                      <w14:xfrm>
                        <a:off x="0" y="0"/>
                        <a:ext cx="97200" cy="18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FF9012" id="Рукописные данные 492" o:spid="_x0000_s1026" type="#_x0000_t75" style="position:absolute;margin-left:404.7pt;margin-top:386.85pt;width:9.5pt;height:16.25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">
                <v:imagedata r:id="rId412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10464" behindDoc="0" locked="0" layoutInCell="1" allowOverlap="1" wp14:anchorId="4B74C7E6" wp14:editId="61A37C8F">
                <wp:simplePos x="0" y="0"/>
                <wp:positionH relativeFrom="column">
                  <wp:posOffset>5567454</wp:posOffset>
                </wp:positionH>
                <wp:positionV relativeFrom="paragraph">
                  <wp:posOffset>5444963</wp:posOffset>
                </wp:positionV>
                <wp:extent cx="129240" cy="178560"/>
                <wp:effectExtent l="19050" t="19050" r="23495" b="31115"/>
                <wp:wrapNone/>
                <wp:docPr id="491" name="Рукописные данные 4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3">
                      <w14:nvContentPartPr>
                        <w14:cNvContentPartPr/>
                      </w14:nvContentPartPr>
                      <w14:xfrm>
                        <a:off x="0" y="0"/>
                        <a:ext cx="129240" cy="17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9A8775" id="Рукописные данные 491" o:spid="_x0000_s1026" type="#_x0000_t75" style="position:absolute;margin-left:437.45pt;margin-top:427.8pt;width:12.1pt;height:15.95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">
                <v:imagedata r:id="rId414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08416" behindDoc="0" locked="0" layoutInCell="1" allowOverlap="1" wp14:anchorId="6E893066" wp14:editId="57EE6D6A">
                <wp:simplePos x="0" y="0"/>
                <wp:positionH relativeFrom="column">
                  <wp:posOffset>4924134</wp:posOffset>
                </wp:positionH>
                <wp:positionV relativeFrom="paragraph">
                  <wp:posOffset>5742323</wp:posOffset>
                </wp:positionV>
                <wp:extent cx="349200" cy="30600"/>
                <wp:effectExtent l="19050" t="19050" r="32385" b="26670"/>
                <wp:wrapNone/>
                <wp:docPr id="490" name="Рукописные данные 4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5">
                      <w14:nvContentPartPr>
                        <w14:cNvContentPartPr/>
                      </w14:nvContentPartPr>
                      <w14:xfrm>
                        <a:off x="0" y="0"/>
                        <a:ext cx="34920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97A640" id="Рукописные данные 490" o:spid="_x0000_s1026" type="#_x0000_t75" style="position:absolute;margin-left:386.8pt;margin-top:451.2pt;width:29.4pt;height:4.3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">
                <v:imagedata r:id="rId416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06368" behindDoc="0" locked="0" layoutInCell="1" allowOverlap="1" wp14:anchorId="05605882" wp14:editId="70E851D3">
                <wp:simplePos x="0" y="0"/>
                <wp:positionH relativeFrom="column">
                  <wp:posOffset>5058414</wp:posOffset>
                </wp:positionH>
                <wp:positionV relativeFrom="paragraph">
                  <wp:posOffset>5480963</wp:posOffset>
                </wp:positionV>
                <wp:extent cx="37800" cy="190800"/>
                <wp:effectExtent l="19050" t="19050" r="19685" b="19050"/>
                <wp:wrapNone/>
                <wp:docPr id="489" name="Рукописные данные 4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7">
                      <w14:nvContentPartPr>
                        <w14:cNvContentPartPr/>
                      </w14:nvContentPartPr>
                      <w14:xfrm>
                        <a:off x="0" y="0"/>
                        <a:ext cx="37800" cy="19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71B0BB" id="Рукописные данные 489" o:spid="_x0000_s1026" type="#_x0000_t75" style="position:absolute;margin-left:397.35pt;margin-top:430.6pt;width:4.9pt;height:16.9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">
                <v:imagedata r:id="rId418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04320" behindDoc="0" locked="0" layoutInCell="1" allowOverlap="1" wp14:anchorId="3F6BEC00" wp14:editId="1B97EF16">
                <wp:simplePos x="0" y="0"/>
                <wp:positionH relativeFrom="column">
                  <wp:posOffset>5044374</wp:posOffset>
                </wp:positionH>
                <wp:positionV relativeFrom="paragraph">
                  <wp:posOffset>5430923</wp:posOffset>
                </wp:positionV>
                <wp:extent cx="145080" cy="223560"/>
                <wp:effectExtent l="19050" t="19050" r="26670" b="24130"/>
                <wp:wrapNone/>
                <wp:docPr id="488" name="Рукописные данные 4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9">
                      <w14:nvContentPartPr>
                        <w14:cNvContentPartPr/>
                      </w14:nvContentPartPr>
                      <w14:xfrm>
                        <a:off x="0" y="0"/>
                        <a:ext cx="145080" cy="22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3771FC" id="Рукописные данные 488" o:spid="_x0000_s1026" type="#_x0000_t75" style="position:absolute;margin-left:396.25pt;margin-top:426.7pt;width:13.3pt;height:19.5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">
                <v:imagedata r:id="rId420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702272" behindDoc="0" locked="0" layoutInCell="1" allowOverlap="1" wp14:anchorId="64D24198" wp14:editId="2EBBD3F8">
                <wp:simplePos x="0" y="0"/>
                <wp:positionH relativeFrom="column">
                  <wp:posOffset>601254</wp:posOffset>
                </wp:positionH>
                <wp:positionV relativeFrom="paragraph">
                  <wp:posOffset>4618043</wp:posOffset>
                </wp:positionV>
                <wp:extent cx="172080" cy="258120"/>
                <wp:effectExtent l="19050" t="19050" r="19050" b="27940"/>
                <wp:wrapNone/>
                <wp:docPr id="487" name="Рукописные данные 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1">
                      <w14:nvContentPartPr>
                        <w14:cNvContentPartPr/>
                      </w14:nvContentPartPr>
                      <w14:xfrm>
                        <a:off x="0" y="0"/>
                        <a:ext cx="172080" cy="25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65E585" id="Рукописные данные 487" o:spid="_x0000_s1026" type="#_x0000_t75" style="position:absolute;margin-left:46.4pt;margin-top:362.7pt;width:15.45pt;height:22.2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">
                <v:imagedata r:id="rId422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699200" behindDoc="0" locked="0" layoutInCell="1" allowOverlap="1" wp14:anchorId="250C5F33" wp14:editId="76BF94AD">
                <wp:simplePos x="0" y="0"/>
                <wp:positionH relativeFrom="column">
                  <wp:posOffset>617094</wp:posOffset>
                </wp:positionH>
                <wp:positionV relativeFrom="paragraph">
                  <wp:posOffset>4683203</wp:posOffset>
                </wp:positionV>
                <wp:extent cx="3240" cy="10440"/>
                <wp:effectExtent l="19050" t="19050" r="15875" b="27940"/>
                <wp:wrapNone/>
                <wp:docPr id="486" name="Рукописные данные 4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3">
                      <w14:nvContentPartPr>
                        <w14:cNvContentPartPr/>
                      </w14:nvContentPartPr>
                      <w14:xfrm>
                        <a:off x="0" y="0"/>
                        <a:ext cx="324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7864D4" id="Рукописные данные 486" o:spid="_x0000_s1026" type="#_x0000_t75" style="position:absolute;margin-left:47.75pt;margin-top:367.8pt;width:1.95pt;height:2.7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">
                <v:imagedata r:id="rId424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698176" behindDoc="0" locked="0" layoutInCell="1" allowOverlap="1" wp14:anchorId="1106FF47" wp14:editId="2EB7AAE8">
                <wp:simplePos x="0" y="0"/>
                <wp:positionH relativeFrom="column">
                  <wp:posOffset>1432494</wp:posOffset>
                </wp:positionH>
                <wp:positionV relativeFrom="paragraph">
                  <wp:posOffset>5474123</wp:posOffset>
                </wp:positionV>
                <wp:extent cx="99360" cy="193320"/>
                <wp:effectExtent l="38100" t="38100" r="34290" b="35560"/>
                <wp:wrapNone/>
                <wp:docPr id="485" name="Рукописные данные 4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5">
                      <w14:nvContentPartPr>
                        <w14:cNvContentPartPr/>
                      </w14:nvContentPartPr>
                      <w14:xfrm>
                        <a:off x="0" y="0"/>
                        <a:ext cx="99360" cy="19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918CAA" id="Рукописные данные 485" o:spid="_x0000_s1026" type="#_x0000_t75" style="position:absolute;margin-left:111.85pt;margin-top:430.1pt;width:9.7pt;height:17.1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">
                <v:imagedata r:id="rId426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696128" behindDoc="0" locked="0" layoutInCell="1" allowOverlap="1" wp14:anchorId="365C16C9" wp14:editId="57245C13">
                <wp:simplePos x="0" y="0"/>
                <wp:positionH relativeFrom="column">
                  <wp:posOffset>626454</wp:posOffset>
                </wp:positionH>
                <wp:positionV relativeFrom="paragraph">
                  <wp:posOffset>5604803</wp:posOffset>
                </wp:positionV>
                <wp:extent cx="67320" cy="144720"/>
                <wp:effectExtent l="19050" t="19050" r="27940" b="27305"/>
                <wp:wrapNone/>
                <wp:docPr id="484" name="Рукописные данные 4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7">
                      <w14:nvContentPartPr>
                        <w14:cNvContentPartPr/>
                      </w14:nvContentPartPr>
                      <w14:xfrm>
                        <a:off x="0" y="0"/>
                        <a:ext cx="6732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8DD1DA" id="Рукописные данные 484" o:spid="_x0000_s1026" type="#_x0000_t75" style="position:absolute;margin-left:48.4pt;margin-top:440.35pt;width:7.15pt;height:13.35pt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">
                <v:imagedata r:id="rId428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694080" behindDoc="0" locked="0" layoutInCell="1" allowOverlap="1" wp14:anchorId="6FDD1F50" wp14:editId="28ED1DEB">
                <wp:simplePos x="0" y="0"/>
                <wp:positionH relativeFrom="column">
                  <wp:posOffset>498654</wp:posOffset>
                </wp:positionH>
                <wp:positionV relativeFrom="paragraph">
                  <wp:posOffset>5705603</wp:posOffset>
                </wp:positionV>
                <wp:extent cx="65880" cy="12240"/>
                <wp:effectExtent l="19050" t="19050" r="29845" b="26035"/>
                <wp:wrapNone/>
                <wp:docPr id="483" name="Рукописные данные 4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9">
                      <w14:nvContentPartPr>
                        <w14:cNvContentPartPr/>
                      </w14:nvContentPartPr>
                      <w14:xfrm>
                        <a:off x="0" y="0"/>
                        <a:ext cx="6588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2143AA" id="Рукописные данные 483" o:spid="_x0000_s1026" type="#_x0000_t75" style="position:absolute;margin-left:38.3pt;margin-top:448.3pt;width:7.1pt;height:2.85pt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">
                <v:imagedata r:id="rId430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692032" behindDoc="0" locked="0" layoutInCell="1" allowOverlap="1" wp14:anchorId="5EDFFAF3" wp14:editId="2BA1921F">
                <wp:simplePos x="0" y="0"/>
                <wp:positionH relativeFrom="column">
                  <wp:posOffset>503694</wp:posOffset>
                </wp:positionH>
                <wp:positionV relativeFrom="paragraph">
                  <wp:posOffset>5640443</wp:posOffset>
                </wp:positionV>
                <wp:extent cx="61920" cy="20160"/>
                <wp:effectExtent l="38100" t="19050" r="33655" b="18415"/>
                <wp:wrapNone/>
                <wp:docPr id="482" name="Рукописные данные 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1">
                      <w14:nvContentPartPr>
                        <w14:cNvContentPartPr/>
                      </w14:nvContentPartPr>
                      <w14:xfrm>
                        <a:off x="0" y="0"/>
                        <a:ext cx="6192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463978" id="Рукописные данные 482" o:spid="_x0000_s1026" type="#_x0000_t75" style="position:absolute;margin-left:38.7pt;margin-top:443.2pt;width:6.8pt;height:3.55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">
                <v:imagedata r:id="rId432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688960" behindDoc="0" locked="0" layoutInCell="1" allowOverlap="1" wp14:anchorId="2B233295" wp14:editId="706F6941">
                <wp:simplePos x="0" y="0"/>
                <wp:positionH relativeFrom="column">
                  <wp:posOffset>294174</wp:posOffset>
                </wp:positionH>
                <wp:positionV relativeFrom="paragraph">
                  <wp:posOffset>5567363</wp:posOffset>
                </wp:positionV>
                <wp:extent cx="127800" cy="179280"/>
                <wp:effectExtent l="19050" t="19050" r="24765" b="30480"/>
                <wp:wrapNone/>
                <wp:docPr id="481" name="Рукописные данные 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3">
                      <w14:nvContentPartPr>
                        <w14:cNvContentPartPr/>
                      </w14:nvContentPartPr>
                      <w14:xfrm>
                        <a:off x="0" y="0"/>
                        <a:ext cx="127800" cy="17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D2ABE3" id="Рукописные данные 481" o:spid="_x0000_s1026" type="#_x0000_t75" style="position:absolute;margin-left:22.2pt;margin-top:437.45pt;width:11.95pt;height:16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">
                <v:imagedata r:id="rId434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687936" behindDoc="0" locked="0" layoutInCell="1" allowOverlap="1" wp14:anchorId="544863E6" wp14:editId="7D25D314">
                <wp:simplePos x="0" y="0"/>
                <wp:positionH relativeFrom="column">
                  <wp:posOffset>4137894</wp:posOffset>
                </wp:positionH>
                <wp:positionV relativeFrom="paragraph">
                  <wp:posOffset>5335163</wp:posOffset>
                </wp:positionV>
                <wp:extent cx="236520" cy="60840"/>
                <wp:effectExtent l="38100" t="38100" r="30480" b="34925"/>
                <wp:wrapNone/>
                <wp:docPr id="480" name="Рукописные данные 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5">
                      <w14:nvContentPartPr>
                        <w14:cNvContentPartPr/>
                      </w14:nvContentPartPr>
                      <w14:xfrm>
                        <a:off x="0" y="0"/>
                        <a:ext cx="236520" cy="6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6F333C" id="Рукописные данные 480" o:spid="_x0000_s1026" type="#_x0000_t75" style="position:absolute;margin-left:324.85pt;margin-top:419.15pt;width:20.5pt;height:6.7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">
                <v:imagedata r:id="rId436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685888" behindDoc="0" locked="0" layoutInCell="1" allowOverlap="1" wp14:anchorId="7EFF6B10" wp14:editId="2F1F98D5">
                <wp:simplePos x="0" y="0"/>
                <wp:positionH relativeFrom="column">
                  <wp:posOffset>4146894</wp:posOffset>
                </wp:positionH>
                <wp:positionV relativeFrom="paragraph">
                  <wp:posOffset>5020523</wp:posOffset>
                </wp:positionV>
                <wp:extent cx="124200" cy="254520"/>
                <wp:effectExtent l="38100" t="19050" r="28575" b="31750"/>
                <wp:wrapNone/>
                <wp:docPr id="479" name="Рукописные данные 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7">
                      <w14:nvContentPartPr>
                        <w14:cNvContentPartPr/>
                      </w14:nvContentPartPr>
                      <w14:xfrm>
                        <a:off x="0" y="0"/>
                        <a:ext cx="124200" cy="25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263B64" id="Рукописные данные 479" o:spid="_x0000_s1026" type="#_x0000_t75" style="position:absolute;margin-left:325.6pt;margin-top:394.35pt;width:11.7pt;height:21.95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">
                <v:imagedata r:id="rId438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683840" behindDoc="0" locked="0" layoutInCell="1" allowOverlap="1" wp14:anchorId="53B89A34" wp14:editId="6A36F2E0">
                <wp:simplePos x="0" y="0"/>
                <wp:positionH relativeFrom="column">
                  <wp:posOffset>3990654</wp:posOffset>
                </wp:positionH>
                <wp:positionV relativeFrom="paragraph">
                  <wp:posOffset>5208083</wp:posOffset>
                </wp:positionV>
                <wp:extent cx="74520" cy="11880"/>
                <wp:effectExtent l="19050" t="19050" r="20955" b="26670"/>
                <wp:wrapNone/>
                <wp:docPr id="478" name="Рукописные данные 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9">
                      <w14:nvContentPartPr>
                        <w14:cNvContentPartPr/>
                      </w14:nvContentPartPr>
                      <w14:xfrm>
                        <a:off x="0" y="0"/>
                        <a:ext cx="7452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6DE170" id="Рукописные данные 478" o:spid="_x0000_s1026" type="#_x0000_t75" style="position:absolute;margin-left:313.25pt;margin-top:409.15pt;width:7.75pt;height:2.9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">
                <v:imagedata r:id="rId440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681792" behindDoc="0" locked="0" layoutInCell="1" allowOverlap="1" wp14:anchorId="6E2A6F86" wp14:editId="591070DD">
                <wp:simplePos x="0" y="0"/>
                <wp:positionH relativeFrom="column">
                  <wp:posOffset>3970494</wp:posOffset>
                </wp:positionH>
                <wp:positionV relativeFrom="paragraph">
                  <wp:posOffset>5155523</wp:posOffset>
                </wp:positionV>
                <wp:extent cx="71640" cy="135000"/>
                <wp:effectExtent l="19050" t="19050" r="24130" b="17780"/>
                <wp:wrapNone/>
                <wp:docPr id="477" name="Рукописные данные 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1">
                      <w14:nvContentPartPr>
                        <w14:cNvContentPartPr/>
                      </w14:nvContentPartPr>
                      <w14:xfrm>
                        <a:off x="0" y="0"/>
                        <a:ext cx="7164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A812C2" id="Рукописные данные 477" o:spid="_x0000_s1026" type="#_x0000_t75" style="position:absolute;margin-left:311.7pt;margin-top:405pt;width:7.6pt;height:12.55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">
                <v:imagedata r:id="rId442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679744" behindDoc="0" locked="0" layoutInCell="1" allowOverlap="1" wp14:anchorId="0318DEBB" wp14:editId="66C6A0EE">
                <wp:simplePos x="0" y="0"/>
                <wp:positionH relativeFrom="column">
                  <wp:posOffset>3799854</wp:posOffset>
                </wp:positionH>
                <wp:positionV relativeFrom="paragraph">
                  <wp:posOffset>5249483</wp:posOffset>
                </wp:positionV>
                <wp:extent cx="97200" cy="98280"/>
                <wp:effectExtent l="19050" t="38100" r="17145" b="35560"/>
                <wp:wrapNone/>
                <wp:docPr id="476" name="Рукописные данные 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3">
                      <w14:nvContentPartPr>
                        <w14:cNvContentPartPr/>
                      </w14:nvContentPartPr>
                      <w14:xfrm>
                        <a:off x="0" y="0"/>
                        <a:ext cx="9720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F09F7C" id="Рукописные данные 476" o:spid="_x0000_s1026" type="#_x0000_t75" style="position:absolute;margin-left:298.25pt;margin-top:412.4pt;width:9.5pt;height:9.65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">
                <v:imagedata r:id="rId444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677696" behindDoc="0" locked="0" layoutInCell="1" allowOverlap="1" wp14:anchorId="730EB6B1" wp14:editId="6D18B1B6">
                <wp:simplePos x="0" y="0"/>
                <wp:positionH relativeFrom="column">
                  <wp:posOffset>3656574</wp:posOffset>
                </wp:positionH>
                <wp:positionV relativeFrom="paragraph">
                  <wp:posOffset>5180003</wp:posOffset>
                </wp:positionV>
                <wp:extent cx="103680" cy="93960"/>
                <wp:effectExtent l="19050" t="38100" r="29845" b="20955"/>
                <wp:wrapNone/>
                <wp:docPr id="475" name="Рукописные данные 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5">
                      <w14:nvContentPartPr>
                        <w14:cNvContentPartPr/>
                      </w14:nvContentPartPr>
                      <w14:xfrm>
                        <a:off x="0" y="0"/>
                        <a:ext cx="10368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279D97" id="Рукописные данные 475" o:spid="_x0000_s1026" type="#_x0000_t75" style="position:absolute;margin-left:286.95pt;margin-top:406.9pt;width:10.05pt;height:9.35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">
                <v:imagedata r:id="rId446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675648" behindDoc="0" locked="0" layoutInCell="1" allowOverlap="1" wp14:anchorId="52A9C1DA" wp14:editId="6766787E">
                <wp:simplePos x="0" y="0"/>
                <wp:positionH relativeFrom="column">
                  <wp:posOffset>3522654</wp:posOffset>
                </wp:positionH>
                <wp:positionV relativeFrom="paragraph">
                  <wp:posOffset>5164163</wp:posOffset>
                </wp:positionV>
                <wp:extent cx="41760" cy="158040"/>
                <wp:effectExtent l="19050" t="19050" r="15875" b="33020"/>
                <wp:wrapNone/>
                <wp:docPr id="474" name="Рукописные данные 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7">
                      <w14:nvContentPartPr>
                        <w14:cNvContentPartPr/>
                      </w14:nvContentPartPr>
                      <w14:xfrm>
                        <a:off x="0" y="0"/>
                        <a:ext cx="4176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83BA09" id="Рукописные данные 474" o:spid="_x0000_s1026" type="#_x0000_t75" style="position:absolute;margin-left:276.4pt;margin-top:405.7pt;width:5.2pt;height:14.35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">
                <v:imagedata r:id="rId448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673600" behindDoc="0" locked="0" layoutInCell="1" allowOverlap="1" wp14:anchorId="772C18A7" wp14:editId="612970D5">
                <wp:simplePos x="0" y="0"/>
                <wp:positionH relativeFrom="column">
                  <wp:posOffset>3491694</wp:posOffset>
                </wp:positionH>
                <wp:positionV relativeFrom="paragraph">
                  <wp:posOffset>5258483</wp:posOffset>
                </wp:positionV>
                <wp:extent cx="75600" cy="17640"/>
                <wp:effectExtent l="38100" t="19050" r="19685" b="20955"/>
                <wp:wrapNone/>
                <wp:docPr id="473" name="Рукописные данные 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9">
                      <w14:nvContentPartPr>
                        <w14:cNvContentPartPr/>
                      </w14:nvContentPartPr>
                      <w14:xfrm>
                        <a:off x="0" y="0"/>
                        <a:ext cx="7560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1DFF31" id="Рукописные данные 473" o:spid="_x0000_s1026" type="#_x0000_t75" style="position:absolute;margin-left:274pt;margin-top:413.1pt;width:7.8pt;height:3.35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">
                <v:imagedata r:id="rId450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671552" behindDoc="0" locked="0" layoutInCell="1" allowOverlap="1" wp14:anchorId="22FA310A" wp14:editId="0DDA8D46">
                <wp:simplePos x="0" y="0"/>
                <wp:positionH relativeFrom="column">
                  <wp:posOffset>3468654</wp:posOffset>
                </wp:positionH>
                <wp:positionV relativeFrom="paragraph">
                  <wp:posOffset>5215643</wp:posOffset>
                </wp:positionV>
                <wp:extent cx="95760" cy="15120"/>
                <wp:effectExtent l="38100" t="38100" r="38100" b="42545"/>
                <wp:wrapNone/>
                <wp:docPr id="472" name="Рукописные данные 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1">
                      <w14:nvContentPartPr>
                        <w14:cNvContentPartPr/>
                      </w14:nvContentPartPr>
                      <w14:xfrm>
                        <a:off x="0" y="0"/>
                        <a:ext cx="9576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6557E0" id="Рукописные данные 472" o:spid="_x0000_s1026" type="#_x0000_t75" style="position:absolute;margin-left:272.15pt;margin-top:409.75pt;width:9.45pt;height:3.1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">
                <v:imagedata r:id="rId452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669504" behindDoc="0" locked="0" layoutInCell="1" allowOverlap="1" wp14:anchorId="4BAA4752" wp14:editId="146A6D81">
                <wp:simplePos x="0" y="0"/>
                <wp:positionH relativeFrom="column">
                  <wp:posOffset>3294414</wp:posOffset>
                </wp:positionH>
                <wp:positionV relativeFrom="paragraph">
                  <wp:posOffset>5200523</wp:posOffset>
                </wp:positionV>
                <wp:extent cx="108360" cy="154800"/>
                <wp:effectExtent l="38100" t="38100" r="25400" b="36195"/>
                <wp:wrapNone/>
                <wp:docPr id="471" name="Рукописные данные 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3">
                      <w14:nvContentPartPr>
                        <w14:cNvContentPartPr/>
                      </w14:nvContentPartPr>
                      <w14:xfrm>
                        <a:off x="0" y="0"/>
                        <a:ext cx="108360" cy="15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765C38" id="Рукописные данные 471" o:spid="_x0000_s1026" type="#_x0000_t75" style="position:absolute;margin-left:258.45pt;margin-top:408.55pt;width:10.45pt;height:14.1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">
                <v:imagedata r:id="rId454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667456" behindDoc="0" locked="0" layoutInCell="1" allowOverlap="1" wp14:anchorId="44F77AC8" wp14:editId="51F7B4BF">
                <wp:simplePos x="0" y="0"/>
                <wp:positionH relativeFrom="column">
                  <wp:posOffset>2999574</wp:posOffset>
                </wp:positionH>
                <wp:positionV relativeFrom="paragraph">
                  <wp:posOffset>5222123</wp:posOffset>
                </wp:positionV>
                <wp:extent cx="54360" cy="77760"/>
                <wp:effectExtent l="19050" t="19050" r="22225" b="17780"/>
                <wp:wrapNone/>
                <wp:docPr id="470" name="Рукописные данные 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5">
                      <w14:nvContentPartPr>
                        <w14:cNvContentPartPr/>
                      </w14:nvContentPartPr>
                      <w14:xfrm>
                        <a:off x="0" y="0"/>
                        <a:ext cx="5436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8AEBF7" id="Рукописные данные 470" o:spid="_x0000_s1026" type="#_x0000_t75" style="position:absolute;margin-left:235.25pt;margin-top:410.25pt;width:6.2pt;height:8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">
                <v:imagedata r:id="rId456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665408" behindDoc="0" locked="0" layoutInCell="1" allowOverlap="1" wp14:anchorId="38DB8F8C" wp14:editId="26DDD6C9">
                <wp:simplePos x="0" y="0"/>
                <wp:positionH relativeFrom="column">
                  <wp:posOffset>2662254</wp:posOffset>
                </wp:positionH>
                <wp:positionV relativeFrom="paragraph">
                  <wp:posOffset>5228963</wp:posOffset>
                </wp:positionV>
                <wp:extent cx="387000" cy="183600"/>
                <wp:effectExtent l="19050" t="38100" r="13335" b="26035"/>
                <wp:wrapNone/>
                <wp:docPr id="469" name="Рукописные данные 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7">
                      <w14:nvContentPartPr>
                        <w14:cNvContentPartPr/>
                      </w14:nvContentPartPr>
                      <w14:xfrm>
                        <a:off x="0" y="0"/>
                        <a:ext cx="387000" cy="18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147D4E" id="Рукописные данные 469" o:spid="_x0000_s1026" type="#_x0000_t75" style="position:absolute;margin-left:208.7pt;margin-top:410.8pt;width:32.35pt;height:16.35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">
                <v:imagedata r:id="rId458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663360" behindDoc="0" locked="0" layoutInCell="1" allowOverlap="1" wp14:anchorId="69057987" wp14:editId="278596DE">
                <wp:simplePos x="0" y="0"/>
                <wp:positionH relativeFrom="column">
                  <wp:posOffset>2614014</wp:posOffset>
                </wp:positionH>
                <wp:positionV relativeFrom="paragraph">
                  <wp:posOffset>5181443</wp:posOffset>
                </wp:positionV>
                <wp:extent cx="13680" cy="33480"/>
                <wp:effectExtent l="19050" t="19050" r="24765" b="24130"/>
                <wp:wrapNone/>
                <wp:docPr id="468" name="Рукописные данные 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9">
                      <w14:nvContentPartPr>
                        <w14:cNvContentPartPr/>
                      </w14:nvContentPartPr>
                      <w14:xfrm>
                        <a:off x="0" y="0"/>
                        <a:ext cx="13680" cy="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C9C0C4" id="Рукописные данные 468" o:spid="_x0000_s1026" type="#_x0000_t75" style="position:absolute;margin-left:204.9pt;margin-top:407.05pt;width:3.05pt;height:4.5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">
                <v:imagedata r:id="rId460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661312" behindDoc="0" locked="0" layoutInCell="1" allowOverlap="1" wp14:anchorId="26AC2AB0" wp14:editId="4AF97ED1">
                <wp:simplePos x="0" y="0"/>
                <wp:positionH relativeFrom="column">
                  <wp:posOffset>2499534</wp:posOffset>
                </wp:positionH>
                <wp:positionV relativeFrom="paragraph">
                  <wp:posOffset>5247683</wp:posOffset>
                </wp:positionV>
                <wp:extent cx="113760" cy="204840"/>
                <wp:effectExtent l="38100" t="19050" r="635" b="24130"/>
                <wp:wrapNone/>
                <wp:docPr id="467" name="Рукописные данные 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1">
                      <w14:nvContentPartPr>
                        <w14:cNvContentPartPr/>
                      </w14:nvContentPartPr>
                      <w14:xfrm>
                        <a:off x="0" y="0"/>
                        <a:ext cx="113760" cy="20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FE83A8" id="Рукописные данные 467" o:spid="_x0000_s1026" type="#_x0000_t75" style="position:absolute;margin-left:195.85pt;margin-top:412.25pt;width:10.85pt;height:18.0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">
                <v:imagedata r:id="rId462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659264" behindDoc="0" locked="0" layoutInCell="1" allowOverlap="1" wp14:anchorId="16D06CD5" wp14:editId="6082EC4B">
                <wp:simplePos x="0" y="0"/>
                <wp:positionH relativeFrom="column">
                  <wp:posOffset>2217294</wp:posOffset>
                </wp:positionH>
                <wp:positionV relativeFrom="paragraph">
                  <wp:posOffset>5250203</wp:posOffset>
                </wp:positionV>
                <wp:extent cx="72360" cy="78840"/>
                <wp:effectExtent l="19050" t="19050" r="23495" b="16510"/>
                <wp:wrapNone/>
                <wp:docPr id="466" name="Рукописные данные 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3">
                      <w14:nvContentPartPr>
                        <w14:cNvContentPartPr/>
                      </w14:nvContentPartPr>
                      <w14:xfrm>
                        <a:off x="0" y="0"/>
                        <a:ext cx="7236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CE35CA" id="Рукописные данные 466" o:spid="_x0000_s1026" type="#_x0000_t75" style="position:absolute;margin-left:173.65pt;margin-top:412.45pt;width:7.65pt;height:8.1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">
                <v:imagedata r:id="rId464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657216" behindDoc="0" locked="0" layoutInCell="1" allowOverlap="1" wp14:anchorId="79EF75EE" wp14:editId="19AFE752">
                <wp:simplePos x="0" y="0"/>
                <wp:positionH relativeFrom="column">
                  <wp:posOffset>2217294</wp:posOffset>
                </wp:positionH>
                <wp:positionV relativeFrom="paragraph">
                  <wp:posOffset>5267123</wp:posOffset>
                </wp:positionV>
                <wp:extent cx="79560" cy="52200"/>
                <wp:effectExtent l="19050" t="19050" r="15875" b="24130"/>
                <wp:wrapNone/>
                <wp:docPr id="465" name="Рукописные данные 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5">
                      <w14:nvContentPartPr>
                        <w14:cNvContentPartPr/>
                      </w14:nvContentPartPr>
                      <w14:xfrm>
                        <a:off x="0" y="0"/>
                        <a:ext cx="79560" cy="5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8DA2D7" id="Рукописные данные 465" o:spid="_x0000_s1026" type="#_x0000_t75" style="position:absolute;margin-left:173.65pt;margin-top:413.8pt;width:8.15pt;height:6pt;z-index:25165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">
                <v:imagedata r:id="rId466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655168" behindDoc="0" locked="0" layoutInCell="1" allowOverlap="1" wp14:anchorId="06686B07" wp14:editId="0C49E1C0">
                <wp:simplePos x="0" y="0"/>
                <wp:positionH relativeFrom="column">
                  <wp:posOffset>1907334</wp:posOffset>
                </wp:positionH>
                <wp:positionV relativeFrom="paragraph">
                  <wp:posOffset>5260643</wp:posOffset>
                </wp:positionV>
                <wp:extent cx="284040" cy="92880"/>
                <wp:effectExtent l="19050" t="38100" r="20955" b="21590"/>
                <wp:wrapNone/>
                <wp:docPr id="464" name="Рукописные данные 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7">
                      <w14:nvContentPartPr>
                        <w14:cNvContentPartPr/>
                      </w14:nvContentPartPr>
                      <w14:xfrm>
                        <a:off x="0" y="0"/>
                        <a:ext cx="28404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98B840" id="Рукописные данные 464" o:spid="_x0000_s1026" type="#_x0000_t75" style="position:absolute;margin-left:149.25pt;margin-top:413.25pt;width:24.25pt;height:9.2pt;z-index:25165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">
                <v:imagedata r:id="rId468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653120" behindDoc="0" locked="0" layoutInCell="1" allowOverlap="1" wp14:anchorId="6B3CEEDE" wp14:editId="096635A1">
                <wp:simplePos x="0" y="0"/>
                <wp:positionH relativeFrom="column">
                  <wp:posOffset>1842174</wp:posOffset>
                </wp:positionH>
                <wp:positionV relativeFrom="paragraph">
                  <wp:posOffset>5194043</wp:posOffset>
                </wp:positionV>
                <wp:extent cx="45360" cy="32760"/>
                <wp:effectExtent l="19050" t="19050" r="31115" b="24765"/>
                <wp:wrapNone/>
                <wp:docPr id="463" name="Рукописные данные 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9">
                      <w14:nvContentPartPr>
                        <w14:cNvContentPartPr/>
                      </w14:nvContentPartPr>
                      <w14:xfrm>
                        <a:off x="0" y="0"/>
                        <a:ext cx="4536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EAD0AB" id="Рукописные данные 463" o:spid="_x0000_s1026" type="#_x0000_t75" style="position:absolute;margin-left:144.1pt;margin-top:408.05pt;width:5.45pt;height:4.5pt;z-index:25165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">
                <v:imagedata r:id="rId470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651072" behindDoc="0" locked="0" layoutInCell="1" allowOverlap="1" wp14:anchorId="19171527" wp14:editId="312421C7">
                <wp:simplePos x="0" y="0"/>
                <wp:positionH relativeFrom="column">
                  <wp:posOffset>1810494</wp:posOffset>
                </wp:positionH>
                <wp:positionV relativeFrom="paragraph">
                  <wp:posOffset>5267843</wp:posOffset>
                </wp:positionV>
                <wp:extent cx="64800" cy="74880"/>
                <wp:effectExtent l="38100" t="19050" r="30480" b="20955"/>
                <wp:wrapNone/>
                <wp:docPr id="462" name="Рукописные данные 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1">
                      <w14:nvContentPartPr>
                        <w14:cNvContentPartPr/>
                      </w14:nvContentPartPr>
                      <w14:xfrm>
                        <a:off x="0" y="0"/>
                        <a:ext cx="6480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9E9CBC" id="Рукописные данные 462" o:spid="_x0000_s1026" type="#_x0000_t75" style="position:absolute;margin-left:141.6pt;margin-top:413.85pt;width:6.95pt;height:7.85pt;z-index:25165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">
                <v:imagedata r:id="rId472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649024" behindDoc="0" locked="0" layoutInCell="1" allowOverlap="1" wp14:anchorId="1C049205" wp14:editId="5230A349">
                <wp:simplePos x="0" y="0"/>
                <wp:positionH relativeFrom="column">
                  <wp:posOffset>1743894</wp:posOffset>
                </wp:positionH>
                <wp:positionV relativeFrom="paragraph">
                  <wp:posOffset>5195843</wp:posOffset>
                </wp:positionV>
                <wp:extent cx="13680" cy="15120"/>
                <wp:effectExtent l="19050" t="19050" r="24765" b="23495"/>
                <wp:wrapNone/>
                <wp:docPr id="461" name="Рукописные данные 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3">
                      <w14:nvContentPartPr>
                        <w14:cNvContentPartPr/>
                      </w14:nvContentPartPr>
                      <w14:xfrm>
                        <a:off x="0" y="0"/>
                        <a:ext cx="1368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575782" id="Рукописные данные 461" o:spid="_x0000_s1026" type="#_x0000_t75" style="position:absolute;margin-left:136.35pt;margin-top:408.1pt;width:3pt;height:3.2pt;z-index:25164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">
                <v:imagedata r:id="rId474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646976" behindDoc="0" locked="0" layoutInCell="1" allowOverlap="1" wp14:anchorId="3BB554AF" wp14:editId="2EF5191D">
                <wp:simplePos x="0" y="0"/>
                <wp:positionH relativeFrom="column">
                  <wp:posOffset>1620054</wp:posOffset>
                </wp:positionH>
                <wp:positionV relativeFrom="paragraph">
                  <wp:posOffset>5258843</wp:posOffset>
                </wp:positionV>
                <wp:extent cx="161280" cy="211680"/>
                <wp:effectExtent l="19050" t="19050" r="29845" b="17145"/>
                <wp:wrapNone/>
                <wp:docPr id="460" name="Рукописные данные 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5">
                      <w14:nvContentPartPr>
                        <w14:cNvContentPartPr/>
                      </w14:nvContentPartPr>
                      <w14:xfrm>
                        <a:off x="0" y="0"/>
                        <a:ext cx="161280" cy="21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4621A0" id="Рукописные данные 460" o:spid="_x0000_s1026" type="#_x0000_t75" style="position:absolute;margin-left:126.6pt;margin-top:413.15pt;width:14.6pt;height:18.55pt;z-index:25164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">
                <v:imagedata r:id="rId476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644928" behindDoc="0" locked="0" layoutInCell="1" allowOverlap="1" wp14:anchorId="3343FB02" wp14:editId="0BD12F1A">
                <wp:simplePos x="0" y="0"/>
                <wp:positionH relativeFrom="column">
                  <wp:posOffset>1399014</wp:posOffset>
                </wp:positionH>
                <wp:positionV relativeFrom="paragraph">
                  <wp:posOffset>5153723</wp:posOffset>
                </wp:positionV>
                <wp:extent cx="106920" cy="211680"/>
                <wp:effectExtent l="19050" t="19050" r="26670" b="36195"/>
                <wp:wrapNone/>
                <wp:docPr id="459" name="Рукописные данные 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7">
                      <w14:nvContentPartPr>
                        <w14:cNvContentPartPr/>
                      </w14:nvContentPartPr>
                      <w14:xfrm>
                        <a:off x="0" y="0"/>
                        <a:ext cx="106920" cy="21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BC4520" id="Рукописные данные 459" o:spid="_x0000_s1026" type="#_x0000_t75" style="position:absolute;margin-left:109.2pt;margin-top:404.85pt;width:10.3pt;height:18.55pt;z-index:25164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">
                <v:imagedata r:id="rId478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642880" behindDoc="0" locked="0" layoutInCell="1" allowOverlap="1" wp14:anchorId="13CFE04E" wp14:editId="7308A972">
                <wp:simplePos x="0" y="0"/>
                <wp:positionH relativeFrom="column">
                  <wp:posOffset>653454</wp:posOffset>
                </wp:positionH>
                <wp:positionV relativeFrom="paragraph">
                  <wp:posOffset>5288003</wp:posOffset>
                </wp:positionV>
                <wp:extent cx="70560" cy="111240"/>
                <wp:effectExtent l="38100" t="38100" r="43815" b="41275"/>
                <wp:wrapNone/>
                <wp:docPr id="458" name="Рукописные данные 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9">
                      <w14:nvContentPartPr>
                        <w14:cNvContentPartPr/>
                      </w14:nvContentPartPr>
                      <w14:xfrm>
                        <a:off x="0" y="0"/>
                        <a:ext cx="7056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F517FA" id="Рукописные данные 458" o:spid="_x0000_s1026" type="#_x0000_t75" style="position:absolute;margin-left:50.5pt;margin-top:415.45pt;width:7.4pt;height:10.65pt;z-index:25164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">
                <v:imagedata r:id="rId480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640832" behindDoc="0" locked="0" layoutInCell="1" allowOverlap="1" wp14:anchorId="3A1CBF8B" wp14:editId="2E5972AD">
                <wp:simplePos x="0" y="0"/>
                <wp:positionH relativeFrom="column">
                  <wp:posOffset>513774</wp:posOffset>
                </wp:positionH>
                <wp:positionV relativeFrom="paragraph">
                  <wp:posOffset>5264243</wp:posOffset>
                </wp:positionV>
                <wp:extent cx="70560" cy="139680"/>
                <wp:effectExtent l="38100" t="38100" r="5715" b="32385"/>
                <wp:wrapNone/>
                <wp:docPr id="457" name="Рукописные данные 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1">
                      <w14:nvContentPartPr>
                        <w14:cNvContentPartPr/>
                      </w14:nvContentPartPr>
                      <w14:xfrm>
                        <a:off x="0" y="0"/>
                        <a:ext cx="70560" cy="1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EDCA65" id="Рукописные данные 457" o:spid="_x0000_s1026" type="#_x0000_t75" style="position:absolute;margin-left:39.5pt;margin-top:413.55pt;width:7.45pt;height:12.9pt;z-index:25164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">
                <v:imagedata r:id="rId482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638784" behindDoc="0" locked="0" layoutInCell="1" allowOverlap="1" wp14:anchorId="4F99AF1B" wp14:editId="38911EDB">
                <wp:simplePos x="0" y="0"/>
                <wp:positionH relativeFrom="column">
                  <wp:posOffset>292374</wp:posOffset>
                </wp:positionH>
                <wp:positionV relativeFrom="paragraph">
                  <wp:posOffset>5199083</wp:posOffset>
                </wp:positionV>
                <wp:extent cx="144720" cy="218160"/>
                <wp:effectExtent l="19050" t="19050" r="27305" b="29845"/>
                <wp:wrapNone/>
                <wp:docPr id="456" name="Рукописные данные 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3">
                      <w14:nvContentPartPr>
                        <w14:cNvContentPartPr/>
                      </w14:nvContentPartPr>
                      <w14:xfrm>
                        <a:off x="0" y="0"/>
                        <a:ext cx="144720" cy="21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3B2E08" id="Рукописные данные 456" o:spid="_x0000_s1026" type="#_x0000_t75" style="position:absolute;margin-left:22.05pt;margin-top:408.45pt;width:13.3pt;height:19.1pt;z-index:25163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">
                <v:imagedata r:id="rId484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636736" behindDoc="0" locked="0" layoutInCell="1" allowOverlap="1" wp14:anchorId="78D3CD98" wp14:editId="32598064">
                <wp:simplePos x="0" y="0"/>
                <wp:positionH relativeFrom="column">
                  <wp:posOffset>2573694</wp:posOffset>
                </wp:positionH>
                <wp:positionV relativeFrom="paragraph">
                  <wp:posOffset>4915403</wp:posOffset>
                </wp:positionV>
                <wp:extent cx="77760" cy="102600"/>
                <wp:effectExtent l="38100" t="38100" r="36830" b="31115"/>
                <wp:wrapNone/>
                <wp:docPr id="455" name="Рукописные данные 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5">
                      <w14:nvContentPartPr>
                        <w14:cNvContentPartPr/>
                      </w14:nvContentPartPr>
                      <w14:xfrm>
                        <a:off x="0" y="0"/>
                        <a:ext cx="7776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A9F3F5" id="Рукописные данные 455" o:spid="_x0000_s1026" type="#_x0000_t75" style="position:absolute;margin-left:201.7pt;margin-top:386.1pt;width:8pt;height:10pt;z-index:25163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">
                <v:imagedata r:id="rId486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634688" behindDoc="0" locked="0" layoutInCell="1" allowOverlap="1" wp14:anchorId="7645813D" wp14:editId="2E9F4516">
                <wp:simplePos x="0" y="0"/>
                <wp:positionH relativeFrom="column">
                  <wp:posOffset>2401254</wp:posOffset>
                </wp:positionH>
                <wp:positionV relativeFrom="paragraph">
                  <wp:posOffset>4851683</wp:posOffset>
                </wp:positionV>
                <wp:extent cx="55440" cy="186480"/>
                <wp:effectExtent l="19050" t="19050" r="20955" b="23495"/>
                <wp:wrapNone/>
                <wp:docPr id="454" name="Рукописные данные 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7">
                      <w14:nvContentPartPr>
                        <w14:cNvContentPartPr/>
                      </w14:nvContentPartPr>
                      <w14:xfrm>
                        <a:off x="0" y="0"/>
                        <a:ext cx="55440" cy="18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2ACE31" id="Рукописные данные 454" o:spid="_x0000_s1026" type="#_x0000_t75" style="position:absolute;margin-left:188.15pt;margin-top:381.05pt;width:6.2pt;height:16.6pt;z-index:25163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">
                <v:imagedata r:id="rId488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632640" behindDoc="0" locked="0" layoutInCell="1" allowOverlap="1" wp14:anchorId="23C68724" wp14:editId="2F2A1EC8">
                <wp:simplePos x="0" y="0"/>
                <wp:positionH relativeFrom="column">
                  <wp:posOffset>2381454</wp:posOffset>
                </wp:positionH>
                <wp:positionV relativeFrom="paragraph">
                  <wp:posOffset>4955723</wp:posOffset>
                </wp:positionV>
                <wp:extent cx="79920" cy="22680"/>
                <wp:effectExtent l="19050" t="38100" r="15875" b="34925"/>
                <wp:wrapNone/>
                <wp:docPr id="453" name="Рукописные данные 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9">
                      <w14:nvContentPartPr>
                        <w14:cNvContentPartPr/>
                      </w14:nvContentPartPr>
                      <w14:xfrm>
                        <a:off x="0" y="0"/>
                        <a:ext cx="7992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320393" id="Рукописные данные 453" o:spid="_x0000_s1026" type="#_x0000_t75" style="position:absolute;margin-left:186.55pt;margin-top:389.25pt;width:8.25pt;height:3.75pt;z-index:25163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">
                <v:imagedata r:id="rId490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630592" behindDoc="0" locked="0" layoutInCell="1" allowOverlap="1" wp14:anchorId="06FCF4A4" wp14:editId="7DEBA490">
                <wp:simplePos x="0" y="0"/>
                <wp:positionH relativeFrom="column">
                  <wp:posOffset>2372094</wp:posOffset>
                </wp:positionH>
                <wp:positionV relativeFrom="paragraph">
                  <wp:posOffset>4903883</wp:posOffset>
                </wp:positionV>
                <wp:extent cx="102240" cy="19440"/>
                <wp:effectExtent l="19050" t="19050" r="31115" b="19050"/>
                <wp:wrapNone/>
                <wp:docPr id="452" name="Рукописные данные 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1">
                      <w14:nvContentPartPr>
                        <w14:cNvContentPartPr/>
                      </w14:nvContentPartPr>
                      <w14:xfrm>
                        <a:off x="0" y="0"/>
                        <a:ext cx="10224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65F500" id="Рукописные данные 452" o:spid="_x0000_s1026" type="#_x0000_t75" style="position:absolute;margin-left:185.85pt;margin-top:385.2pt;width:9.95pt;height:3.5pt;z-index:25163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">
                <v:imagedata r:id="rId492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628544" behindDoc="0" locked="0" layoutInCell="1" allowOverlap="1" wp14:anchorId="4B924AD9" wp14:editId="54151435">
                <wp:simplePos x="0" y="0"/>
                <wp:positionH relativeFrom="column">
                  <wp:posOffset>2179854</wp:posOffset>
                </wp:positionH>
                <wp:positionV relativeFrom="paragraph">
                  <wp:posOffset>4868963</wp:posOffset>
                </wp:positionV>
                <wp:extent cx="101160" cy="110160"/>
                <wp:effectExtent l="19050" t="38100" r="32385" b="23495"/>
                <wp:wrapNone/>
                <wp:docPr id="451" name="Рукописные данные 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3">
                      <w14:nvContentPartPr>
                        <w14:cNvContentPartPr/>
                      </w14:nvContentPartPr>
                      <w14:xfrm>
                        <a:off x="0" y="0"/>
                        <a:ext cx="10116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919FF4" id="Рукописные данные 451" o:spid="_x0000_s1026" type="#_x0000_t75" style="position:absolute;margin-left:170.7pt;margin-top:382.45pt;width:9.85pt;height:10.55pt;z-index:25162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">
                <v:imagedata r:id="rId494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626496" behindDoc="0" locked="0" layoutInCell="1" allowOverlap="1" wp14:anchorId="44E2A356" wp14:editId="47B524AC">
                <wp:simplePos x="0" y="0"/>
                <wp:positionH relativeFrom="column">
                  <wp:posOffset>250614</wp:posOffset>
                </wp:positionH>
                <wp:positionV relativeFrom="paragraph">
                  <wp:posOffset>4474763</wp:posOffset>
                </wp:positionV>
                <wp:extent cx="4222440" cy="67320"/>
                <wp:effectExtent l="19050" t="19050" r="26035" b="27940"/>
                <wp:wrapNone/>
                <wp:docPr id="450" name="Рукописные данные 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5">
                      <w14:nvContentPartPr>
                        <w14:cNvContentPartPr/>
                      </w14:nvContentPartPr>
                      <w14:xfrm>
                        <a:off x="0" y="0"/>
                        <a:ext cx="422244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B62192" id="Рукописные данные 450" o:spid="_x0000_s1026" type="#_x0000_t75" style="position:absolute;margin-left:18.8pt;margin-top:351.4pt;width:334.4pt;height:7.15pt;z-index:25162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">
                <v:imagedata r:id="rId496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624448" behindDoc="0" locked="0" layoutInCell="1" allowOverlap="1" wp14:anchorId="48FD4F9B" wp14:editId="0B4CB826">
                <wp:simplePos x="0" y="0"/>
                <wp:positionH relativeFrom="column">
                  <wp:posOffset>1778094</wp:posOffset>
                </wp:positionH>
                <wp:positionV relativeFrom="paragraph">
                  <wp:posOffset>4855643</wp:posOffset>
                </wp:positionV>
                <wp:extent cx="63000" cy="137520"/>
                <wp:effectExtent l="19050" t="19050" r="32385" b="34290"/>
                <wp:wrapNone/>
                <wp:docPr id="449" name="Рукописные данные 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7">
                      <w14:nvContentPartPr>
                        <w14:cNvContentPartPr/>
                      </w14:nvContentPartPr>
                      <w14:xfrm>
                        <a:off x="0" y="0"/>
                        <a:ext cx="6300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9FD1CD" id="Рукописные данные 449" o:spid="_x0000_s1026" type="#_x0000_t75" style="position:absolute;margin-left:139.05pt;margin-top:381.4pt;width:6.85pt;height:12.75pt;z-index:25162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">
                <v:imagedata r:id="rId498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622400" behindDoc="0" locked="0" layoutInCell="1" allowOverlap="1" wp14:anchorId="1484382E" wp14:editId="19413F3B">
                <wp:simplePos x="0" y="0"/>
                <wp:positionH relativeFrom="column">
                  <wp:posOffset>1621494</wp:posOffset>
                </wp:positionH>
                <wp:positionV relativeFrom="paragraph">
                  <wp:posOffset>4935203</wp:posOffset>
                </wp:positionV>
                <wp:extent cx="64800" cy="14400"/>
                <wp:effectExtent l="19050" t="19050" r="30480" b="24130"/>
                <wp:wrapNone/>
                <wp:docPr id="448" name="Рукописные данные 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9">
                      <w14:nvContentPartPr>
                        <w14:cNvContentPartPr/>
                      </w14:nvContentPartPr>
                      <w14:xfrm>
                        <a:off x="0" y="0"/>
                        <a:ext cx="6480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C480D5" id="Рукописные данные 448" o:spid="_x0000_s1026" type="#_x0000_t75" style="position:absolute;margin-left:126.75pt;margin-top:387.6pt;width:6.95pt;height:3.15pt;z-index:25162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">
                <v:imagedata r:id="rId500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620352" behindDoc="0" locked="0" layoutInCell="1" allowOverlap="1" wp14:anchorId="5B2C5022" wp14:editId="77238176">
                <wp:simplePos x="0" y="0"/>
                <wp:positionH relativeFrom="column">
                  <wp:posOffset>1622934</wp:posOffset>
                </wp:positionH>
                <wp:positionV relativeFrom="paragraph">
                  <wp:posOffset>4880123</wp:posOffset>
                </wp:positionV>
                <wp:extent cx="63000" cy="16920"/>
                <wp:effectExtent l="19050" t="19050" r="32385" b="21590"/>
                <wp:wrapNone/>
                <wp:docPr id="447" name="Рукописные данные 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1">
                      <w14:nvContentPartPr>
                        <w14:cNvContentPartPr/>
                      </w14:nvContentPartPr>
                      <w14:xfrm>
                        <a:off x="0" y="0"/>
                        <a:ext cx="6300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690358" id="Рукописные данные 447" o:spid="_x0000_s1026" type="#_x0000_t75" style="position:absolute;margin-left:126.85pt;margin-top:383.3pt;width:6.85pt;height:3.3pt;z-index:25162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">
                <v:imagedata r:id="rId502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618304" behindDoc="0" locked="0" layoutInCell="1" allowOverlap="1" wp14:anchorId="1A59A134" wp14:editId="282A9390">
                <wp:simplePos x="0" y="0"/>
                <wp:positionH relativeFrom="column">
                  <wp:posOffset>1420614</wp:posOffset>
                </wp:positionH>
                <wp:positionV relativeFrom="paragraph">
                  <wp:posOffset>4854563</wp:posOffset>
                </wp:positionV>
                <wp:extent cx="78120" cy="118800"/>
                <wp:effectExtent l="38100" t="38100" r="36195" b="33655"/>
                <wp:wrapNone/>
                <wp:docPr id="446" name="Рукописные данные 4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3">
                      <w14:nvContentPartPr>
                        <w14:cNvContentPartPr/>
                      </w14:nvContentPartPr>
                      <w14:xfrm>
                        <a:off x="0" y="0"/>
                        <a:ext cx="7812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873CBD" id="Рукописные данные 446" o:spid="_x0000_s1026" type="#_x0000_t75" style="position:absolute;margin-left:110.9pt;margin-top:381.3pt;width:8pt;height:11.25pt;z-index:25161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">
                <v:imagedata r:id="rId504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616256" behindDoc="0" locked="0" layoutInCell="1" allowOverlap="1" wp14:anchorId="7A7C9449" wp14:editId="046BD35B">
                <wp:simplePos x="0" y="0"/>
                <wp:positionH relativeFrom="column">
                  <wp:posOffset>1284894</wp:posOffset>
                </wp:positionH>
                <wp:positionV relativeFrom="paragraph">
                  <wp:posOffset>4875083</wp:posOffset>
                </wp:positionV>
                <wp:extent cx="8280" cy="90360"/>
                <wp:effectExtent l="19050" t="19050" r="29845" b="24130"/>
                <wp:wrapNone/>
                <wp:docPr id="445" name="Рукописные данные 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5">
                      <w14:nvContentPartPr>
                        <w14:cNvContentPartPr/>
                      </w14:nvContentPartPr>
                      <w14:xfrm>
                        <a:off x="0" y="0"/>
                        <a:ext cx="828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FABE0C" id="Рукописные данные 445" o:spid="_x0000_s1026" type="#_x0000_t75" style="position:absolute;margin-left:100.2pt;margin-top:382.9pt;width:2.5pt;height:9pt;z-index:25161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">
                <v:imagedata r:id="rId506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614208" behindDoc="0" locked="0" layoutInCell="1" allowOverlap="1" wp14:anchorId="13551A86" wp14:editId="37980DF2">
                <wp:simplePos x="0" y="0"/>
                <wp:positionH relativeFrom="column">
                  <wp:posOffset>1253934</wp:posOffset>
                </wp:positionH>
                <wp:positionV relativeFrom="paragraph">
                  <wp:posOffset>4913243</wp:posOffset>
                </wp:positionV>
                <wp:extent cx="62280" cy="10080"/>
                <wp:effectExtent l="19050" t="19050" r="33020" b="28575"/>
                <wp:wrapNone/>
                <wp:docPr id="444" name="Рукописные данные 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7">
                      <w14:nvContentPartPr>
                        <w14:cNvContentPartPr/>
                      </w14:nvContentPartPr>
                      <w14:xfrm>
                        <a:off x="0" y="0"/>
                        <a:ext cx="6228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117E20" id="Рукописные данные 444" o:spid="_x0000_s1026" type="#_x0000_t75" style="position:absolute;margin-left:97.8pt;margin-top:385.8pt;width:6.75pt;height:2.95pt;z-index:25161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">
                <v:imagedata r:id="rId508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612160" behindDoc="0" locked="0" layoutInCell="1" allowOverlap="1" wp14:anchorId="3CD13524" wp14:editId="5F5BC61E">
                <wp:simplePos x="0" y="0"/>
                <wp:positionH relativeFrom="column">
                  <wp:posOffset>1125054</wp:posOffset>
                </wp:positionH>
                <wp:positionV relativeFrom="paragraph">
                  <wp:posOffset>4880123</wp:posOffset>
                </wp:positionV>
                <wp:extent cx="52560" cy="67320"/>
                <wp:effectExtent l="38100" t="38100" r="43180" b="27940"/>
                <wp:wrapNone/>
                <wp:docPr id="443" name="Рукописные данные 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9">
                      <w14:nvContentPartPr>
                        <w14:cNvContentPartPr/>
                      </w14:nvContentPartPr>
                      <w14:xfrm>
                        <a:off x="0" y="0"/>
                        <a:ext cx="5256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773D84" id="Рукописные данные 443" o:spid="_x0000_s1026" type="#_x0000_t75" style="position:absolute;margin-left:87.65pt;margin-top:383.3pt;width:6.05pt;height:7.15pt;z-index:25161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">
                <v:imagedata r:id="rId510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610112" behindDoc="0" locked="0" layoutInCell="1" allowOverlap="1" wp14:anchorId="663442DC" wp14:editId="5ECC587E">
                <wp:simplePos x="0" y="0"/>
                <wp:positionH relativeFrom="column">
                  <wp:posOffset>1069974</wp:posOffset>
                </wp:positionH>
                <wp:positionV relativeFrom="paragraph">
                  <wp:posOffset>4868243</wp:posOffset>
                </wp:positionV>
                <wp:extent cx="50400" cy="84240"/>
                <wp:effectExtent l="19050" t="19050" r="26035" b="30480"/>
                <wp:wrapNone/>
                <wp:docPr id="442" name="Рукописные данные 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1">
                      <w14:nvContentPartPr>
                        <w14:cNvContentPartPr/>
                      </w14:nvContentPartPr>
                      <w14:xfrm>
                        <a:off x="0" y="0"/>
                        <a:ext cx="5040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65913F" id="Рукописные данные 442" o:spid="_x0000_s1026" type="#_x0000_t75" style="position:absolute;margin-left:83.3pt;margin-top:382.4pt;width:5.85pt;height:8.55pt;z-index:25161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">
                <v:imagedata r:id="rId512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608064" behindDoc="0" locked="0" layoutInCell="1" allowOverlap="1" wp14:anchorId="5BAA9196" wp14:editId="606BD3AE">
                <wp:simplePos x="0" y="0"/>
                <wp:positionH relativeFrom="column">
                  <wp:posOffset>958374</wp:posOffset>
                </wp:positionH>
                <wp:positionV relativeFrom="paragraph">
                  <wp:posOffset>4774283</wp:posOffset>
                </wp:positionV>
                <wp:extent cx="64440" cy="192960"/>
                <wp:effectExtent l="19050" t="38100" r="31115" b="36195"/>
                <wp:wrapNone/>
                <wp:docPr id="441" name="Рукописные данные 4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3">
                      <w14:nvContentPartPr>
                        <w14:cNvContentPartPr/>
                      </w14:nvContentPartPr>
                      <w14:xfrm>
                        <a:off x="0" y="0"/>
                        <a:ext cx="64440" cy="19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3B0104" id="Рукописные данные 441" o:spid="_x0000_s1026" type="#_x0000_t75" style="position:absolute;margin-left:74.5pt;margin-top:375pt;width:6.95pt;height:17.1pt;z-index:25160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">
                <v:imagedata r:id="rId514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606016" behindDoc="0" locked="0" layoutInCell="1" allowOverlap="1" wp14:anchorId="4B0C63CA" wp14:editId="23A4A85C">
                <wp:simplePos x="0" y="0"/>
                <wp:positionH relativeFrom="column">
                  <wp:posOffset>822294</wp:posOffset>
                </wp:positionH>
                <wp:positionV relativeFrom="paragraph">
                  <wp:posOffset>4859243</wp:posOffset>
                </wp:positionV>
                <wp:extent cx="9360" cy="95760"/>
                <wp:effectExtent l="19050" t="19050" r="29210" b="19050"/>
                <wp:wrapNone/>
                <wp:docPr id="440" name="Рукописные данные 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5">
                      <w14:nvContentPartPr>
                        <w14:cNvContentPartPr/>
                      </w14:nvContentPartPr>
                      <w14:xfrm>
                        <a:off x="0" y="0"/>
                        <a:ext cx="936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73B7AA" id="Рукописные данные 440" o:spid="_x0000_s1026" type="#_x0000_t75" style="position:absolute;margin-left:63.8pt;margin-top:381.65pt;width:2.75pt;height:9.45pt;z-index:25160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">
                <v:imagedata r:id="rId516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603968" behindDoc="0" locked="0" layoutInCell="1" allowOverlap="1" wp14:anchorId="5249766D" wp14:editId="7EDB8558">
                <wp:simplePos x="0" y="0"/>
                <wp:positionH relativeFrom="column">
                  <wp:posOffset>790974</wp:posOffset>
                </wp:positionH>
                <wp:positionV relativeFrom="paragraph">
                  <wp:posOffset>4887323</wp:posOffset>
                </wp:positionV>
                <wp:extent cx="71640" cy="14040"/>
                <wp:effectExtent l="19050" t="19050" r="24130" b="24130"/>
                <wp:wrapNone/>
                <wp:docPr id="439" name="Рукописные данные 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7">
                      <w14:nvContentPartPr>
                        <w14:cNvContentPartPr/>
                      </w14:nvContentPartPr>
                      <w14:xfrm>
                        <a:off x="0" y="0"/>
                        <a:ext cx="7164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4BF185" id="Рукописные данные 439" o:spid="_x0000_s1026" type="#_x0000_t75" style="position:absolute;margin-left:61.35pt;margin-top:383.9pt;width:7.55pt;height:3pt;z-index:25160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">
                <v:imagedata r:id="rId518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601920" behindDoc="0" locked="0" layoutInCell="1" allowOverlap="1" wp14:anchorId="2C354B16" wp14:editId="46977C73">
                <wp:simplePos x="0" y="0"/>
                <wp:positionH relativeFrom="column">
                  <wp:posOffset>662094</wp:posOffset>
                </wp:positionH>
                <wp:positionV relativeFrom="paragraph">
                  <wp:posOffset>4719203</wp:posOffset>
                </wp:positionV>
                <wp:extent cx="61560" cy="108720"/>
                <wp:effectExtent l="19050" t="19050" r="34290" b="24765"/>
                <wp:wrapNone/>
                <wp:docPr id="438" name="Рукописные данные 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9">
                      <w14:nvContentPartPr>
                        <w14:cNvContentPartPr/>
                      </w14:nvContentPartPr>
                      <w14:xfrm>
                        <a:off x="0" y="0"/>
                        <a:ext cx="6156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BA9BE8" id="Рукописные данные 438" o:spid="_x0000_s1026" type="#_x0000_t75" style="position:absolute;margin-left:51.2pt;margin-top:370.65pt;width:6.8pt;height:10.45pt;z-index:25160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">
                <v:imagedata r:id="rId520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599872" behindDoc="0" locked="0" layoutInCell="1" allowOverlap="1" wp14:anchorId="53A60BC4" wp14:editId="3C8E2ECE">
                <wp:simplePos x="0" y="0"/>
                <wp:positionH relativeFrom="column">
                  <wp:posOffset>622494</wp:posOffset>
                </wp:positionH>
                <wp:positionV relativeFrom="paragraph">
                  <wp:posOffset>4876523</wp:posOffset>
                </wp:positionV>
                <wp:extent cx="51480" cy="92520"/>
                <wp:effectExtent l="19050" t="19050" r="24765" b="22225"/>
                <wp:wrapNone/>
                <wp:docPr id="437" name="Рукописные данные 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1">
                      <w14:nvContentPartPr>
                        <w14:cNvContentPartPr/>
                      </w14:nvContentPartPr>
                      <w14:xfrm>
                        <a:off x="0" y="0"/>
                        <a:ext cx="5148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9FF88A" id="Рукописные данные 437" o:spid="_x0000_s1026" type="#_x0000_t75" style="position:absolute;margin-left:48.05pt;margin-top:383.05pt;width:5.9pt;height:9.2pt;z-index:25159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">
                <v:imagedata r:id="rId522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597824" behindDoc="0" locked="0" layoutInCell="1" allowOverlap="1" wp14:anchorId="34F45FB5" wp14:editId="35A6654F">
                <wp:simplePos x="0" y="0"/>
                <wp:positionH relativeFrom="column">
                  <wp:posOffset>566334</wp:posOffset>
                </wp:positionH>
                <wp:positionV relativeFrom="paragraph">
                  <wp:posOffset>4872923</wp:posOffset>
                </wp:positionV>
                <wp:extent cx="50400" cy="103680"/>
                <wp:effectExtent l="19050" t="19050" r="26035" b="29845"/>
                <wp:wrapNone/>
                <wp:docPr id="436" name="Рукописные данные 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3">
                      <w14:nvContentPartPr>
                        <w14:cNvContentPartPr/>
                      </w14:nvContentPartPr>
                      <w14:xfrm>
                        <a:off x="0" y="0"/>
                        <a:ext cx="5040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865DCB" id="Рукописные данные 436" o:spid="_x0000_s1026" type="#_x0000_t75" style="position:absolute;margin-left:43.65pt;margin-top:382.75pt;width:5.85pt;height:10.05pt;z-index:25159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">
                <v:imagedata r:id="rId524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595776" behindDoc="0" locked="0" layoutInCell="1" allowOverlap="1" wp14:anchorId="42A712AC" wp14:editId="4B8964AF">
                <wp:simplePos x="0" y="0"/>
                <wp:positionH relativeFrom="column">
                  <wp:posOffset>448254</wp:posOffset>
                </wp:positionH>
                <wp:positionV relativeFrom="paragraph">
                  <wp:posOffset>4850963</wp:posOffset>
                </wp:positionV>
                <wp:extent cx="91440" cy="124920"/>
                <wp:effectExtent l="19050" t="19050" r="22860" b="27940"/>
                <wp:wrapNone/>
                <wp:docPr id="435" name="Рукописные данные 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5">
                      <w14:nvContentPartPr>
                        <w14:cNvContentPartPr/>
                      </w14:nvContentPartPr>
                      <w14:xfrm>
                        <a:off x="0" y="0"/>
                        <a:ext cx="9144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2D22A4" id="Рукописные данные 435" o:spid="_x0000_s1026" type="#_x0000_t75" style="position:absolute;margin-left:34.35pt;margin-top:381pt;width:9.05pt;height:11.75pt;z-index:25159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">
                <v:imagedata r:id="rId526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593728" behindDoc="0" locked="0" layoutInCell="1" allowOverlap="1" wp14:anchorId="4F6F82CA" wp14:editId="70E8775F">
                <wp:simplePos x="0" y="0"/>
                <wp:positionH relativeFrom="column">
                  <wp:posOffset>2405934</wp:posOffset>
                </wp:positionH>
                <wp:positionV relativeFrom="paragraph">
                  <wp:posOffset>3516571</wp:posOffset>
                </wp:positionV>
                <wp:extent cx="63000" cy="82080"/>
                <wp:effectExtent l="38100" t="38100" r="32385" b="32385"/>
                <wp:wrapNone/>
                <wp:docPr id="434" name="Рукописные данные 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7">
                      <w14:nvContentPartPr>
                        <w14:cNvContentPartPr/>
                      </w14:nvContentPartPr>
                      <w14:xfrm>
                        <a:off x="0" y="0"/>
                        <a:ext cx="6300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E932C4" id="Рукописные данные 434" o:spid="_x0000_s1026" type="#_x0000_t75" style="position:absolute;margin-left:188.5pt;margin-top:275.95pt;width:6.85pt;height:8.35pt;z-index:25159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">
                <v:imagedata r:id="rId528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591680" behindDoc="0" locked="0" layoutInCell="1" allowOverlap="1" wp14:anchorId="109E68D9" wp14:editId="213863A3">
                <wp:simplePos x="0" y="0"/>
                <wp:positionH relativeFrom="column">
                  <wp:posOffset>2359854</wp:posOffset>
                </wp:positionH>
                <wp:positionV relativeFrom="paragraph">
                  <wp:posOffset>3528811</wp:posOffset>
                </wp:positionV>
                <wp:extent cx="40320" cy="85320"/>
                <wp:effectExtent l="38100" t="38100" r="36195" b="29210"/>
                <wp:wrapNone/>
                <wp:docPr id="433" name="Рукописные данные 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9">
                      <w14:nvContentPartPr>
                        <w14:cNvContentPartPr/>
                      </w14:nvContentPartPr>
                      <w14:xfrm>
                        <a:off x="0" y="0"/>
                        <a:ext cx="4032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10C5B5" id="Рукописные данные 433" o:spid="_x0000_s1026" type="#_x0000_t75" style="position:absolute;margin-left:184.85pt;margin-top:276.9pt;width:5.05pt;height:8.6pt;z-index:25159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">
                <v:imagedata r:id="rId530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589632" behindDoc="0" locked="0" layoutInCell="1" allowOverlap="1" wp14:anchorId="47682F19" wp14:editId="0B531BE4">
                <wp:simplePos x="0" y="0"/>
                <wp:positionH relativeFrom="column">
                  <wp:posOffset>2264454</wp:posOffset>
                </wp:positionH>
                <wp:positionV relativeFrom="paragraph">
                  <wp:posOffset>3664171</wp:posOffset>
                </wp:positionV>
                <wp:extent cx="77040" cy="131040"/>
                <wp:effectExtent l="38100" t="19050" r="37465" b="21590"/>
                <wp:wrapNone/>
                <wp:docPr id="432" name="Рукописные данные 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1">
                      <w14:nvContentPartPr>
                        <w14:cNvContentPartPr/>
                      </w14:nvContentPartPr>
                      <w14:xfrm>
                        <a:off x="0" y="0"/>
                        <a:ext cx="7704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FDE4CE" id="Рукописные данные 432" o:spid="_x0000_s1026" type="#_x0000_t75" style="position:absolute;margin-left:177.35pt;margin-top:287.55pt;width:7.95pt;height:12.2pt;z-index:25158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">
                <v:imagedata r:id="rId532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587584" behindDoc="0" locked="0" layoutInCell="1" allowOverlap="1" wp14:anchorId="70D4AA99" wp14:editId="0E61ABBC">
                <wp:simplePos x="0" y="0"/>
                <wp:positionH relativeFrom="column">
                  <wp:posOffset>2127294</wp:posOffset>
                </wp:positionH>
                <wp:positionV relativeFrom="paragraph">
                  <wp:posOffset>3757051</wp:posOffset>
                </wp:positionV>
                <wp:extent cx="76680" cy="110520"/>
                <wp:effectExtent l="19050" t="38100" r="19050" b="22860"/>
                <wp:wrapNone/>
                <wp:docPr id="431" name="Рукописные данные 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3">
                      <w14:nvContentPartPr>
                        <w14:cNvContentPartPr/>
                      </w14:nvContentPartPr>
                      <w14:xfrm>
                        <a:off x="0" y="0"/>
                        <a:ext cx="7668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8C464F" id="Рукописные данные 431" o:spid="_x0000_s1026" type="#_x0000_t75" style="position:absolute;margin-left:166.55pt;margin-top:294.9pt;width:7.95pt;height:10.55pt;z-index:25158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">
                <v:imagedata r:id="rId534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585536" behindDoc="0" locked="0" layoutInCell="1" allowOverlap="1" wp14:anchorId="3777C203" wp14:editId="5405FDB9">
                <wp:simplePos x="0" y="0"/>
                <wp:positionH relativeFrom="column">
                  <wp:posOffset>2016054</wp:posOffset>
                </wp:positionH>
                <wp:positionV relativeFrom="paragraph">
                  <wp:posOffset>3589651</wp:posOffset>
                </wp:positionV>
                <wp:extent cx="88920" cy="181800"/>
                <wp:effectExtent l="38100" t="38100" r="44450" b="46990"/>
                <wp:wrapNone/>
                <wp:docPr id="430" name="Рукописные данные 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5">
                      <w14:nvContentPartPr>
                        <w14:cNvContentPartPr/>
                      </w14:nvContentPartPr>
                      <w14:xfrm>
                        <a:off x="0" y="0"/>
                        <a:ext cx="88920" cy="18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6D042B" id="Рукописные данные 430" o:spid="_x0000_s1026" type="#_x0000_t75" style="position:absolute;margin-left:157.8pt;margin-top:281.7pt;width:8.85pt;height:16.2pt;z-index:25158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">
                <v:imagedata r:id="rId536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583488" behindDoc="0" locked="0" layoutInCell="1" allowOverlap="1" wp14:anchorId="1A277152" wp14:editId="04E3856B">
                <wp:simplePos x="0" y="0"/>
                <wp:positionH relativeFrom="column">
                  <wp:posOffset>1905894</wp:posOffset>
                </wp:positionH>
                <wp:positionV relativeFrom="paragraph">
                  <wp:posOffset>3635371</wp:posOffset>
                </wp:positionV>
                <wp:extent cx="12600" cy="99360"/>
                <wp:effectExtent l="19050" t="19050" r="26035" b="34290"/>
                <wp:wrapNone/>
                <wp:docPr id="429" name="Рукописные данные 4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7">
                      <w14:nvContentPartPr>
                        <w14:cNvContentPartPr/>
                      </w14:nvContentPartPr>
                      <w14:xfrm>
                        <a:off x="0" y="0"/>
                        <a:ext cx="1260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318F3C" id="Рукописные данные 429" o:spid="_x0000_s1026" type="#_x0000_t75" style="position:absolute;margin-left:149.05pt;margin-top:285.3pt;width:3.05pt;height:9.7pt;z-index:25158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">
                <v:imagedata r:id="rId538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580416" behindDoc="0" locked="0" layoutInCell="1" allowOverlap="1" wp14:anchorId="223420D0" wp14:editId="2781F9DE">
                <wp:simplePos x="0" y="0"/>
                <wp:positionH relativeFrom="column">
                  <wp:posOffset>1860534</wp:posOffset>
                </wp:positionH>
                <wp:positionV relativeFrom="paragraph">
                  <wp:posOffset>3677851</wp:posOffset>
                </wp:positionV>
                <wp:extent cx="94320" cy="10080"/>
                <wp:effectExtent l="19050" t="38100" r="20320" b="28575"/>
                <wp:wrapNone/>
                <wp:docPr id="428" name="Рукописные данные 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9">
                      <w14:nvContentPartPr>
                        <w14:cNvContentPartPr/>
                      </w14:nvContentPartPr>
                      <w14:xfrm>
                        <a:off x="0" y="0"/>
                        <a:ext cx="9432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B737F0" id="Рукописные данные 428" o:spid="_x0000_s1026" type="#_x0000_t75" style="position:absolute;margin-left:145.55pt;margin-top:288.65pt;width:9.35pt;height:2.8pt;z-index:25158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">
                <v:imagedata r:id="rId540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579392" behindDoc="0" locked="0" layoutInCell="1" allowOverlap="1" wp14:anchorId="363A9690" wp14:editId="405B82A1">
                <wp:simplePos x="0" y="0"/>
                <wp:positionH relativeFrom="column">
                  <wp:posOffset>1787814</wp:posOffset>
                </wp:positionH>
                <wp:positionV relativeFrom="paragraph">
                  <wp:posOffset>3498211</wp:posOffset>
                </wp:positionV>
                <wp:extent cx="51480" cy="66960"/>
                <wp:effectExtent l="19050" t="38100" r="24765" b="28575"/>
                <wp:wrapNone/>
                <wp:docPr id="427" name="Рукописные данные 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1">
                      <w14:nvContentPartPr>
                        <w14:cNvContentPartPr/>
                      </w14:nvContentPartPr>
                      <w14:xfrm>
                        <a:off x="0" y="0"/>
                        <a:ext cx="51480" cy="6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9C2E83" id="Рукописные данные 427" o:spid="_x0000_s1026" type="#_x0000_t75" style="position:absolute;margin-left:139.8pt;margin-top:274.5pt;width:5.9pt;height:7.15pt;z-index:25157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">
                <v:imagedata r:id="rId542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576320" behindDoc="0" locked="0" layoutInCell="1" allowOverlap="1" wp14:anchorId="4D84956E" wp14:editId="11AF312F">
                <wp:simplePos x="0" y="0"/>
                <wp:positionH relativeFrom="column">
                  <wp:posOffset>1740294</wp:posOffset>
                </wp:positionH>
                <wp:positionV relativeFrom="paragraph">
                  <wp:posOffset>3510091</wp:posOffset>
                </wp:positionV>
                <wp:extent cx="41400" cy="72360"/>
                <wp:effectExtent l="19050" t="38100" r="15875" b="23495"/>
                <wp:wrapNone/>
                <wp:docPr id="426" name="Рукописные данные 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3">
                      <w14:nvContentPartPr>
                        <w14:cNvContentPartPr/>
                      </w14:nvContentPartPr>
                      <w14:xfrm>
                        <a:off x="0" y="0"/>
                        <a:ext cx="4140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AFA1ED" id="Рукописные данные 426" o:spid="_x0000_s1026" type="#_x0000_t75" style="position:absolute;margin-left:136.1pt;margin-top:275.45pt;width:5.15pt;height:7.65pt;z-index:25157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">
                <v:imagedata r:id="rId544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575296" behindDoc="0" locked="0" layoutInCell="1" allowOverlap="1" wp14:anchorId="3C881135" wp14:editId="08FE919F">
                <wp:simplePos x="0" y="0"/>
                <wp:positionH relativeFrom="column">
                  <wp:posOffset>1659654</wp:posOffset>
                </wp:positionH>
                <wp:positionV relativeFrom="paragraph">
                  <wp:posOffset>3462931</wp:posOffset>
                </wp:positionV>
                <wp:extent cx="60840" cy="121320"/>
                <wp:effectExtent l="19050" t="19050" r="15875" b="31115"/>
                <wp:wrapNone/>
                <wp:docPr id="425" name="Рукописные данные 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5">
                      <w14:nvContentPartPr>
                        <w14:cNvContentPartPr/>
                      </w14:nvContentPartPr>
                      <w14:xfrm>
                        <a:off x="0" y="0"/>
                        <a:ext cx="6084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5FB1B4" id="Рукописные данные 425" o:spid="_x0000_s1026" type="#_x0000_t75" style="position:absolute;margin-left:129.75pt;margin-top:271.7pt;width:6.7pt;height:11.4pt;z-index:25157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">
                <v:imagedata r:id="rId546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573248" behindDoc="0" locked="0" layoutInCell="1" allowOverlap="1" wp14:anchorId="335334AF" wp14:editId="2925476C">
                <wp:simplePos x="0" y="0"/>
                <wp:positionH relativeFrom="column">
                  <wp:posOffset>1580454</wp:posOffset>
                </wp:positionH>
                <wp:positionV relativeFrom="paragraph">
                  <wp:posOffset>3664171</wp:posOffset>
                </wp:positionV>
                <wp:extent cx="91440" cy="133560"/>
                <wp:effectExtent l="19050" t="38100" r="22860" b="38100"/>
                <wp:wrapNone/>
                <wp:docPr id="424" name="Рукописные данные 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7">
                      <w14:nvContentPartPr>
                        <w14:cNvContentPartPr/>
                      </w14:nvContentPartPr>
                      <w14:xfrm>
                        <a:off x="0" y="0"/>
                        <a:ext cx="9144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531E4F" id="Рукописные данные 424" o:spid="_x0000_s1026" type="#_x0000_t75" style="position:absolute;margin-left:123.5pt;margin-top:287.55pt;width:9.1pt;height:12.4pt;z-index:25157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">
                <v:imagedata r:id="rId548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571200" behindDoc="0" locked="0" layoutInCell="1" allowOverlap="1" wp14:anchorId="488E0990" wp14:editId="1631B8BA">
                <wp:simplePos x="0" y="0"/>
                <wp:positionH relativeFrom="column">
                  <wp:posOffset>1483254</wp:posOffset>
                </wp:positionH>
                <wp:positionV relativeFrom="paragraph">
                  <wp:posOffset>3760291</wp:posOffset>
                </wp:positionV>
                <wp:extent cx="33120" cy="116640"/>
                <wp:effectExtent l="19050" t="38100" r="24130" b="36195"/>
                <wp:wrapNone/>
                <wp:docPr id="423" name="Рукописные данные 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9">
                      <w14:nvContentPartPr>
                        <w14:cNvContentPartPr/>
                      </w14:nvContentPartPr>
                      <w14:xfrm>
                        <a:off x="0" y="0"/>
                        <a:ext cx="3312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77E675" id="Рукописные данные 423" o:spid="_x0000_s1026" type="#_x0000_t75" style="position:absolute;margin-left:115.85pt;margin-top:295.15pt;width:4.5pt;height:11.1pt;z-index:25157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">
                <v:imagedata r:id="rId550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569152" behindDoc="0" locked="0" layoutInCell="1" allowOverlap="1" wp14:anchorId="1D82F74F" wp14:editId="0C887DC8">
                <wp:simplePos x="0" y="0"/>
                <wp:positionH relativeFrom="column">
                  <wp:posOffset>1336014</wp:posOffset>
                </wp:positionH>
                <wp:positionV relativeFrom="paragraph">
                  <wp:posOffset>3593971</wp:posOffset>
                </wp:positionV>
                <wp:extent cx="117720" cy="224640"/>
                <wp:effectExtent l="38100" t="38100" r="34925" b="42545"/>
                <wp:wrapNone/>
                <wp:docPr id="422" name="Рукописные данные 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1">
                      <w14:nvContentPartPr>
                        <w14:cNvContentPartPr/>
                      </w14:nvContentPartPr>
                      <w14:xfrm>
                        <a:off x="0" y="0"/>
                        <a:ext cx="117720" cy="22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4B4623" id="Рукописные данные 422" o:spid="_x0000_s1026" type="#_x0000_t75" style="position:absolute;margin-left:104.25pt;margin-top:282.05pt;width:11.15pt;height:19.6pt;z-index:25156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">
                <v:imagedata r:id="rId552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567104" behindDoc="0" locked="0" layoutInCell="1" allowOverlap="1" wp14:anchorId="3EB98939" wp14:editId="6B4E1CB3">
                <wp:simplePos x="0" y="0"/>
                <wp:positionH relativeFrom="column">
                  <wp:posOffset>1207494</wp:posOffset>
                </wp:positionH>
                <wp:positionV relativeFrom="paragraph">
                  <wp:posOffset>3717811</wp:posOffset>
                </wp:positionV>
                <wp:extent cx="39600" cy="15840"/>
                <wp:effectExtent l="19050" t="19050" r="17780" b="22860"/>
                <wp:wrapNone/>
                <wp:docPr id="421" name="Рукописные данные 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3">
                      <w14:nvContentPartPr>
                        <w14:cNvContentPartPr/>
                      </w14:nvContentPartPr>
                      <w14:xfrm>
                        <a:off x="0" y="0"/>
                        <a:ext cx="3960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E50A07" id="Рукописные данные 421" o:spid="_x0000_s1026" type="#_x0000_t75" style="position:absolute;margin-left:94.15pt;margin-top:291.75pt;width:4.95pt;height:3.25pt;z-index:25156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">
                <v:imagedata r:id="rId554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565056" behindDoc="0" locked="0" layoutInCell="1" allowOverlap="1" wp14:anchorId="10D862CB" wp14:editId="2EAFDDF6">
                <wp:simplePos x="0" y="0"/>
                <wp:positionH relativeFrom="column">
                  <wp:posOffset>1198854</wp:posOffset>
                </wp:positionH>
                <wp:positionV relativeFrom="paragraph">
                  <wp:posOffset>3648691</wp:posOffset>
                </wp:positionV>
                <wp:extent cx="46080" cy="23040"/>
                <wp:effectExtent l="19050" t="19050" r="30480" b="34290"/>
                <wp:wrapNone/>
                <wp:docPr id="420" name="Рукописные данные 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5">
                      <w14:nvContentPartPr>
                        <w14:cNvContentPartPr/>
                      </w14:nvContentPartPr>
                      <w14:xfrm>
                        <a:off x="0" y="0"/>
                        <a:ext cx="4608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395DED" id="Рукописные данные 420" o:spid="_x0000_s1026" type="#_x0000_t75" style="position:absolute;margin-left:93.45pt;margin-top:286.35pt;width:5.55pt;height:3.7pt;z-index:25156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">
                <v:imagedata r:id="rId556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563008" behindDoc="0" locked="0" layoutInCell="1" allowOverlap="1" wp14:anchorId="771D2272" wp14:editId="2BE3059A">
                <wp:simplePos x="0" y="0"/>
                <wp:positionH relativeFrom="column">
                  <wp:posOffset>3783654</wp:posOffset>
                </wp:positionH>
                <wp:positionV relativeFrom="paragraph">
                  <wp:posOffset>3923371</wp:posOffset>
                </wp:positionV>
                <wp:extent cx="649800" cy="115560"/>
                <wp:effectExtent l="19050" t="38100" r="17145" b="37465"/>
                <wp:wrapNone/>
                <wp:docPr id="419" name="Рукописные данные 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7">
                      <w14:nvContentPartPr>
                        <w14:cNvContentPartPr/>
                      </w14:nvContentPartPr>
                      <w14:xfrm>
                        <a:off x="0" y="0"/>
                        <a:ext cx="64980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5B6AF4" id="Рукописные данные 419" o:spid="_x0000_s1026" type="#_x0000_t75" style="position:absolute;margin-left:297pt;margin-top:308pt;width:53.05pt;height:11.05pt;z-index:25156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">
                <v:imagedata r:id="rId558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560960" behindDoc="0" locked="0" layoutInCell="1" allowOverlap="1" wp14:anchorId="53210706" wp14:editId="3F5AB99D">
                <wp:simplePos x="0" y="0"/>
                <wp:positionH relativeFrom="column">
                  <wp:posOffset>3726414</wp:posOffset>
                </wp:positionH>
                <wp:positionV relativeFrom="paragraph">
                  <wp:posOffset>3928771</wp:posOffset>
                </wp:positionV>
                <wp:extent cx="10440" cy="15480"/>
                <wp:effectExtent l="19050" t="19050" r="27940" b="22860"/>
                <wp:wrapNone/>
                <wp:docPr id="418" name="Рукописные данные 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9">
                      <w14:nvContentPartPr>
                        <w14:cNvContentPartPr/>
                      </w14:nvContentPartPr>
                      <w14:xfrm>
                        <a:off x="0" y="0"/>
                        <a:ext cx="1044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C48C61" id="Рукописные данные 418" o:spid="_x0000_s1026" type="#_x0000_t75" style="position:absolute;margin-left:292.5pt;margin-top:308.4pt;width:2.65pt;height:3.1pt;z-index:25156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">
                <v:imagedata r:id="rId560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558912" behindDoc="0" locked="0" layoutInCell="1" allowOverlap="1" wp14:anchorId="59413503" wp14:editId="168F9F9E">
                <wp:simplePos x="0" y="0"/>
                <wp:positionH relativeFrom="column">
                  <wp:posOffset>3624174</wp:posOffset>
                </wp:positionH>
                <wp:positionV relativeFrom="paragraph">
                  <wp:posOffset>3899611</wp:posOffset>
                </wp:positionV>
                <wp:extent cx="133200" cy="262800"/>
                <wp:effectExtent l="19050" t="19050" r="19685" b="23495"/>
                <wp:wrapNone/>
                <wp:docPr id="417" name="Рукописные данные 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1">
                      <w14:nvContentPartPr>
                        <w14:cNvContentPartPr/>
                      </w14:nvContentPartPr>
                      <w14:xfrm>
                        <a:off x="0" y="0"/>
                        <a:ext cx="133200" cy="26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D2EF25" id="Рукописные данные 417" o:spid="_x0000_s1026" type="#_x0000_t75" style="position:absolute;margin-left:284.4pt;margin-top:306.1pt;width:12.4pt;height:22.6pt;z-index:25155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">
                <v:imagedata r:id="rId562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556864" behindDoc="0" locked="0" layoutInCell="1" allowOverlap="1" wp14:anchorId="2FEDA39A" wp14:editId="1EEB333D">
                <wp:simplePos x="0" y="0"/>
                <wp:positionH relativeFrom="column">
                  <wp:posOffset>3079134</wp:posOffset>
                </wp:positionH>
                <wp:positionV relativeFrom="paragraph">
                  <wp:posOffset>3987451</wp:posOffset>
                </wp:positionV>
                <wp:extent cx="386280" cy="232200"/>
                <wp:effectExtent l="19050" t="19050" r="33020" b="15875"/>
                <wp:wrapNone/>
                <wp:docPr id="416" name="Рукописные данные 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3">
                      <w14:nvContentPartPr>
                        <w14:cNvContentPartPr/>
                      </w14:nvContentPartPr>
                      <w14:xfrm>
                        <a:off x="0" y="0"/>
                        <a:ext cx="386280" cy="23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B5A038" id="Рукописные данные 416" o:spid="_x0000_s1026" type="#_x0000_t75" style="position:absolute;margin-left:241.5pt;margin-top:313pt;width:32.3pt;height:20.2pt;z-index:25155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">
                <v:imagedata r:id="rId564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554816" behindDoc="0" locked="0" layoutInCell="1" allowOverlap="1" wp14:anchorId="7B6EEEE8" wp14:editId="40195F89">
                <wp:simplePos x="0" y="0"/>
                <wp:positionH relativeFrom="column">
                  <wp:posOffset>2996334</wp:posOffset>
                </wp:positionH>
                <wp:positionV relativeFrom="paragraph">
                  <wp:posOffset>3916891</wp:posOffset>
                </wp:positionV>
                <wp:extent cx="7560" cy="15840"/>
                <wp:effectExtent l="38100" t="19050" r="31115" b="22860"/>
                <wp:wrapNone/>
                <wp:docPr id="415" name="Рукописные данные 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5">
                      <w14:nvContentPartPr>
                        <w14:cNvContentPartPr/>
                      </w14:nvContentPartPr>
                      <w14:xfrm>
                        <a:off x="0" y="0"/>
                        <a:ext cx="756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02F9E9" id="Рукописные данные 415" o:spid="_x0000_s1026" type="#_x0000_t75" style="position:absolute;margin-left:234.9pt;margin-top:307.45pt;width:2.7pt;height:3.2pt;z-index:25155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">
                <v:imagedata r:id="rId566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552768" behindDoc="0" locked="0" layoutInCell="1" allowOverlap="1" wp14:anchorId="715B3BA8" wp14:editId="2872E356">
                <wp:simplePos x="0" y="0"/>
                <wp:positionH relativeFrom="column">
                  <wp:posOffset>2527254</wp:posOffset>
                </wp:positionH>
                <wp:positionV relativeFrom="paragraph">
                  <wp:posOffset>3997171</wp:posOffset>
                </wp:positionV>
                <wp:extent cx="494640" cy="207720"/>
                <wp:effectExtent l="19050" t="19050" r="20320" b="20955"/>
                <wp:wrapNone/>
                <wp:docPr id="414" name="Рукописные данные 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7">
                      <w14:nvContentPartPr>
                        <w14:cNvContentPartPr/>
                      </w14:nvContentPartPr>
                      <w14:xfrm>
                        <a:off x="0" y="0"/>
                        <a:ext cx="494640" cy="20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014EC6" id="Рукописные данные 414" o:spid="_x0000_s1026" type="#_x0000_t75" style="position:absolute;margin-left:198.05pt;margin-top:313.8pt;width:40.85pt;height:18.25pt;z-index:25155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">
                <v:imagedata r:id="rId568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550720" behindDoc="0" locked="0" layoutInCell="1" allowOverlap="1" wp14:anchorId="7E7FCD68" wp14:editId="5A88288A">
                <wp:simplePos x="0" y="0"/>
                <wp:positionH relativeFrom="column">
                  <wp:posOffset>2044494</wp:posOffset>
                </wp:positionH>
                <wp:positionV relativeFrom="paragraph">
                  <wp:posOffset>3984931</wp:posOffset>
                </wp:positionV>
                <wp:extent cx="321120" cy="194400"/>
                <wp:effectExtent l="19050" t="19050" r="22225" b="34290"/>
                <wp:wrapNone/>
                <wp:docPr id="413" name="Рукописные данные 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9">
                      <w14:nvContentPartPr>
                        <w14:cNvContentPartPr/>
                      </w14:nvContentPartPr>
                      <w14:xfrm>
                        <a:off x="0" y="0"/>
                        <a:ext cx="321120" cy="19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E2D1C4" id="Рукописные данные 413" o:spid="_x0000_s1026" type="#_x0000_t75" style="position:absolute;margin-left:160.05pt;margin-top:312.8pt;width:27.2pt;height:17.2pt;z-index:25155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">
                <v:imagedata r:id="rId570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548672" behindDoc="0" locked="0" layoutInCell="1" allowOverlap="1" wp14:anchorId="50B75EA3" wp14:editId="34882F38">
                <wp:simplePos x="0" y="0"/>
                <wp:positionH relativeFrom="column">
                  <wp:posOffset>2000934</wp:posOffset>
                </wp:positionH>
                <wp:positionV relativeFrom="paragraph">
                  <wp:posOffset>3881971</wp:posOffset>
                </wp:positionV>
                <wp:extent cx="2880" cy="54360"/>
                <wp:effectExtent l="19050" t="19050" r="35560" b="22225"/>
                <wp:wrapNone/>
                <wp:docPr id="412" name="Рукописные данные 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1">
                      <w14:nvContentPartPr>
                        <w14:cNvContentPartPr/>
                      </w14:nvContentPartPr>
                      <w14:xfrm>
                        <a:off x="0" y="0"/>
                        <a:ext cx="2880" cy="5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81D299" id="Рукописные данные 412" o:spid="_x0000_s1026" type="#_x0000_t75" style="position:absolute;margin-left:156.6pt;margin-top:304.7pt;width:2.15pt;height:6.2pt;z-index:25154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">
                <v:imagedata r:id="rId572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546624" behindDoc="0" locked="0" layoutInCell="1" allowOverlap="1" wp14:anchorId="64908C17" wp14:editId="67883F33">
                <wp:simplePos x="0" y="0"/>
                <wp:positionH relativeFrom="column">
                  <wp:posOffset>1665774</wp:posOffset>
                </wp:positionH>
                <wp:positionV relativeFrom="paragraph">
                  <wp:posOffset>3957571</wp:posOffset>
                </wp:positionV>
                <wp:extent cx="297360" cy="228600"/>
                <wp:effectExtent l="19050" t="19050" r="26670" b="19050"/>
                <wp:wrapNone/>
                <wp:docPr id="411" name="Рукописные данные 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3">
                      <w14:nvContentPartPr>
                        <w14:cNvContentPartPr/>
                      </w14:nvContentPartPr>
                      <w14:xfrm>
                        <a:off x="0" y="0"/>
                        <a:ext cx="297360" cy="22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9F616E" id="Рукописные данные 411" o:spid="_x0000_s1026" type="#_x0000_t75" style="position:absolute;margin-left:130.2pt;margin-top:310.65pt;width:25.3pt;height:19.85pt;z-index:25154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">
                <v:imagedata r:id="rId574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544576" behindDoc="0" locked="0" layoutInCell="1" allowOverlap="1" wp14:anchorId="7E07A1FA" wp14:editId="70ED68C8">
                <wp:simplePos x="0" y="0"/>
                <wp:positionH relativeFrom="column">
                  <wp:posOffset>1469574</wp:posOffset>
                </wp:positionH>
                <wp:positionV relativeFrom="paragraph">
                  <wp:posOffset>3946411</wp:posOffset>
                </wp:positionV>
                <wp:extent cx="44640" cy="32760"/>
                <wp:effectExtent l="19050" t="38100" r="31750" b="24765"/>
                <wp:wrapNone/>
                <wp:docPr id="410" name="Рукописные данные 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5">
                      <w14:nvContentPartPr>
                        <w14:cNvContentPartPr/>
                      </w14:nvContentPartPr>
                      <w14:xfrm>
                        <a:off x="0" y="0"/>
                        <a:ext cx="4464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E6EB94" id="Рукописные данные 410" o:spid="_x0000_s1026" type="#_x0000_t75" style="position:absolute;margin-left:114.75pt;margin-top:309.8pt;width:5.4pt;height:4.5pt;z-index:25154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">
                <v:imagedata r:id="rId576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542528" behindDoc="0" locked="0" layoutInCell="1" allowOverlap="1" wp14:anchorId="2DF306FF" wp14:editId="5ED9B804">
                <wp:simplePos x="0" y="0"/>
                <wp:positionH relativeFrom="column">
                  <wp:posOffset>1031814</wp:posOffset>
                </wp:positionH>
                <wp:positionV relativeFrom="paragraph">
                  <wp:posOffset>4014811</wp:posOffset>
                </wp:positionV>
                <wp:extent cx="472320" cy="84960"/>
                <wp:effectExtent l="19050" t="19050" r="23495" b="29845"/>
                <wp:wrapNone/>
                <wp:docPr id="409" name="Рукописные данные 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7">
                      <w14:nvContentPartPr>
                        <w14:cNvContentPartPr/>
                      </w14:nvContentPartPr>
                      <w14:xfrm>
                        <a:off x="0" y="0"/>
                        <a:ext cx="47232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2CB335" id="Рукописные данные 409" o:spid="_x0000_s1026" type="#_x0000_t75" style="position:absolute;margin-left:80.3pt;margin-top:315.2pt;width:39.1pt;height:8.6pt;z-index:25154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">
                <v:imagedata r:id="rId578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540480" behindDoc="0" locked="0" layoutInCell="1" allowOverlap="1" wp14:anchorId="074FE244" wp14:editId="617558ED">
                <wp:simplePos x="0" y="0"/>
                <wp:positionH relativeFrom="column">
                  <wp:posOffset>815094</wp:posOffset>
                </wp:positionH>
                <wp:positionV relativeFrom="paragraph">
                  <wp:posOffset>4026691</wp:posOffset>
                </wp:positionV>
                <wp:extent cx="209880" cy="84960"/>
                <wp:effectExtent l="19050" t="19050" r="19050" b="29845"/>
                <wp:wrapNone/>
                <wp:docPr id="408" name="Рукописные данные 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9">
                      <w14:nvContentPartPr>
                        <w14:cNvContentPartPr/>
                      </w14:nvContentPartPr>
                      <w14:xfrm>
                        <a:off x="0" y="0"/>
                        <a:ext cx="20988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206B56" id="Рукописные данные 408" o:spid="_x0000_s1026" type="#_x0000_t75" style="position:absolute;margin-left:63.25pt;margin-top:316.1pt;width:18.45pt;height:8.6pt;z-index:25154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">
                <v:imagedata r:id="rId580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538432" behindDoc="0" locked="0" layoutInCell="1" allowOverlap="1" wp14:anchorId="306CBE40" wp14:editId="6DE17661">
                <wp:simplePos x="0" y="0"/>
                <wp:positionH relativeFrom="column">
                  <wp:posOffset>740574</wp:posOffset>
                </wp:positionH>
                <wp:positionV relativeFrom="paragraph">
                  <wp:posOffset>3996811</wp:posOffset>
                </wp:positionV>
                <wp:extent cx="52560" cy="205560"/>
                <wp:effectExtent l="19050" t="19050" r="24130" b="23495"/>
                <wp:wrapNone/>
                <wp:docPr id="407" name="Рукописные данные 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1">
                      <w14:nvContentPartPr>
                        <w14:cNvContentPartPr/>
                      </w14:nvContentPartPr>
                      <w14:xfrm>
                        <a:off x="0" y="0"/>
                        <a:ext cx="52560" cy="20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B27661" id="Рукописные данные 407" o:spid="_x0000_s1026" type="#_x0000_t75" style="position:absolute;margin-left:57.35pt;margin-top:313.75pt;width:6.05pt;height:18.1pt;z-index:25153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">
                <v:imagedata r:id="rId582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536384" behindDoc="0" locked="0" layoutInCell="1" allowOverlap="1" wp14:anchorId="566821BE" wp14:editId="7D8751DC">
                <wp:simplePos x="0" y="0"/>
                <wp:positionH relativeFrom="column">
                  <wp:posOffset>1052694</wp:posOffset>
                </wp:positionH>
                <wp:positionV relativeFrom="paragraph">
                  <wp:posOffset>3726091</wp:posOffset>
                </wp:positionV>
                <wp:extent cx="46800" cy="89640"/>
                <wp:effectExtent l="19050" t="19050" r="29845" b="24765"/>
                <wp:wrapNone/>
                <wp:docPr id="406" name="Рукописные данные 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3">
                      <w14:nvContentPartPr>
                        <w14:cNvContentPartPr/>
                      </w14:nvContentPartPr>
                      <w14:xfrm>
                        <a:off x="0" y="0"/>
                        <a:ext cx="46800" cy="8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FC3D35" id="Рукописные данные 406" o:spid="_x0000_s1026" type="#_x0000_t75" style="position:absolute;margin-left:81.95pt;margin-top:292.45pt;width:5.65pt;height:8.95pt;z-index:25153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">
                <v:imagedata r:id="rId584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534336" behindDoc="0" locked="0" layoutInCell="1" allowOverlap="1" wp14:anchorId="73E2F2CA" wp14:editId="4B5C510B">
                <wp:simplePos x="0" y="0"/>
                <wp:positionH relativeFrom="column">
                  <wp:posOffset>1012374</wp:posOffset>
                </wp:positionH>
                <wp:positionV relativeFrom="paragraph">
                  <wp:posOffset>3798451</wp:posOffset>
                </wp:positionV>
                <wp:extent cx="4680" cy="25920"/>
                <wp:effectExtent l="19050" t="19050" r="33655" b="31750"/>
                <wp:wrapNone/>
                <wp:docPr id="405" name="Рукописные данные 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5">
                      <w14:nvContentPartPr>
                        <w14:cNvContentPartPr/>
                      </w14:nvContentPartPr>
                      <w14:xfrm>
                        <a:off x="0" y="0"/>
                        <a:ext cx="468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486A17" id="Рукописные данные 405" o:spid="_x0000_s1026" type="#_x0000_t75" style="position:absolute;margin-left:78.7pt;margin-top:298.15pt;width:2.4pt;height:4pt;z-index:25153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">
                <v:imagedata r:id="rId280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532288" behindDoc="0" locked="0" layoutInCell="1" allowOverlap="1" wp14:anchorId="7B6F7C34" wp14:editId="2F9DF108">
                <wp:simplePos x="0" y="0"/>
                <wp:positionH relativeFrom="column">
                  <wp:posOffset>929214</wp:posOffset>
                </wp:positionH>
                <wp:positionV relativeFrom="paragraph">
                  <wp:posOffset>3709171</wp:posOffset>
                </wp:positionV>
                <wp:extent cx="48960" cy="103680"/>
                <wp:effectExtent l="19050" t="19050" r="27305" b="29845"/>
                <wp:wrapNone/>
                <wp:docPr id="404" name="Рукописные данные 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6">
                      <w14:nvContentPartPr>
                        <w14:cNvContentPartPr/>
                      </w14:nvContentPartPr>
                      <w14:xfrm>
                        <a:off x="0" y="0"/>
                        <a:ext cx="4896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131A16" id="Рукописные данные 404" o:spid="_x0000_s1026" type="#_x0000_t75" style="position:absolute;margin-left:72.2pt;margin-top:291.1pt;width:5.75pt;height:10.05pt;z-index:25153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">
                <v:imagedata r:id="rId587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530240" behindDoc="0" locked="0" layoutInCell="1" allowOverlap="1" wp14:anchorId="462A9627" wp14:editId="5934982C">
                <wp:simplePos x="0" y="0"/>
                <wp:positionH relativeFrom="column">
                  <wp:posOffset>809334</wp:posOffset>
                </wp:positionH>
                <wp:positionV relativeFrom="paragraph">
                  <wp:posOffset>3605851</wp:posOffset>
                </wp:positionV>
                <wp:extent cx="93600" cy="245520"/>
                <wp:effectExtent l="19050" t="19050" r="20955" b="21590"/>
                <wp:wrapNone/>
                <wp:docPr id="403" name="Рукописные данные 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8">
                      <w14:nvContentPartPr>
                        <w14:cNvContentPartPr/>
                      </w14:nvContentPartPr>
                      <w14:xfrm>
                        <a:off x="0" y="0"/>
                        <a:ext cx="93600" cy="24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25B6E6" id="Рукописные данные 403" o:spid="_x0000_s1026" type="#_x0000_t75" style="position:absolute;margin-left:62.8pt;margin-top:283pt;width:9.25pt;height:21.25pt;z-index:25153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">
                <v:imagedata r:id="rId589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528192" behindDoc="0" locked="0" layoutInCell="1" allowOverlap="1" wp14:anchorId="26F92ADA" wp14:editId="51BEA8C6">
                <wp:simplePos x="0" y="0"/>
                <wp:positionH relativeFrom="column">
                  <wp:posOffset>2775294</wp:posOffset>
                </wp:positionH>
                <wp:positionV relativeFrom="paragraph">
                  <wp:posOffset>2975937</wp:posOffset>
                </wp:positionV>
                <wp:extent cx="96840" cy="99360"/>
                <wp:effectExtent l="38100" t="38100" r="36830" b="34290"/>
                <wp:wrapNone/>
                <wp:docPr id="402" name="Рукописные данные 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0">
                      <w14:nvContentPartPr>
                        <w14:cNvContentPartPr/>
                      </w14:nvContentPartPr>
                      <w14:xfrm>
                        <a:off x="0" y="0"/>
                        <a:ext cx="9684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7304A0" id="Рукописные данные 402" o:spid="_x0000_s1026" type="#_x0000_t75" style="position:absolute;margin-left:217.6pt;margin-top:233.4pt;width:9.55pt;height:9.7pt;z-index:25152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">
                <v:imagedata r:id="rId591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526144" behindDoc="0" locked="0" layoutInCell="1" allowOverlap="1" wp14:anchorId="1DD18EC6" wp14:editId="1A5D9723">
                <wp:simplePos x="0" y="0"/>
                <wp:positionH relativeFrom="column">
                  <wp:posOffset>2774934</wp:posOffset>
                </wp:positionH>
                <wp:positionV relativeFrom="paragraph">
                  <wp:posOffset>3012297</wp:posOffset>
                </wp:positionV>
                <wp:extent cx="806400" cy="59760"/>
                <wp:effectExtent l="19050" t="19050" r="32385" b="16510"/>
                <wp:wrapNone/>
                <wp:docPr id="401" name="Рукописные данные 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2">
                      <w14:nvContentPartPr>
                        <w14:cNvContentPartPr/>
                      </w14:nvContentPartPr>
                      <w14:xfrm>
                        <a:off x="0" y="0"/>
                        <a:ext cx="806400" cy="5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E98D94" id="Рукописные данные 401" o:spid="_x0000_s1026" type="#_x0000_t75" style="position:absolute;margin-left:217.55pt;margin-top:236.25pt;width:65.4pt;height:6.6pt;z-index:25152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">
                <v:imagedata r:id="rId593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524096" behindDoc="0" locked="0" layoutInCell="1" allowOverlap="1" wp14:anchorId="587FFFD8" wp14:editId="137BE013">
                <wp:simplePos x="0" y="0"/>
                <wp:positionH relativeFrom="column">
                  <wp:posOffset>691254</wp:posOffset>
                </wp:positionH>
                <wp:positionV relativeFrom="paragraph">
                  <wp:posOffset>2715297</wp:posOffset>
                </wp:positionV>
                <wp:extent cx="1857240" cy="680400"/>
                <wp:effectExtent l="19050" t="19050" r="29210" b="24765"/>
                <wp:wrapNone/>
                <wp:docPr id="400" name="Рукописные данные 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4">
                      <w14:nvContentPartPr>
                        <w14:cNvContentPartPr/>
                      </w14:nvContentPartPr>
                      <w14:xfrm>
                        <a:off x="0" y="0"/>
                        <a:ext cx="1857240" cy="68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DF17F6" id="Рукописные данные 400" o:spid="_x0000_s1026" type="#_x0000_t75" style="position:absolute;margin-left:53.5pt;margin-top:212.85pt;width:148.15pt;height:55.45pt;z-index:25152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">
                <v:imagedata r:id="rId595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522048" behindDoc="0" locked="0" layoutInCell="1" allowOverlap="1" wp14:anchorId="6F13A64C" wp14:editId="125001E3">
                <wp:simplePos x="0" y="0"/>
                <wp:positionH relativeFrom="column">
                  <wp:posOffset>3333294</wp:posOffset>
                </wp:positionH>
                <wp:positionV relativeFrom="paragraph">
                  <wp:posOffset>2438457</wp:posOffset>
                </wp:positionV>
                <wp:extent cx="80280" cy="124560"/>
                <wp:effectExtent l="38100" t="38100" r="34290" b="46990"/>
                <wp:wrapNone/>
                <wp:docPr id="399" name="Рукописные данные 3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6">
                      <w14:nvContentPartPr>
                        <w14:cNvContentPartPr/>
                      </w14:nvContentPartPr>
                      <w14:xfrm>
                        <a:off x="0" y="0"/>
                        <a:ext cx="8028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BEE983" id="Рукописные данные 399" o:spid="_x0000_s1026" type="#_x0000_t75" style="position:absolute;margin-left:261.5pt;margin-top:191.05pt;width:8.2pt;height:11.7pt;z-index:25152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">
                <v:imagedata r:id="rId597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516928" behindDoc="0" locked="0" layoutInCell="1" allowOverlap="1" wp14:anchorId="71F5EAAE" wp14:editId="1A6878A8">
                <wp:simplePos x="0" y="0"/>
                <wp:positionH relativeFrom="column">
                  <wp:posOffset>4563414</wp:posOffset>
                </wp:positionH>
                <wp:positionV relativeFrom="paragraph">
                  <wp:posOffset>2356017</wp:posOffset>
                </wp:positionV>
                <wp:extent cx="962280" cy="24480"/>
                <wp:effectExtent l="38100" t="19050" r="28575" b="33020"/>
                <wp:wrapNone/>
                <wp:docPr id="397" name="Рукописные данные 3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8">
                      <w14:nvContentPartPr>
                        <w14:cNvContentPartPr/>
                      </w14:nvContentPartPr>
                      <w14:xfrm>
                        <a:off x="0" y="0"/>
                        <a:ext cx="96228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D7ED8D" id="Рукописные данные 397" o:spid="_x0000_s1026" type="#_x0000_t75" style="position:absolute;margin-left:358.35pt;margin-top:184.55pt;width:77.65pt;height:3.9pt;z-index:25151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">
                <v:imagedata r:id="rId599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514880" behindDoc="0" locked="0" layoutInCell="1" allowOverlap="1" wp14:anchorId="60E38D41" wp14:editId="34E98BB1">
                <wp:simplePos x="0" y="0"/>
                <wp:positionH relativeFrom="column">
                  <wp:posOffset>743814</wp:posOffset>
                </wp:positionH>
                <wp:positionV relativeFrom="paragraph">
                  <wp:posOffset>3372657</wp:posOffset>
                </wp:positionV>
                <wp:extent cx="426960" cy="24480"/>
                <wp:effectExtent l="38100" t="19050" r="30480" b="33020"/>
                <wp:wrapNone/>
                <wp:docPr id="396" name="Рукописные данные 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0">
                      <w14:nvContentPartPr>
                        <w14:cNvContentPartPr/>
                      </w14:nvContentPartPr>
                      <w14:xfrm>
                        <a:off x="0" y="0"/>
                        <a:ext cx="42696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5A378C" id="Рукописные данные 396" o:spid="_x0000_s1026" type="#_x0000_t75" style="position:absolute;margin-left:57.6pt;margin-top:264.6pt;width:35.5pt;height:3.85pt;z-index:25151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">
                <v:imagedata r:id="rId601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512832" behindDoc="0" locked="0" layoutInCell="1" allowOverlap="1" wp14:anchorId="12CA6BF2" wp14:editId="7EA0C3CA">
                <wp:simplePos x="0" y="0"/>
                <wp:positionH relativeFrom="column">
                  <wp:posOffset>2263734</wp:posOffset>
                </wp:positionH>
                <wp:positionV relativeFrom="paragraph">
                  <wp:posOffset>3127497</wp:posOffset>
                </wp:positionV>
                <wp:extent cx="91080" cy="98640"/>
                <wp:effectExtent l="38100" t="19050" r="4445" b="34925"/>
                <wp:wrapNone/>
                <wp:docPr id="395" name="Рукописные данные 3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2">
                      <w14:nvContentPartPr>
                        <w14:cNvContentPartPr/>
                      </w14:nvContentPartPr>
                      <w14:xfrm>
                        <a:off x="0" y="0"/>
                        <a:ext cx="9108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322015" id="Рукописные данные 395" o:spid="_x0000_s1026" type="#_x0000_t75" style="position:absolute;margin-left:177.3pt;margin-top:245.3pt;width:9.05pt;height:9.65pt;z-index:25151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">
                <v:imagedata r:id="rId603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510784" behindDoc="0" locked="0" layoutInCell="1" allowOverlap="1" wp14:anchorId="49C6F19E" wp14:editId="788408F3">
                <wp:simplePos x="0" y="0"/>
                <wp:positionH relativeFrom="column">
                  <wp:posOffset>2140254</wp:posOffset>
                </wp:positionH>
                <wp:positionV relativeFrom="paragraph">
                  <wp:posOffset>3073497</wp:posOffset>
                </wp:positionV>
                <wp:extent cx="78840" cy="198720"/>
                <wp:effectExtent l="19050" t="19050" r="16510" b="30480"/>
                <wp:wrapNone/>
                <wp:docPr id="394" name="Рукописные данные 3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4">
                      <w14:nvContentPartPr>
                        <w14:cNvContentPartPr/>
                      </w14:nvContentPartPr>
                      <w14:xfrm>
                        <a:off x="0" y="0"/>
                        <a:ext cx="78840" cy="19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70CFA5" id="Рукописные данные 394" o:spid="_x0000_s1026" type="#_x0000_t75" style="position:absolute;margin-left:167.55pt;margin-top:241.05pt;width:8.1pt;height:17.55pt;z-index:25151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">
                <v:imagedata r:id="rId605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508736" behindDoc="0" locked="0" layoutInCell="1" allowOverlap="1" wp14:anchorId="7FF834A8" wp14:editId="7C585A1E">
                <wp:simplePos x="0" y="0"/>
                <wp:positionH relativeFrom="column">
                  <wp:posOffset>2061054</wp:posOffset>
                </wp:positionH>
                <wp:positionV relativeFrom="paragraph">
                  <wp:posOffset>3144417</wp:posOffset>
                </wp:positionV>
                <wp:extent cx="77760" cy="114480"/>
                <wp:effectExtent l="38100" t="19050" r="17780" b="19050"/>
                <wp:wrapNone/>
                <wp:docPr id="393" name="Рукописные данные 3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6">
                      <w14:nvContentPartPr>
                        <w14:cNvContentPartPr/>
                      </w14:nvContentPartPr>
                      <w14:xfrm>
                        <a:off x="0" y="0"/>
                        <a:ext cx="7776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98416A" id="Рукописные данные 393" o:spid="_x0000_s1026" type="#_x0000_t75" style="position:absolute;margin-left:161.35pt;margin-top:246.65pt;width:8pt;height:10.9pt;z-index:25150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">
                <v:imagedata r:id="rId607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506688" behindDoc="0" locked="0" layoutInCell="1" allowOverlap="1" wp14:anchorId="252690B8" wp14:editId="64863D3D">
                <wp:simplePos x="0" y="0"/>
                <wp:positionH relativeFrom="column">
                  <wp:posOffset>1942614</wp:posOffset>
                </wp:positionH>
                <wp:positionV relativeFrom="paragraph">
                  <wp:posOffset>3000417</wp:posOffset>
                </wp:positionV>
                <wp:extent cx="86400" cy="174960"/>
                <wp:effectExtent l="19050" t="38100" r="27940" b="34925"/>
                <wp:wrapNone/>
                <wp:docPr id="392" name="Рукописные данные 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8">
                      <w14:nvContentPartPr>
                        <w14:cNvContentPartPr/>
                      </w14:nvContentPartPr>
                      <w14:xfrm>
                        <a:off x="0" y="0"/>
                        <a:ext cx="86400" cy="17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9B3A4F" id="Рукописные данные 392" o:spid="_x0000_s1026" type="#_x0000_t75" style="position:absolute;margin-left:152pt;margin-top:235.3pt;width:8.65pt;height:15.7pt;z-index:25150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">
                <v:imagedata r:id="rId609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504640" behindDoc="0" locked="0" layoutInCell="1" allowOverlap="1" wp14:anchorId="0C0DDBE8" wp14:editId="0CE82F3F">
                <wp:simplePos x="0" y="0"/>
                <wp:positionH relativeFrom="column">
                  <wp:posOffset>1824894</wp:posOffset>
                </wp:positionH>
                <wp:positionV relativeFrom="paragraph">
                  <wp:posOffset>3047937</wp:posOffset>
                </wp:positionV>
                <wp:extent cx="6120" cy="96840"/>
                <wp:effectExtent l="19050" t="19050" r="32385" b="17780"/>
                <wp:wrapNone/>
                <wp:docPr id="391" name="Рукописные данные 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0">
                      <w14:nvContentPartPr>
                        <w14:cNvContentPartPr/>
                      </w14:nvContentPartPr>
                      <w14:xfrm>
                        <a:off x="0" y="0"/>
                        <a:ext cx="612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A4C474" id="Рукописные данные 391" o:spid="_x0000_s1026" type="#_x0000_t75" style="position:absolute;margin-left:142.75pt;margin-top:239.05pt;width:2.4pt;height:9.55pt;z-index:25150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">
                <v:imagedata r:id="rId611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502592" behindDoc="0" locked="0" layoutInCell="1" allowOverlap="1" wp14:anchorId="1CCD5BB9" wp14:editId="42692E72">
                <wp:simplePos x="0" y="0"/>
                <wp:positionH relativeFrom="column">
                  <wp:posOffset>1782054</wp:posOffset>
                </wp:positionH>
                <wp:positionV relativeFrom="paragraph">
                  <wp:posOffset>3087897</wp:posOffset>
                </wp:positionV>
                <wp:extent cx="79920" cy="15120"/>
                <wp:effectExtent l="19050" t="19050" r="15875" b="23495"/>
                <wp:wrapNone/>
                <wp:docPr id="390" name="Рукописные данные 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2">
                      <w14:nvContentPartPr>
                        <w14:cNvContentPartPr/>
                      </w14:nvContentPartPr>
                      <w14:xfrm>
                        <a:off x="0" y="0"/>
                        <a:ext cx="7992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5A81F4" id="Рукописные данные 390" o:spid="_x0000_s1026" type="#_x0000_t75" style="position:absolute;margin-left:139.35pt;margin-top:242.2pt;width:8.2pt;height:3.15pt;z-index:25150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">
                <v:imagedata r:id="rId613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500544" behindDoc="0" locked="0" layoutInCell="1" allowOverlap="1" wp14:anchorId="16EDBE63" wp14:editId="5827ABD8">
                <wp:simplePos x="0" y="0"/>
                <wp:positionH relativeFrom="column">
                  <wp:posOffset>1662534</wp:posOffset>
                </wp:positionH>
                <wp:positionV relativeFrom="paragraph">
                  <wp:posOffset>3141897</wp:posOffset>
                </wp:positionV>
                <wp:extent cx="32760" cy="93600"/>
                <wp:effectExtent l="19050" t="19050" r="24765" b="20955"/>
                <wp:wrapNone/>
                <wp:docPr id="389" name="Рукописные данные 3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4">
                      <w14:nvContentPartPr>
                        <w14:cNvContentPartPr/>
                      </w14:nvContentPartPr>
                      <w14:xfrm>
                        <a:off x="0" y="0"/>
                        <a:ext cx="3276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6FE492" id="Рукописные данные 389" o:spid="_x0000_s1026" type="#_x0000_t75" style="position:absolute;margin-left:129.95pt;margin-top:246.45pt;width:4.55pt;height:9.25pt;z-index:25150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">
                <v:imagedata r:id="rId615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498496" behindDoc="0" locked="0" layoutInCell="1" allowOverlap="1" wp14:anchorId="54D75787" wp14:editId="04F874E9">
                <wp:simplePos x="0" y="0"/>
                <wp:positionH relativeFrom="column">
                  <wp:posOffset>1549854</wp:posOffset>
                </wp:positionH>
                <wp:positionV relativeFrom="paragraph">
                  <wp:posOffset>3067377</wp:posOffset>
                </wp:positionV>
                <wp:extent cx="78120" cy="190800"/>
                <wp:effectExtent l="19050" t="19050" r="17145" b="19050"/>
                <wp:wrapNone/>
                <wp:docPr id="388" name="Рукописные данные 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6">
                      <w14:nvContentPartPr>
                        <w14:cNvContentPartPr/>
                      </w14:nvContentPartPr>
                      <w14:xfrm>
                        <a:off x="0" y="0"/>
                        <a:ext cx="78120" cy="19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721146" id="Рукописные данные 388" o:spid="_x0000_s1026" type="#_x0000_t75" style="position:absolute;margin-left:121.1pt;margin-top:240.6pt;width:8pt;height:16.9pt;z-index:25149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">
                <v:imagedata r:id="rId617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496448" behindDoc="0" locked="0" layoutInCell="1" allowOverlap="1" wp14:anchorId="63C09D02" wp14:editId="4AA9B049">
                <wp:simplePos x="0" y="0"/>
                <wp:positionH relativeFrom="column">
                  <wp:posOffset>1442574</wp:posOffset>
                </wp:positionH>
                <wp:positionV relativeFrom="paragraph">
                  <wp:posOffset>3139737</wp:posOffset>
                </wp:positionV>
                <wp:extent cx="33480" cy="87480"/>
                <wp:effectExtent l="19050" t="19050" r="24130" b="27305"/>
                <wp:wrapNone/>
                <wp:docPr id="387" name="Рукописные данные 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8">
                      <w14:nvContentPartPr>
                        <w14:cNvContentPartPr/>
                      </w14:nvContentPartPr>
                      <w14:xfrm>
                        <a:off x="0" y="0"/>
                        <a:ext cx="3348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3AECD4" id="Рукописные данные 387" o:spid="_x0000_s1026" type="#_x0000_t75" style="position:absolute;margin-left:112.65pt;margin-top:246.25pt;width:4.6pt;height:8.8pt;z-index:25149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">
                <v:imagedata r:id="rId619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494400" behindDoc="0" locked="0" layoutInCell="1" allowOverlap="1" wp14:anchorId="0F43B63A" wp14:editId="6ADCCFB6">
                <wp:simplePos x="0" y="0"/>
                <wp:positionH relativeFrom="column">
                  <wp:posOffset>1339614</wp:posOffset>
                </wp:positionH>
                <wp:positionV relativeFrom="paragraph">
                  <wp:posOffset>2967297</wp:posOffset>
                </wp:positionV>
                <wp:extent cx="101880" cy="183600"/>
                <wp:effectExtent l="19050" t="19050" r="31750" b="26035"/>
                <wp:wrapNone/>
                <wp:docPr id="386" name="Рукописные данные 3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0">
                      <w14:nvContentPartPr>
                        <w14:cNvContentPartPr/>
                      </w14:nvContentPartPr>
                      <w14:xfrm>
                        <a:off x="0" y="0"/>
                        <a:ext cx="101880" cy="18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44153C" id="Рукописные данные 386" o:spid="_x0000_s1026" type="#_x0000_t75" style="position:absolute;margin-left:104.55pt;margin-top:232.7pt;width:9.9pt;height:16.35pt;z-index:25149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">
                <v:imagedata r:id="rId621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492352" behindDoc="0" locked="0" layoutInCell="1" allowOverlap="1" wp14:anchorId="614A11E9" wp14:editId="3419683D">
                <wp:simplePos x="0" y="0"/>
                <wp:positionH relativeFrom="column">
                  <wp:posOffset>5185134</wp:posOffset>
                </wp:positionH>
                <wp:positionV relativeFrom="paragraph">
                  <wp:posOffset>3099777</wp:posOffset>
                </wp:positionV>
                <wp:extent cx="183960" cy="256680"/>
                <wp:effectExtent l="38100" t="38100" r="26035" b="48260"/>
                <wp:wrapNone/>
                <wp:docPr id="385" name="Рукописные данные 3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2">
                      <w14:nvContentPartPr>
                        <w14:cNvContentPartPr/>
                      </w14:nvContentPartPr>
                      <w14:xfrm>
                        <a:off x="0" y="0"/>
                        <a:ext cx="183960" cy="25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928D95" id="Рукописные данные 385" o:spid="_x0000_s1026" type="#_x0000_t75" style="position:absolute;margin-left:407.35pt;margin-top:243.15pt;width:16.4pt;height:22.1pt;z-index:25149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">
                <v:imagedata r:id="rId623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490304" behindDoc="0" locked="0" layoutInCell="1" allowOverlap="1" wp14:anchorId="55CF967D" wp14:editId="4DC0AE06">
                <wp:simplePos x="0" y="0"/>
                <wp:positionH relativeFrom="column">
                  <wp:posOffset>4738014</wp:posOffset>
                </wp:positionH>
                <wp:positionV relativeFrom="paragraph">
                  <wp:posOffset>3116697</wp:posOffset>
                </wp:positionV>
                <wp:extent cx="207000" cy="254520"/>
                <wp:effectExtent l="19050" t="38100" r="22225" b="31750"/>
                <wp:wrapNone/>
                <wp:docPr id="384" name="Рукописные данные 3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4">
                      <w14:nvContentPartPr>
                        <w14:cNvContentPartPr/>
                      </w14:nvContentPartPr>
                      <w14:xfrm>
                        <a:off x="0" y="0"/>
                        <a:ext cx="207000" cy="25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942F5F" id="Рукописные данные 384" o:spid="_x0000_s1026" type="#_x0000_t75" style="position:absolute;margin-left:372.1pt;margin-top:244.45pt;width:18.2pt;height:21.95pt;z-index:25149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">
                <v:imagedata r:id="rId625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488256" behindDoc="0" locked="0" layoutInCell="1" allowOverlap="1" wp14:anchorId="357EA0D9" wp14:editId="73E0E90E">
                <wp:simplePos x="0" y="0"/>
                <wp:positionH relativeFrom="column">
                  <wp:posOffset>3919374</wp:posOffset>
                </wp:positionH>
                <wp:positionV relativeFrom="paragraph">
                  <wp:posOffset>3039657</wp:posOffset>
                </wp:positionV>
                <wp:extent cx="86760" cy="14400"/>
                <wp:effectExtent l="38100" t="38100" r="46990" b="43180"/>
                <wp:wrapNone/>
                <wp:docPr id="383" name="Рукописные данные 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6">
                      <w14:nvContentPartPr>
                        <w14:cNvContentPartPr/>
                      </w14:nvContentPartPr>
                      <w14:xfrm>
                        <a:off x="0" y="0"/>
                        <a:ext cx="8676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B312C2" id="Рукописные данные 383" o:spid="_x0000_s1026" type="#_x0000_t75" style="position:absolute;margin-left:307.65pt;margin-top:238.4pt;width:8.75pt;height:3.05pt;z-index:25148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">
                <v:imagedata r:id="rId627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486208" behindDoc="0" locked="0" layoutInCell="1" allowOverlap="1" wp14:anchorId="127AA5A9" wp14:editId="1659A5DD">
                <wp:simplePos x="0" y="0"/>
                <wp:positionH relativeFrom="column">
                  <wp:posOffset>3928734</wp:posOffset>
                </wp:positionH>
                <wp:positionV relativeFrom="paragraph">
                  <wp:posOffset>3082137</wp:posOffset>
                </wp:positionV>
                <wp:extent cx="74520" cy="102960"/>
                <wp:effectExtent l="19050" t="19050" r="20955" b="30480"/>
                <wp:wrapNone/>
                <wp:docPr id="382" name="Рукописные данные 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8">
                      <w14:nvContentPartPr>
                        <w14:cNvContentPartPr/>
                      </w14:nvContentPartPr>
                      <w14:xfrm>
                        <a:off x="0" y="0"/>
                        <a:ext cx="7452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245372" id="Рукописные данные 382" o:spid="_x0000_s1026" type="#_x0000_t75" style="position:absolute;margin-left:308.4pt;margin-top:241.75pt;width:7.75pt;height:10pt;z-index:25148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">
                <v:imagedata r:id="rId629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484160" behindDoc="0" locked="0" layoutInCell="1" allowOverlap="1" wp14:anchorId="4740E933" wp14:editId="083CD8CB">
                <wp:simplePos x="0" y="0"/>
                <wp:positionH relativeFrom="column">
                  <wp:posOffset>3865734</wp:posOffset>
                </wp:positionH>
                <wp:positionV relativeFrom="paragraph">
                  <wp:posOffset>3066297</wp:posOffset>
                </wp:positionV>
                <wp:extent cx="240840" cy="496440"/>
                <wp:effectExtent l="38100" t="38100" r="26035" b="37465"/>
                <wp:wrapNone/>
                <wp:docPr id="381" name="Рукописные данные 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0">
                      <w14:nvContentPartPr>
                        <w14:cNvContentPartPr/>
                      </w14:nvContentPartPr>
                      <w14:xfrm>
                        <a:off x="0" y="0"/>
                        <a:ext cx="240840" cy="49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DA4CC9" id="Рукописные данные 381" o:spid="_x0000_s1026" type="#_x0000_t75" style="position:absolute;margin-left:303.45pt;margin-top:240.5pt;width:20.85pt;height:41pt;z-index:25148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">
                <v:imagedata r:id="rId631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482112" behindDoc="0" locked="0" layoutInCell="1" allowOverlap="1" wp14:anchorId="30FD61AB" wp14:editId="21559E7E">
                <wp:simplePos x="0" y="0"/>
                <wp:positionH relativeFrom="column">
                  <wp:posOffset>5386014</wp:posOffset>
                </wp:positionH>
                <wp:positionV relativeFrom="paragraph">
                  <wp:posOffset>3074937</wp:posOffset>
                </wp:positionV>
                <wp:extent cx="86400" cy="10440"/>
                <wp:effectExtent l="38100" t="38100" r="27940" b="27940"/>
                <wp:wrapNone/>
                <wp:docPr id="380" name="Рукописные данные 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2">
                      <w14:nvContentPartPr>
                        <w14:cNvContentPartPr/>
                      </w14:nvContentPartPr>
                      <w14:xfrm>
                        <a:off x="0" y="0"/>
                        <a:ext cx="8640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E27EE9" id="Рукописные данные 380" o:spid="_x0000_s1026" type="#_x0000_t75" style="position:absolute;margin-left:423.15pt;margin-top:241.15pt;width:8.65pt;height:2.7pt;z-index:25148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">
                <v:imagedata r:id="rId633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480064" behindDoc="0" locked="0" layoutInCell="1" allowOverlap="1" wp14:anchorId="10F577FA" wp14:editId="6CAE0AD5">
                <wp:simplePos x="0" y="0"/>
                <wp:positionH relativeFrom="column">
                  <wp:posOffset>5376294</wp:posOffset>
                </wp:positionH>
                <wp:positionV relativeFrom="paragraph">
                  <wp:posOffset>3141177</wp:posOffset>
                </wp:positionV>
                <wp:extent cx="54000" cy="125280"/>
                <wp:effectExtent l="19050" t="19050" r="22225" b="27305"/>
                <wp:wrapNone/>
                <wp:docPr id="379" name="Рукописные данные 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4">
                      <w14:nvContentPartPr>
                        <w14:cNvContentPartPr/>
                      </w14:nvContentPartPr>
                      <w14:xfrm>
                        <a:off x="0" y="0"/>
                        <a:ext cx="5400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18AAF1" id="Рукописные данные 379" o:spid="_x0000_s1026" type="#_x0000_t75" style="position:absolute;margin-left:422.4pt;margin-top:246.4pt;width:6.1pt;height:11.75pt;z-index:25148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">
                <v:imagedata r:id="rId635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478016" behindDoc="0" locked="0" layoutInCell="1" allowOverlap="1" wp14:anchorId="44E2FB16" wp14:editId="6BE27D05">
                <wp:simplePos x="0" y="0"/>
                <wp:positionH relativeFrom="column">
                  <wp:posOffset>5013774</wp:posOffset>
                </wp:positionH>
                <wp:positionV relativeFrom="paragraph">
                  <wp:posOffset>3610617</wp:posOffset>
                </wp:positionV>
                <wp:extent cx="394560" cy="117720"/>
                <wp:effectExtent l="19050" t="19050" r="24765" b="34925"/>
                <wp:wrapNone/>
                <wp:docPr id="378" name="Рукописные данные 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6">
                      <w14:nvContentPartPr>
                        <w14:cNvContentPartPr/>
                      </w14:nvContentPartPr>
                      <w14:xfrm>
                        <a:off x="0" y="0"/>
                        <a:ext cx="39456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BAF0A5" id="Рукописные данные 378" o:spid="_x0000_s1026" type="#_x0000_t75" style="position:absolute;margin-left:393.85pt;margin-top:283.35pt;width:32.95pt;height:11.15pt;z-index:25147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">
                <v:imagedata r:id="rId637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475968" behindDoc="0" locked="0" layoutInCell="1" allowOverlap="1" wp14:anchorId="44AF39CF" wp14:editId="6AE31B88">
                <wp:simplePos x="0" y="0"/>
                <wp:positionH relativeFrom="column">
                  <wp:posOffset>4888494</wp:posOffset>
                </wp:positionH>
                <wp:positionV relativeFrom="paragraph">
                  <wp:posOffset>3351417</wp:posOffset>
                </wp:positionV>
                <wp:extent cx="326520" cy="213840"/>
                <wp:effectExtent l="19050" t="19050" r="16510" b="34290"/>
                <wp:wrapNone/>
                <wp:docPr id="377" name="Рукописные данные 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8">
                      <w14:nvContentPartPr>
                        <w14:cNvContentPartPr/>
                      </w14:nvContentPartPr>
                      <w14:xfrm>
                        <a:off x="0" y="0"/>
                        <a:ext cx="326520" cy="21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AC8A40" id="Рукописные данные 377" o:spid="_x0000_s1026" type="#_x0000_t75" style="position:absolute;margin-left:383.95pt;margin-top:262.95pt;width:27.6pt;height:18.75pt;z-index:25147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">
                <v:imagedata r:id="rId639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473920" behindDoc="0" locked="0" layoutInCell="1" allowOverlap="1" wp14:anchorId="4E98D71D" wp14:editId="25A40DD8">
                <wp:simplePos x="0" y="0"/>
                <wp:positionH relativeFrom="column">
                  <wp:posOffset>5189454</wp:posOffset>
                </wp:positionH>
                <wp:positionV relativeFrom="paragraph">
                  <wp:posOffset>3187617</wp:posOffset>
                </wp:positionV>
                <wp:extent cx="116280" cy="190440"/>
                <wp:effectExtent l="38100" t="38100" r="36195" b="19685"/>
                <wp:wrapNone/>
                <wp:docPr id="376" name="Рукописные данные 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0">
                      <w14:nvContentPartPr>
                        <w14:cNvContentPartPr/>
                      </w14:nvContentPartPr>
                      <w14:xfrm>
                        <a:off x="0" y="0"/>
                        <a:ext cx="116280" cy="19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0C1DD8" id="Рукописные данные 376" o:spid="_x0000_s1026" type="#_x0000_t75" style="position:absolute;margin-left:407.65pt;margin-top:250.05pt;width:11.05pt;height:16.9pt;z-index:25147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">
                <v:imagedata r:id="rId641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471872" behindDoc="0" locked="0" layoutInCell="1" allowOverlap="1" wp14:anchorId="76568CF4" wp14:editId="21B3DE6E">
                <wp:simplePos x="0" y="0"/>
                <wp:positionH relativeFrom="column">
                  <wp:posOffset>5127534</wp:posOffset>
                </wp:positionH>
                <wp:positionV relativeFrom="paragraph">
                  <wp:posOffset>3196257</wp:posOffset>
                </wp:positionV>
                <wp:extent cx="8640" cy="67680"/>
                <wp:effectExtent l="19050" t="19050" r="29845" b="27940"/>
                <wp:wrapNone/>
                <wp:docPr id="375" name="Рукописные данные 3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2">
                      <w14:nvContentPartPr>
                        <w14:cNvContentPartPr/>
                      </w14:nvContentPartPr>
                      <w14:xfrm>
                        <a:off x="0" y="0"/>
                        <a:ext cx="864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6AEA7F" id="Рукописные данные 375" o:spid="_x0000_s1026" type="#_x0000_t75" style="position:absolute;margin-left:402.75pt;margin-top:250.7pt;width:2.75pt;height:7.25pt;z-index:25147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">
                <v:imagedata r:id="rId643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469824" behindDoc="0" locked="0" layoutInCell="1" allowOverlap="1" wp14:anchorId="1A65B1A6" wp14:editId="0C68D5F7">
                <wp:simplePos x="0" y="0"/>
                <wp:positionH relativeFrom="column">
                  <wp:posOffset>5101614</wp:posOffset>
                </wp:positionH>
                <wp:positionV relativeFrom="paragraph">
                  <wp:posOffset>3224697</wp:posOffset>
                </wp:positionV>
                <wp:extent cx="60480" cy="10440"/>
                <wp:effectExtent l="19050" t="19050" r="15875" b="27940"/>
                <wp:wrapNone/>
                <wp:docPr id="374" name="Рукописные данные 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4">
                      <w14:nvContentPartPr>
                        <w14:cNvContentPartPr/>
                      </w14:nvContentPartPr>
                      <w14:xfrm>
                        <a:off x="0" y="0"/>
                        <a:ext cx="6048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E4C5F4" id="Рукописные данные 374" o:spid="_x0000_s1026" type="#_x0000_t75" style="position:absolute;margin-left:400.8pt;margin-top:252.95pt;width:6.6pt;height:2.75pt;z-index:25146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">
                <v:imagedata r:id="rId645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467776" behindDoc="0" locked="0" layoutInCell="1" allowOverlap="1" wp14:anchorId="6C163D10" wp14:editId="2CE51A75">
                <wp:simplePos x="0" y="0"/>
                <wp:positionH relativeFrom="column">
                  <wp:posOffset>4963374</wp:posOffset>
                </wp:positionH>
                <wp:positionV relativeFrom="paragraph">
                  <wp:posOffset>3145857</wp:posOffset>
                </wp:positionV>
                <wp:extent cx="73080" cy="14040"/>
                <wp:effectExtent l="38100" t="19050" r="22225" b="24130"/>
                <wp:wrapNone/>
                <wp:docPr id="373" name="Рукописные данные 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6">
                      <w14:nvContentPartPr>
                        <w14:cNvContentPartPr/>
                      </w14:nvContentPartPr>
                      <w14:xfrm>
                        <a:off x="0" y="0"/>
                        <a:ext cx="7308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28DDFE" id="Рукописные данные 373" o:spid="_x0000_s1026" type="#_x0000_t75" style="position:absolute;margin-left:389.85pt;margin-top:246.75pt;width:7.65pt;height:3pt;z-index:25146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">
                <v:imagedata r:id="rId647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465728" behindDoc="0" locked="0" layoutInCell="1" allowOverlap="1" wp14:anchorId="00C7868E" wp14:editId="6C34B70B">
                <wp:simplePos x="0" y="0"/>
                <wp:positionH relativeFrom="column">
                  <wp:posOffset>4952934</wp:posOffset>
                </wp:positionH>
                <wp:positionV relativeFrom="paragraph">
                  <wp:posOffset>3212457</wp:posOffset>
                </wp:positionV>
                <wp:extent cx="90000" cy="61920"/>
                <wp:effectExtent l="19050" t="19050" r="24765" b="33655"/>
                <wp:wrapNone/>
                <wp:docPr id="372" name="Рукописные данные 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8">
                      <w14:nvContentPartPr>
                        <w14:cNvContentPartPr/>
                      </w14:nvContentPartPr>
                      <w14:xfrm>
                        <a:off x="0" y="0"/>
                        <a:ext cx="90000" cy="6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E4D6A1" id="Рукописные данные 372" o:spid="_x0000_s1026" type="#_x0000_t75" style="position:absolute;margin-left:389.05pt;margin-top:252pt;width:9pt;height:6.8pt;z-index:25146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">
                <v:imagedata r:id="rId649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463680" behindDoc="0" locked="0" layoutInCell="1" allowOverlap="1" wp14:anchorId="6470D14E" wp14:editId="3D5F1835">
                <wp:simplePos x="0" y="0"/>
                <wp:positionH relativeFrom="column">
                  <wp:posOffset>4823334</wp:posOffset>
                </wp:positionH>
                <wp:positionV relativeFrom="paragraph">
                  <wp:posOffset>3191577</wp:posOffset>
                </wp:positionV>
                <wp:extent cx="82440" cy="108720"/>
                <wp:effectExtent l="19050" t="19050" r="32385" b="24765"/>
                <wp:wrapNone/>
                <wp:docPr id="371" name="Рукописные данные 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0">
                      <w14:nvContentPartPr>
                        <w14:cNvContentPartPr/>
                      </w14:nvContentPartPr>
                      <w14:xfrm>
                        <a:off x="0" y="0"/>
                        <a:ext cx="8244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4AAB66" id="Рукописные данные 371" o:spid="_x0000_s1026" type="#_x0000_t75" style="position:absolute;margin-left:378.85pt;margin-top:250.35pt;width:8.45pt;height:10.45pt;z-index:25146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">
                <v:imagedata r:id="rId651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461632" behindDoc="0" locked="0" layoutInCell="1" allowOverlap="1" wp14:anchorId="30B4BD74" wp14:editId="043082CC">
                <wp:simplePos x="0" y="0"/>
                <wp:positionH relativeFrom="column">
                  <wp:posOffset>4705614</wp:posOffset>
                </wp:positionH>
                <wp:positionV relativeFrom="paragraph">
                  <wp:posOffset>3290217</wp:posOffset>
                </wp:positionV>
                <wp:extent cx="35280" cy="6840"/>
                <wp:effectExtent l="19050" t="19050" r="22225" b="31750"/>
                <wp:wrapNone/>
                <wp:docPr id="370" name="Рукописные данные 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2">
                      <w14:nvContentPartPr>
                        <w14:cNvContentPartPr/>
                      </w14:nvContentPartPr>
                      <w14:xfrm>
                        <a:off x="0" y="0"/>
                        <a:ext cx="3528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26A650" id="Рукописные данные 370" o:spid="_x0000_s1026" type="#_x0000_t75" style="position:absolute;margin-left:369.55pt;margin-top:258.1pt;width:4.7pt;height:2.45pt;z-index:25146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">
                <v:imagedata r:id="rId653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459584" behindDoc="0" locked="0" layoutInCell="1" allowOverlap="1" wp14:anchorId="1E117485" wp14:editId="541681E8">
                <wp:simplePos x="0" y="0"/>
                <wp:positionH relativeFrom="column">
                  <wp:posOffset>4690494</wp:posOffset>
                </wp:positionH>
                <wp:positionV relativeFrom="paragraph">
                  <wp:posOffset>3248097</wp:posOffset>
                </wp:positionV>
                <wp:extent cx="47160" cy="7560"/>
                <wp:effectExtent l="19050" t="19050" r="29210" b="31115"/>
                <wp:wrapNone/>
                <wp:docPr id="369" name="Рукописные данные 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4">
                      <w14:nvContentPartPr>
                        <w14:cNvContentPartPr/>
                      </w14:nvContentPartPr>
                      <w14:xfrm>
                        <a:off x="0" y="0"/>
                        <a:ext cx="4716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4B3635" id="Рукописные данные 369" o:spid="_x0000_s1026" type="#_x0000_t75" style="position:absolute;margin-left:368.4pt;margin-top:254.7pt;width:5.55pt;height:2.7pt;z-index:25145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">
                <v:imagedata r:id="rId655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457536" behindDoc="0" locked="0" layoutInCell="1" allowOverlap="1" wp14:anchorId="59A27EA4" wp14:editId="7E828B27">
                <wp:simplePos x="0" y="0"/>
                <wp:positionH relativeFrom="column">
                  <wp:posOffset>4540374</wp:posOffset>
                </wp:positionH>
                <wp:positionV relativeFrom="paragraph">
                  <wp:posOffset>3189417</wp:posOffset>
                </wp:positionV>
                <wp:extent cx="87840" cy="7560"/>
                <wp:effectExtent l="19050" t="19050" r="26670" b="31115"/>
                <wp:wrapNone/>
                <wp:docPr id="368" name="Рукописные данные 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6">
                      <w14:nvContentPartPr>
                        <w14:cNvContentPartPr/>
                      </w14:nvContentPartPr>
                      <w14:xfrm>
                        <a:off x="0" y="0"/>
                        <a:ext cx="8784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191CA4" id="Рукописные данные 368" o:spid="_x0000_s1026" type="#_x0000_t75" style="position:absolute;margin-left:356.55pt;margin-top:250.15pt;width:8.8pt;height:2.6pt;z-index:25145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">
                <v:imagedata r:id="rId657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455488" behindDoc="0" locked="0" layoutInCell="1" allowOverlap="1" wp14:anchorId="5ED1E94D" wp14:editId="71214A41">
                <wp:simplePos x="0" y="0"/>
                <wp:positionH relativeFrom="column">
                  <wp:posOffset>4542174</wp:posOffset>
                </wp:positionH>
                <wp:positionV relativeFrom="paragraph">
                  <wp:posOffset>3260697</wp:posOffset>
                </wp:positionV>
                <wp:extent cx="77040" cy="65880"/>
                <wp:effectExtent l="38100" t="38100" r="37465" b="29845"/>
                <wp:wrapNone/>
                <wp:docPr id="367" name="Рукописные данные 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8">
                      <w14:nvContentPartPr>
                        <w14:cNvContentPartPr/>
                      </w14:nvContentPartPr>
                      <w14:xfrm>
                        <a:off x="0" y="0"/>
                        <a:ext cx="77040" cy="6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072E78" id="Рукописные данные 367" o:spid="_x0000_s1026" type="#_x0000_t75" style="position:absolute;margin-left:356.7pt;margin-top:255.8pt;width:7.95pt;height:7.1pt;z-index:25145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">
                <v:imagedata r:id="rId659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453440" behindDoc="0" locked="0" layoutInCell="1" allowOverlap="1" wp14:anchorId="570D0886" wp14:editId="252A9FD1">
                <wp:simplePos x="0" y="0"/>
                <wp:positionH relativeFrom="column">
                  <wp:posOffset>4252374</wp:posOffset>
                </wp:positionH>
                <wp:positionV relativeFrom="paragraph">
                  <wp:posOffset>3410817</wp:posOffset>
                </wp:positionV>
                <wp:extent cx="7920" cy="75960"/>
                <wp:effectExtent l="19050" t="19050" r="30480" b="19685"/>
                <wp:wrapNone/>
                <wp:docPr id="366" name="Рукописные данные 3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0">
                      <w14:nvContentPartPr>
                        <w14:cNvContentPartPr/>
                      </w14:nvContentPartPr>
                      <w14:xfrm>
                        <a:off x="0" y="0"/>
                        <a:ext cx="792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F8BC03" id="Рукописные данные 366" o:spid="_x0000_s1026" type="#_x0000_t75" style="position:absolute;margin-left:333.95pt;margin-top:267.6pt;width:2.4pt;height:7.9pt;z-index:25145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">
                <v:imagedata r:id="rId661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451392" behindDoc="0" locked="0" layoutInCell="1" allowOverlap="1" wp14:anchorId="4A5D74AD" wp14:editId="6F41E6AC">
                <wp:simplePos x="0" y="0"/>
                <wp:positionH relativeFrom="column">
                  <wp:posOffset>4256334</wp:posOffset>
                </wp:positionH>
                <wp:positionV relativeFrom="paragraph">
                  <wp:posOffset>3260697</wp:posOffset>
                </wp:positionV>
                <wp:extent cx="10080" cy="114840"/>
                <wp:effectExtent l="19050" t="19050" r="28575" b="19050"/>
                <wp:wrapNone/>
                <wp:docPr id="365" name="Рукописные данные 3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2">
                      <w14:nvContentPartPr>
                        <w14:cNvContentPartPr/>
                      </w14:nvContentPartPr>
                      <w14:xfrm>
                        <a:off x="0" y="0"/>
                        <a:ext cx="1008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FBD90E" id="Рукописные данные 365" o:spid="_x0000_s1026" type="#_x0000_t75" style="position:absolute;margin-left:334.2pt;margin-top:255.8pt;width:2.8pt;height:10.95pt;z-index:25145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">
                <v:imagedata r:id="rId663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449344" behindDoc="0" locked="0" layoutInCell="1" allowOverlap="1" wp14:anchorId="291AE2CC" wp14:editId="4E3B34D7">
                <wp:simplePos x="0" y="0"/>
                <wp:positionH relativeFrom="column">
                  <wp:posOffset>4262454</wp:posOffset>
                </wp:positionH>
                <wp:positionV relativeFrom="paragraph">
                  <wp:posOffset>3181137</wp:posOffset>
                </wp:positionV>
                <wp:extent cx="9000" cy="44280"/>
                <wp:effectExtent l="19050" t="19050" r="29210" b="32385"/>
                <wp:wrapNone/>
                <wp:docPr id="364" name="Рукописные данные 3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4">
                      <w14:nvContentPartPr>
                        <w14:cNvContentPartPr/>
                      </w14:nvContentPartPr>
                      <w14:xfrm>
                        <a:off x="0" y="0"/>
                        <a:ext cx="9000" cy="4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829942" id="Рукописные данные 364" o:spid="_x0000_s1026" type="#_x0000_t75" style="position:absolute;margin-left:334.7pt;margin-top:249.55pt;width:2.6pt;height:5.4pt;z-index:25144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">
                <v:imagedata r:id="rId665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447296" behindDoc="0" locked="0" layoutInCell="1" allowOverlap="1" wp14:anchorId="28F10B66" wp14:editId="50670CB9">
                <wp:simplePos x="0" y="0"/>
                <wp:positionH relativeFrom="column">
                  <wp:posOffset>4140054</wp:posOffset>
                </wp:positionH>
                <wp:positionV relativeFrom="paragraph">
                  <wp:posOffset>3154497</wp:posOffset>
                </wp:positionV>
                <wp:extent cx="111240" cy="6840"/>
                <wp:effectExtent l="19050" t="19050" r="22225" b="31750"/>
                <wp:wrapNone/>
                <wp:docPr id="363" name="Рукописные данные 3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6">
                      <w14:nvContentPartPr>
                        <w14:cNvContentPartPr/>
                      </w14:nvContentPartPr>
                      <w14:xfrm>
                        <a:off x="0" y="0"/>
                        <a:ext cx="11124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A1CA57" id="Рукописные данные 363" o:spid="_x0000_s1026" type="#_x0000_t75" style="position:absolute;margin-left:325.05pt;margin-top:247.45pt;width:10.65pt;height:2.45pt;z-index:25144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">
                <v:imagedata r:id="rId667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445248" behindDoc="0" locked="0" layoutInCell="1" allowOverlap="1" wp14:anchorId="6F1973C7" wp14:editId="1C5FEF46">
                <wp:simplePos x="0" y="0"/>
                <wp:positionH relativeFrom="column">
                  <wp:posOffset>4024134</wp:posOffset>
                </wp:positionH>
                <wp:positionV relativeFrom="paragraph">
                  <wp:posOffset>3154857</wp:posOffset>
                </wp:positionV>
                <wp:extent cx="30240" cy="3960"/>
                <wp:effectExtent l="19050" t="19050" r="27305" b="34290"/>
                <wp:wrapNone/>
                <wp:docPr id="362" name="Рукописные данные 3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8">
                      <w14:nvContentPartPr>
                        <w14:cNvContentPartPr/>
                      </w14:nvContentPartPr>
                      <w14:xfrm>
                        <a:off x="0" y="0"/>
                        <a:ext cx="3024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37AA05" id="Рукописные данные 362" o:spid="_x0000_s1026" type="#_x0000_t75" style="position:absolute;margin-left:315.9pt;margin-top:247.45pt;width:4.3pt;height:2.2pt;z-index:25144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">
                <v:imagedata r:id="rId669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443200" behindDoc="0" locked="0" layoutInCell="1" allowOverlap="1" wp14:anchorId="240A8DEC" wp14:editId="276B10A5">
                <wp:simplePos x="0" y="0"/>
                <wp:positionH relativeFrom="column">
                  <wp:posOffset>3922254</wp:posOffset>
                </wp:positionH>
                <wp:positionV relativeFrom="paragraph">
                  <wp:posOffset>3158817</wp:posOffset>
                </wp:positionV>
                <wp:extent cx="34200" cy="7560"/>
                <wp:effectExtent l="19050" t="19050" r="23495" b="31115"/>
                <wp:wrapNone/>
                <wp:docPr id="361" name="Рукописные данные 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0">
                      <w14:nvContentPartPr>
                        <w14:cNvContentPartPr/>
                      </w14:nvContentPartPr>
                      <w14:xfrm>
                        <a:off x="0" y="0"/>
                        <a:ext cx="3420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3457AE" id="Рукописные данные 361" o:spid="_x0000_s1026" type="#_x0000_t75" style="position:absolute;margin-left:307.9pt;margin-top:247.7pt;width:4.65pt;height:2.7pt;z-index:25144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">
                <v:imagedata r:id="rId671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441152" behindDoc="0" locked="0" layoutInCell="1" allowOverlap="1" wp14:anchorId="6CEAAC4E" wp14:editId="516A56F8">
                <wp:simplePos x="0" y="0"/>
                <wp:positionH relativeFrom="column">
                  <wp:posOffset>3861414</wp:posOffset>
                </wp:positionH>
                <wp:positionV relativeFrom="paragraph">
                  <wp:posOffset>3153417</wp:posOffset>
                </wp:positionV>
                <wp:extent cx="3960" cy="5760"/>
                <wp:effectExtent l="19050" t="19050" r="34290" b="32385"/>
                <wp:wrapNone/>
                <wp:docPr id="360" name="Рукописные данные 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2">
                      <w14:nvContentPartPr>
                        <w14:cNvContentPartPr/>
                      </w14:nvContentPartPr>
                      <w14:xfrm>
                        <a:off x="0" y="0"/>
                        <a:ext cx="396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D58CDE" id="Рукописные данные 360" o:spid="_x0000_s1026" type="#_x0000_t75" style="position:absolute;margin-left:303.1pt;margin-top:247.35pt;width:2.2pt;height:2.3pt;z-index:25144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">
                <v:imagedata r:id="rId673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439104" behindDoc="0" locked="0" layoutInCell="1" allowOverlap="1" wp14:anchorId="34967167" wp14:editId="77973771">
                <wp:simplePos x="0" y="0"/>
                <wp:positionH relativeFrom="column">
                  <wp:posOffset>3807414</wp:posOffset>
                </wp:positionH>
                <wp:positionV relativeFrom="paragraph">
                  <wp:posOffset>3156297</wp:posOffset>
                </wp:positionV>
                <wp:extent cx="61920" cy="70560"/>
                <wp:effectExtent l="19050" t="19050" r="33655" b="24765"/>
                <wp:wrapNone/>
                <wp:docPr id="359" name="Рукописные данные 3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4">
                      <w14:nvContentPartPr>
                        <w14:cNvContentPartPr/>
                      </w14:nvContentPartPr>
                      <w14:xfrm>
                        <a:off x="0" y="0"/>
                        <a:ext cx="6192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D56504" id="Рукописные данные 359" o:spid="_x0000_s1026" type="#_x0000_t75" style="position:absolute;margin-left:298.85pt;margin-top:247.6pt;width:6.8pt;height:7.45pt;z-index:25143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">
                <v:imagedata r:id="rId675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437056" behindDoc="0" locked="0" layoutInCell="1" allowOverlap="1" wp14:anchorId="5154AF70" wp14:editId="7F36D199">
                <wp:simplePos x="0" y="0"/>
                <wp:positionH relativeFrom="column">
                  <wp:posOffset>3832254</wp:posOffset>
                </wp:positionH>
                <wp:positionV relativeFrom="paragraph">
                  <wp:posOffset>3181857</wp:posOffset>
                </wp:positionV>
                <wp:extent cx="14760" cy="201240"/>
                <wp:effectExtent l="19050" t="19050" r="23495" b="27940"/>
                <wp:wrapNone/>
                <wp:docPr id="358" name="Рукописные данные 3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6">
                      <w14:nvContentPartPr>
                        <w14:cNvContentPartPr/>
                      </w14:nvContentPartPr>
                      <w14:xfrm>
                        <a:off x="0" y="0"/>
                        <a:ext cx="14760" cy="20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FA85F0" id="Рукописные данные 358" o:spid="_x0000_s1026" type="#_x0000_t75" style="position:absolute;margin-left:300.8pt;margin-top:249.6pt;width:3.05pt;height:17.75pt;z-index:25143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">
                <v:imagedata r:id="rId677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435008" behindDoc="0" locked="0" layoutInCell="1" allowOverlap="1" wp14:anchorId="4B0EDFD2" wp14:editId="7513DBFB">
                <wp:simplePos x="0" y="0"/>
                <wp:positionH relativeFrom="column">
                  <wp:posOffset>4253814</wp:posOffset>
                </wp:positionH>
                <wp:positionV relativeFrom="paragraph">
                  <wp:posOffset>3464097</wp:posOffset>
                </wp:positionV>
                <wp:extent cx="50760" cy="72720"/>
                <wp:effectExtent l="38100" t="38100" r="26035" b="22860"/>
                <wp:wrapNone/>
                <wp:docPr id="357" name="Рукописные данные 3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8">
                      <w14:nvContentPartPr>
                        <w14:cNvContentPartPr/>
                      </w14:nvContentPartPr>
                      <w14:xfrm>
                        <a:off x="0" y="0"/>
                        <a:ext cx="5076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81BF37" id="Рукописные данные 357" o:spid="_x0000_s1026" type="#_x0000_t75" style="position:absolute;margin-left:334pt;margin-top:271.8pt;width:5.95pt;height:7.65pt;z-index:25143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">
                <v:imagedata r:id="rId679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432960" behindDoc="0" locked="0" layoutInCell="1" allowOverlap="1" wp14:anchorId="58CFE2D9" wp14:editId="15EB20B3">
                <wp:simplePos x="0" y="0"/>
                <wp:positionH relativeFrom="column">
                  <wp:posOffset>4075974</wp:posOffset>
                </wp:positionH>
                <wp:positionV relativeFrom="paragraph">
                  <wp:posOffset>3495417</wp:posOffset>
                </wp:positionV>
                <wp:extent cx="213840" cy="29520"/>
                <wp:effectExtent l="19050" t="19050" r="34290" b="27940"/>
                <wp:wrapNone/>
                <wp:docPr id="356" name="Рукописные данные 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0">
                      <w14:nvContentPartPr>
                        <w14:cNvContentPartPr/>
                      </w14:nvContentPartPr>
                      <w14:xfrm>
                        <a:off x="0" y="0"/>
                        <a:ext cx="21384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CB7FB1" id="Рукописные данные 356" o:spid="_x0000_s1026" type="#_x0000_t75" style="position:absolute;margin-left:320pt;margin-top:274.3pt;width:18.75pt;height:4.2pt;z-index:25143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">
                <v:imagedata r:id="rId681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430912" behindDoc="0" locked="0" layoutInCell="1" allowOverlap="1" wp14:anchorId="0C711016" wp14:editId="785237E2">
                <wp:simplePos x="0" y="0"/>
                <wp:positionH relativeFrom="column">
                  <wp:posOffset>4096854</wp:posOffset>
                </wp:positionH>
                <wp:positionV relativeFrom="paragraph">
                  <wp:posOffset>3135417</wp:posOffset>
                </wp:positionV>
                <wp:extent cx="46440" cy="11160"/>
                <wp:effectExtent l="19050" t="19050" r="29845" b="27305"/>
                <wp:wrapNone/>
                <wp:docPr id="355" name="Рукописные данные 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2">
                      <w14:nvContentPartPr>
                        <w14:cNvContentPartPr/>
                      </w14:nvContentPartPr>
                      <w14:xfrm>
                        <a:off x="0" y="0"/>
                        <a:ext cx="4644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3E195F" id="Рукописные данные 355" o:spid="_x0000_s1026" type="#_x0000_t75" style="position:absolute;margin-left:321.65pt;margin-top:245.95pt;width:5.5pt;height:2.85pt;z-index:25143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">
                <v:imagedata r:id="rId683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428864" behindDoc="0" locked="0" layoutInCell="1" allowOverlap="1" wp14:anchorId="7F5DA93E" wp14:editId="0536D689">
                <wp:simplePos x="0" y="0"/>
                <wp:positionH relativeFrom="column">
                  <wp:posOffset>4079574</wp:posOffset>
                </wp:positionH>
                <wp:positionV relativeFrom="paragraph">
                  <wp:posOffset>3191217</wp:posOffset>
                </wp:positionV>
                <wp:extent cx="51840" cy="57960"/>
                <wp:effectExtent l="19050" t="19050" r="24765" b="37465"/>
                <wp:wrapNone/>
                <wp:docPr id="354" name="Рукописные данные 3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4">
                      <w14:nvContentPartPr>
                        <w14:cNvContentPartPr/>
                      </w14:nvContentPartPr>
                      <w14:xfrm>
                        <a:off x="0" y="0"/>
                        <a:ext cx="51840" cy="5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758DA4" id="Рукописные данные 354" o:spid="_x0000_s1026" type="#_x0000_t75" style="position:absolute;margin-left:320.3pt;margin-top:250.35pt;width:6pt;height:6.45pt;z-index:25142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">
                <v:imagedata r:id="rId685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426816" behindDoc="0" locked="0" layoutInCell="1" allowOverlap="1" wp14:anchorId="7DC8CD1C" wp14:editId="23D0FBF2">
                <wp:simplePos x="0" y="0"/>
                <wp:positionH relativeFrom="column">
                  <wp:posOffset>3883374</wp:posOffset>
                </wp:positionH>
                <wp:positionV relativeFrom="paragraph">
                  <wp:posOffset>3195537</wp:posOffset>
                </wp:positionV>
                <wp:extent cx="382680" cy="349920"/>
                <wp:effectExtent l="19050" t="19050" r="17780" b="31115"/>
                <wp:wrapNone/>
                <wp:docPr id="353" name="Рукописные данные 3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6">
                      <w14:nvContentPartPr>
                        <w14:cNvContentPartPr/>
                      </w14:nvContentPartPr>
                      <w14:xfrm>
                        <a:off x="0" y="0"/>
                        <a:ext cx="382680" cy="34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CFA502" id="Рукописные данные 353" o:spid="_x0000_s1026" type="#_x0000_t75" style="position:absolute;margin-left:304.85pt;margin-top:250.65pt;width:32.05pt;height:29.45pt;z-index:25142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">
                <v:imagedata r:id="rId687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424768" behindDoc="0" locked="0" layoutInCell="1" allowOverlap="1" wp14:anchorId="6FC3167C" wp14:editId="235E32E8">
                <wp:simplePos x="0" y="0"/>
                <wp:positionH relativeFrom="column">
                  <wp:posOffset>3844854</wp:posOffset>
                </wp:positionH>
                <wp:positionV relativeFrom="paragraph">
                  <wp:posOffset>3533937</wp:posOffset>
                </wp:positionV>
                <wp:extent cx="40320" cy="36000"/>
                <wp:effectExtent l="19050" t="19050" r="17145" b="21590"/>
                <wp:wrapNone/>
                <wp:docPr id="352" name="Рукописные данные 3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8">
                      <w14:nvContentPartPr>
                        <w14:cNvContentPartPr/>
                      </w14:nvContentPartPr>
                      <w14:xfrm>
                        <a:off x="0" y="0"/>
                        <a:ext cx="4032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01E87D" id="Рукописные данные 352" o:spid="_x0000_s1026" type="#_x0000_t75" style="position:absolute;margin-left:301.8pt;margin-top:277.3pt;width:5.05pt;height:4.75pt;z-index:25142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">
                <v:imagedata r:id="rId689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422720" behindDoc="0" locked="0" layoutInCell="1" allowOverlap="1" wp14:anchorId="52C521DD" wp14:editId="6FD3A666">
                <wp:simplePos x="0" y="0"/>
                <wp:positionH relativeFrom="column">
                  <wp:posOffset>3962934</wp:posOffset>
                </wp:positionH>
                <wp:positionV relativeFrom="paragraph">
                  <wp:posOffset>3591897</wp:posOffset>
                </wp:positionV>
                <wp:extent cx="70920" cy="9720"/>
                <wp:effectExtent l="19050" t="19050" r="24765" b="28575"/>
                <wp:wrapNone/>
                <wp:docPr id="351" name="Рукописные данные 3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0">
                      <w14:nvContentPartPr>
                        <w14:cNvContentPartPr/>
                      </w14:nvContentPartPr>
                      <w14:xfrm>
                        <a:off x="0" y="0"/>
                        <a:ext cx="7092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3864C3" id="Рукописные данные 351" o:spid="_x0000_s1026" type="#_x0000_t75" style="position:absolute;margin-left:311.1pt;margin-top:281.9pt;width:7.5pt;height:2.7pt;z-index:25142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">
                <v:imagedata r:id="rId691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420672" behindDoc="0" locked="0" layoutInCell="1" allowOverlap="1" wp14:anchorId="710C5190" wp14:editId="25A39922">
                <wp:simplePos x="0" y="0"/>
                <wp:positionH relativeFrom="column">
                  <wp:posOffset>3941334</wp:posOffset>
                </wp:positionH>
                <wp:positionV relativeFrom="paragraph">
                  <wp:posOffset>3622497</wp:posOffset>
                </wp:positionV>
                <wp:extent cx="60120" cy="106560"/>
                <wp:effectExtent l="19050" t="38100" r="16510" b="27305"/>
                <wp:wrapNone/>
                <wp:docPr id="350" name="Рукописные данные 3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2">
                      <w14:nvContentPartPr>
                        <w14:cNvContentPartPr/>
                      </w14:nvContentPartPr>
                      <w14:xfrm>
                        <a:off x="0" y="0"/>
                        <a:ext cx="6012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351F4B" id="Рукописные данные 350" o:spid="_x0000_s1026" type="#_x0000_t75" style="position:absolute;margin-left:309.4pt;margin-top:284.3pt;width:6.65pt;height:10.3pt;z-index:25142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">
                <v:imagedata r:id="rId693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418624" behindDoc="0" locked="0" layoutInCell="1" allowOverlap="1" wp14:anchorId="621B36F5" wp14:editId="10366D6B">
                <wp:simplePos x="0" y="0"/>
                <wp:positionH relativeFrom="column">
                  <wp:posOffset>3870414</wp:posOffset>
                </wp:positionH>
                <wp:positionV relativeFrom="paragraph">
                  <wp:posOffset>3491817</wp:posOffset>
                </wp:positionV>
                <wp:extent cx="186480" cy="63000"/>
                <wp:effectExtent l="38100" t="38100" r="23495" b="32385"/>
                <wp:wrapNone/>
                <wp:docPr id="349" name="Рукописные данные 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4">
                      <w14:nvContentPartPr>
                        <w14:cNvContentPartPr/>
                      </w14:nvContentPartPr>
                      <w14:xfrm>
                        <a:off x="0" y="0"/>
                        <a:ext cx="18648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687FDE" id="Рукописные данные 349" o:spid="_x0000_s1026" type="#_x0000_t75" style="position:absolute;margin-left:303.8pt;margin-top:274pt;width:16.6pt;height:6.8pt;z-index:25141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">
                <v:imagedata r:id="rId695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416576" behindDoc="0" locked="0" layoutInCell="1" allowOverlap="1" wp14:anchorId="42003821" wp14:editId="131060F7">
                <wp:simplePos x="0" y="0"/>
                <wp:positionH relativeFrom="column">
                  <wp:posOffset>3728574</wp:posOffset>
                </wp:positionH>
                <wp:positionV relativeFrom="paragraph">
                  <wp:posOffset>3378417</wp:posOffset>
                </wp:positionV>
                <wp:extent cx="48240" cy="7920"/>
                <wp:effectExtent l="19050" t="19050" r="28575" b="30480"/>
                <wp:wrapNone/>
                <wp:docPr id="348" name="Рукописные данные 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6">
                      <w14:nvContentPartPr>
                        <w14:cNvContentPartPr/>
                      </w14:nvContentPartPr>
                      <w14:xfrm>
                        <a:off x="0" y="0"/>
                        <a:ext cx="4824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4FD6F9" id="Рукописные данные 348" o:spid="_x0000_s1026" type="#_x0000_t75" style="position:absolute;margin-left:292.65pt;margin-top:265.05pt;width:5.75pt;height:2.5pt;z-index:25141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">
                <v:imagedata r:id="rId697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414528" behindDoc="0" locked="0" layoutInCell="1" allowOverlap="1" wp14:anchorId="5615E709" wp14:editId="766494F5">
                <wp:simplePos x="0" y="0"/>
                <wp:positionH relativeFrom="column">
                  <wp:posOffset>3717054</wp:posOffset>
                </wp:positionH>
                <wp:positionV relativeFrom="paragraph">
                  <wp:posOffset>3431697</wp:posOffset>
                </wp:positionV>
                <wp:extent cx="56520" cy="52560"/>
                <wp:effectExtent l="19050" t="19050" r="19685" b="24130"/>
                <wp:wrapNone/>
                <wp:docPr id="347" name="Рукописные данные 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8">
                      <w14:nvContentPartPr>
                        <w14:cNvContentPartPr/>
                      </w14:nvContentPartPr>
                      <w14:xfrm>
                        <a:off x="0" y="0"/>
                        <a:ext cx="56520" cy="5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A5099D" id="Рукописные данные 347" o:spid="_x0000_s1026" type="#_x0000_t75" style="position:absolute;margin-left:291.75pt;margin-top:269.25pt;width:6.3pt;height:6.05pt;z-index:25141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">
                <v:imagedata r:id="rId699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412480" behindDoc="0" locked="0" layoutInCell="1" allowOverlap="1" wp14:anchorId="26C82700" wp14:editId="0BB361CF">
                <wp:simplePos x="0" y="0"/>
                <wp:positionH relativeFrom="column">
                  <wp:posOffset>3823254</wp:posOffset>
                </wp:positionH>
                <wp:positionV relativeFrom="paragraph">
                  <wp:posOffset>3363657</wp:posOffset>
                </wp:positionV>
                <wp:extent cx="66600" cy="81000"/>
                <wp:effectExtent l="19050" t="19050" r="29210" b="33655"/>
                <wp:wrapNone/>
                <wp:docPr id="346" name="Рукописные данные 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0">
                      <w14:nvContentPartPr>
                        <w14:cNvContentPartPr/>
                      </w14:nvContentPartPr>
                      <w14:xfrm>
                        <a:off x="0" y="0"/>
                        <a:ext cx="6660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77CEE5" id="Рукописные данные 346" o:spid="_x0000_s1026" type="#_x0000_t75" style="position:absolute;margin-left:300.1pt;margin-top:263.9pt;width:7.2pt;height:8.3pt;z-index:25141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">
                <v:imagedata r:id="rId701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410432" behindDoc="0" locked="0" layoutInCell="1" allowOverlap="1" wp14:anchorId="25D7969C" wp14:editId="7BBBFDC4">
                <wp:simplePos x="0" y="0"/>
                <wp:positionH relativeFrom="column">
                  <wp:posOffset>3849534</wp:posOffset>
                </wp:positionH>
                <wp:positionV relativeFrom="paragraph">
                  <wp:posOffset>3373377</wp:posOffset>
                </wp:positionV>
                <wp:extent cx="14040" cy="162720"/>
                <wp:effectExtent l="19050" t="19050" r="24130" b="27940"/>
                <wp:wrapNone/>
                <wp:docPr id="345" name="Рукописные данные 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2">
                      <w14:nvContentPartPr>
                        <w14:cNvContentPartPr/>
                      </w14:nvContentPartPr>
                      <w14:xfrm>
                        <a:off x="0" y="0"/>
                        <a:ext cx="14040" cy="16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A86C11" id="Рукописные данные 345" o:spid="_x0000_s1026" type="#_x0000_t75" style="position:absolute;margin-left:302.15pt;margin-top:264.65pt;width:3.05pt;height:14.7pt;z-index:25141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">
                <v:imagedata r:id="rId703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408384" behindDoc="0" locked="0" layoutInCell="1" allowOverlap="1" wp14:anchorId="1FAF24DF" wp14:editId="7603318D">
                <wp:simplePos x="0" y="0"/>
                <wp:positionH relativeFrom="column">
                  <wp:posOffset>5570334</wp:posOffset>
                </wp:positionH>
                <wp:positionV relativeFrom="paragraph">
                  <wp:posOffset>2869737</wp:posOffset>
                </wp:positionV>
                <wp:extent cx="136800" cy="103680"/>
                <wp:effectExtent l="38100" t="38100" r="34925" b="29845"/>
                <wp:wrapNone/>
                <wp:docPr id="344" name="Рукописные данные 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4">
                      <w14:nvContentPartPr>
                        <w14:cNvContentPartPr/>
                      </w14:nvContentPartPr>
                      <w14:xfrm>
                        <a:off x="0" y="0"/>
                        <a:ext cx="13680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6993BC" id="Рукописные данные 344" o:spid="_x0000_s1026" type="#_x0000_t75" style="position:absolute;margin-left:437.65pt;margin-top:225pt;width:12.65pt;height:10.05pt;z-index:25140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">
                <v:imagedata r:id="rId705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406336" behindDoc="0" locked="0" layoutInCell="1" allowOverlap="1" wp14:anchorId="5EE72602" wp14:editId="7390D70B">
                <wp:simplePos x="0" y="0"/>
                <wp:positionH relativeFrom="column">
                  <wp:posOffset>5536494</wp:posOffset>
                </wp:positionH>
                <wp:positionV relativeFrom="paragraph">
                  <wp:posOffset>2816817</wp:posOffset>
                </wp:positionV>
                <wp:extent cx="7200" cy="16920"/>
                <wp:effectExtent l="38100" t="19050" r="31115" b="21590"/>
                <wp:wrapNone/>
                <wp:docPr id="343" name="Рукописные данные 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6">
                      <w14:nvContentPartPr>
                        <w14:cNvContentPartPr/>
                      </w14:nvContentPartPr>
                      <w14:xfrm>
                        <a:off x="0" y="0"/>
                        <a:ext cx="720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69A8B3" id="Рукописные данные 343" o:spid="_x0000_s1026" type="#_x0000_t75" style="position:absolute;margin-left:435pt;margin-top:220.85pt;width:2.45pt;height:3.25pt;z-index:25140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">
                <v:imagedata r:id="rId707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404288" behindDoc="0" locked="0" layoutInCell="1" allowOverlap="1" wp14:anchorId="6BBE3ACE" wp14:editId="1696C5B2">
                <wp:simplePos x="0" y="0"/>
                <wp:positionH relativeFrom="column">
                  <wp:posOffset>5311494</wp:posOffset>
                </wp:positionH>
                <wp:positionV relativeFrom="paragraph">
                  <wp:posOffset>2915097</wp:posOffset>
                </wp:positionV>
                <wp:extent cx="229680" cy="101160"/>
                <wp:effectExtent l="19050" t="38100" r="18415" b="32385"/>
                <wp:wrapNone/>
                <wp:docPr id="342" name="Рукописные данные 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8">
                      <w14:nvContentPartPr>
                        <w14:cNvContentPartPr/>
                      </w14:nvContentPartPr>
                      <w14:xfrm>
                        <a:off x="0" y="0"/>
                        <a:ext cx="22968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ADBB7E" id="Рукописные данные 342" o:spid="_x0000_s1026" type="#_x0000_t75" style="position:absolute;margin-left:417.3pt;margin-top:228.6pt;width:20pt;height:9.85pt;z-index:25140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">
                <v:imagedata r:id="rId709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402240" behindDoc="0" locked="0" layoutInCell="1" allowOverlap="1" wp14:anchorId="497CFE74" wp14:editId="312B0B84">
                <wp:simplePos x="0" y="0"/>
                <wp:positionH relativeFrom="column">
                  <wp:posOffset>5122134</wp:posOffset>
                </wp:positionH>
                <wp:positionV relativeFrom="paragraph">
                  <wp:posOffset>2922657</wp:posOffset>
                </wp:positionV>
                <wp:extent cx="196200" cy="70560"/>
                <wp:effectExtent l="19050" t="19050" r="33020" b="24765"/>
                <wp:wrapNone/>
                <wp:docPr id="341" name="Рукописные данные 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0">
                      <w14:nvContentPartPr>
                        <w14:cNvContentPartPr/>
                      </w14:nvContentPartPr>
                      <w14:xfrm>
                        <a:off x="0" y="0"/>
                        <a:ext cx="19620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200445" id="Рукописные данные 341" o:spid="_x0000_s1026" type="#_x0000_t75" style="position:absolute;margin-left:402.35pt;margin-top:229.2pt;width:17.35pt;height:7.45pt;z-index:25140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">
                <v:imagedata r:id="rId711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400192" behindDoc="0" locked="0" layoutInCell="1" allowOverlap="1" wp14:anchorId="6D855845" wp14:editId="5B65963A">
                <wp:simplePos x="0" y="0"/>
                <wp:positionH relativeFrom="column">
                  <wp:posOffset>5059134</wp:posOffset>
                </wp:positionH>
                <wp:positionV relativeFrom="paragraph">
                  <wp:posOffset>2878017</wp:posOffset>
                </wp:positionV>
                <wp:extent cx="22320" cy="12240"/>
                <wp:effectExtent l="19050" t="19050" r="15875" b="26035"/>
                <wp:wrapNone/>
                <wp:docPr id="340" name="Рукописные данные 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2">
                      <w14:nvContentPartPr>
                        <w14:cNvContentPartPr/>
                      </w14:nvContentPartPr>
                      <w14:xfrm>
                        <a:off x="0" y="0"/>
                        <a:ext cx="2232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FA18AD" id="Рукописные данные 340" o:spid="_x0000_s1026" type="#_x0000_t75" style="position:absolute;margin-left:397.45pt;margin-top:225.65pt;width:3.6pt;height:2.85pt;z-index:25140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">
                <v:imagedata r:id="rId713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398144" behindDoc="0" locked="0" layoutInCell="1" allowOverlap="1" wp14:anchorId="7D20CA1C" wp14:editId="63410FA7">
                <wp:simplePos x="0" y="0"/>
                <wp:positionH relativeFrom="column">
                  <wp:posOffset>5040414</wp:posOffset>
                </wp:positionH>
                <wp:positionV relativeFrom="paragraph">
                  <wp:posOffset>2958297</wp:posOffset>
                </wp:positionV>
                <wp:extent cx="60120" cy="46800"/>
                <wp:effectExtent l="19050" t="19050" r="16510" b="29845"/>
                <wp:wrapNone/>
                <wp:docPr id="339" name="Рукописные данные 3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4">
                      <w14:nvContentPartPr>
                        <w14:cNvContentPartPr/>
                      </w14:nvContentPartPr>
                      <w14:xfrm>
                        <a:off x="0" y="0"/>
                        <a:ext cx="60120" cy="4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17EE22" id="Рукописные данные 339" o:spid="_x0000_s1026" type="#_x0000_t75" style="position:absolute;margin-left:395.95pt;margin-top:232pt;width:6.65pt;height:5.6pt;z-index:25139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">
                <v:imagedata r:id="rId715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396096" behindDoc="0" locked="0" layoutInCell="1" allowOverlap="1" wp14:anchorId="2581F140" wp14:editId="520258AD">
                <wp:simplePos x="0" y="0"/>
                <wp:positionH relativeFrom="column">
                  <wp:posOffset>4766454</wp:posOffset>
                </wp:positionH>
                <wp:positionV relativeFrom="paragraph">
                  <wp:posOffset>2867937</wp:posOffset>
                </wp:positionV>
                <wp:extent cx="238320" cy="174960"/>
                <wp:effectExtent l="19050" t="19050" r="28575" b="15875"/>
                <wp:wrapNone/>
                <wp:docPr id="338" name="Рукописные данные 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6">
                      <w14:nvContentPartPr>
                        <w14:cNvContentPartPr/>
                      </w14:nvContentPartPr>
                      <w14:xfrm>
                        <a:off x="0" y="0"/>
                        <a:ext cx="238320" cy="17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493A17" id="Рукописные данные 338" o:spid="_x0000_s1026" type="#_x0000_t75" style="position:absolute;margin-left:374.35pt;margin-top:224.85pt;width:20.65pt;height:15.7pt;z-index:25139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">
                <v:imagedata r:id="rId717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394048" behindDoc="0" locked="0" layoutInCell="1" allowOverlap="1" wp14:anchorId="751C2A9D" wp14:editId="3F10CAFA">
                <wp:simplePos x="0" y="0"/>
                <wp:positionH relativeFrom="column">
                  <wp:posOffset>4564494</wp:posOffset>
                </wp:positionH>
                <wp:positionV relativeFrom="paragraph">
                  <wp:posOffset>2956137</wp:posOffset>
                </wp:positionV>
                <wp:extent cx="158760" cy="86400"/>
                <wp:effectExtent l="19050" t="19050" r="31750" b="27940"/>
                <wp:wrapNone/>
                <wp:docPr id="337" name="Рукописные данные 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8">
                      <w14:nvContentPartPr>
                        <w14:cNvContentPartPr/>
                      </w14:nvContentPartPr>
                      <w14:xfrm>
                        <a:off x="0" y="0"/>
                        <a:ext cx="15876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FE4FD8" id="Рукописные данные 337" o:spid="_x0000_s1026" type="#_x0000_t75" style="position:absolute;margin-left:358.45pt;margin-top:231.8pt;width:14.35pt;height:8.65pt;z-index:25139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">
                <v:imagedata r:id="rId719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392000" behindDoc="0" locked="0" layoutInCell="1" allowOverlap="1" wp14:anchorId="77DA3706" wp14:editId="0247A267">
                <wp:simplePos x="0" y="0"/>
                <wp:positionH relativeFrom="column">
                  <wp:posOffset>4280094</wp:posOffset>
                </wp:positionH>
                <wp:positionV relativeFrom="paragraph">
                  <wp:posOffset>2966937</wp:posOffset>
                </wp:positionV>
                <wp:extent cx="106200" cy="84600"/>
                <wp:effectExtent l="38100" t="38100" r="27305" b="29845"/>
                <wp:wrapNone/>
                <wp:docPr id="336" name="Рукописные данные 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0">
                      <w14:nvContentPartPr>
                        <w14:cNvContentPartPr/>
                      </w14:nvContentPartPr>
                      <w14:xfrm>
                        <a:off x="0" y="0"/>
                        <a:ext cx="10620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698018" id="Рукописные данные 336" o:spid="_x0000_s1026" type="#_x0000_t75" style="position:absolute;margin-left:336.05pt;margin-top:232.65pt;width:10.25pt;height:8.55pt;z-index:25139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">
                <v:imagedata r:id="rId721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389952" behindDoc="0" locked="0" layoutInCell="1" allowOverlap="1" wp14:anchorId="3CEEA1C4" wp14:editId="112E0B22">
                <wp:simplePos x="0" y="0"/>
                <wp:positionH relativeFrom="column">
                  <wp:posOffset>4305294</wp:posOffset>
                </wp:positionH>
                <wp:positionV relativeFrom="paragraph">
                  <wp:posOffset>2992137</wp:posOffset>
                </wp:positionV>
                <wp:extent cx="5400" cy="4680"/>
                <wp:effectExtent l="19050" t="19050" r="33020" b="33655"/>
                <wp:wrapNone/>
                <wp:docPr id="335" name="Рукописные данные 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2">
                      <w14:nvContentPartPr>
                        <w14:cNvContentPartPr/>
                      </w14:nvContentPartPr>
                      <w14:xfrm>
                        <a:off x="0" y="0"/>
                        <a:ext cx="540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E80725" id="Рукописные данные 335" o:spid="_x0000_s1026" type="#_x0000_t75" style="position:absolute;margin-left:338.05pt;margin-top:234.65pt;width:2.35pt;height:2.25pt;z-index:25138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">
                <v:imagedata r:id="rId723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387904" behindDoc="0" locked="0" layoutInCell="1" allowOverlap="1" wp14:anchorId="6070BD0A" wp14:editId="2E6DD64C">
                <wp:simplePos x="0" y="0"/>
                <wp:positionH relativeFrom="column">
                  <wp:posOffset>4159494</wp:posOffset>
                </wp:positionH>
                <wp:positionV relativeFrom="paragraph">
                  <wp:posOffset>2973057</wp:posOffset>
                </wp:positionV>
                <wp:extent cx="114120" cy="96480"/>
                <wp:effectExtent l="19050" t="19050" r="19685" b="18415"/>
                <wp:wrapNone/>
                <wp:docPr id="334" name="Рукописные данные 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4">
                      <w14:nvContentPartPr>
                        <w14:cNvContentPartPr/>
                      </w14:nvContentPartPr>
                      <w14:xfrm>
                        <a:off x="0" y="0"/>
                        <a:ext cx="11412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84C37F" id="Рукописные данные 334" o:spid="_x0000_s1026" type="#_x0000_t75" style="position:absolute;margin-left:326.55pt;margin-top:233.15pt;width:10.9pt;height:9.55pt;z-index:25138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">
                <v:imagedata r:id="rId725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385856" behindDoc="0" locked="0" layoutInCell="1" allowOverlap="1" wp14:anchorId="083C8643" wp14:editId="46C2DBE7">
                <wp:simplePos x="0" y="0"/>
                <wp:positionH relativeFrom="column">
                  <wp:posOffset>4101174</wp:posOffset>
                </wp:positionH>
                <wp:positionV relativeFrom="paragraph">
                  <wp:posOffset>2888097</wp:posOffset>
                </wp:positionV>
                <wp:extent cx="39960" cy="33840"/>
                <wp:effectExtent l="19050" t="19050" r="17780" b="23495"/>
                <wp:wrapNone/>
                <wp:docPr id="333" name="Рукописные данные 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6">
                      <w14:nvContentPartPr>
                        <w14:cNvContentPartPr/>
                      </w14:nvContentPartPr>
                      <w14:xfrm>
                        <a:off x="0" y="0"/>
                        <a:ext cx="3996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532D40" id="Рукописные данные 333" o:spid="_x0000_s1026" type="#_x0000_t75" style="position:absolute;margin-left:322pt;margin-top:226.45pt;width:5.1pt;height:4.55pt;z-index:25138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">
                <v:imagedata r:id="rId727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383808" behindDoc="0" locked="0" layoutInCell="1" allowOverlap="1" wp14:anchorId="7229AB85" wp14:editId="3C7B12E5">
                <wp:simplePos x="0" y="0"/>
                <wp:positionH relativeFrom="column">
                  <wp:posOffset>4038894</wp:posOffset>
                </wp:positionH>
                <wp:positionV relativeFrom="paragraph">
                  <wp:posOffset>2996457</wp:posOffset>
                </wp:positionV>
                <wp:extent cx="106920" cy="69120"/>
                <wp:effectExtent l="19050" t="19050" r="26670" b="26670"/>
                <wp:wrapNone/>
                <wp:docPr id="332" name="Рукописные данные 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8">
                      <w14:nvContentPartPr>
                        <w14:cNvContentPartPr/>
                      </w14:nvContentPartPr>
                      <w14:xfrm>
                        <a:off x="0" y="0"/>
                        <a:ext cx="10692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A83AF9" id="Рукописные данные 332" o:spid="_x0000_s1026" type="#_x0000_t75" style="position:absolute;margin-left:317.05pt;margin-top:235pt;width:10.3pt;height:7.35pt;z-index:25138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">
                <v:imagedata r:id="rId729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381760" behindDoc="0" locked="0" layoutInCell="1" allowOverlap="1" wp14:anchorId="50EF00B1" wp14:editId="5890BD32">
                <wp:simplePos x="0" y="0"/>
                <wp:positionH relativeFrom="column">
                  <wp:posOffset>4007214</wp:posOffset>
                </wp:positionH>
                <wp:positionV relativeFrom="paragraph">
                  <wp:posOffset>2930217</wp:posOffset>
                </wp:positionV>
                <wp:extent cx="10440" cy="27720"/>
                <wp:effectExtent l="19050" t="19050" r="27940" b="29845"/>
                <wp:wrapNone/>
                <wp:docPr id="331" name="Рукописные данные 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0">
                      <w14:nvContentPartPr>
                        <w14:cNvContentPartPr/>
                      </w14:nvContentPartPr>
                      <w14:xfrm>
                        <a:off x="0" y="0"/>
                        <a:ext cx="1044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36AB39" id="Рукописные данные 331" o:spid="_x0000_s1026" type="#_x0000_t75" style="position:absolute;margin-left:314.6pt;margin-top:229.8pt;width:2.75pt;height:4.15pt;z-index:25138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">
                <v:imagedata r:id="rId731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379712" behindDoc="0" locked="0" layoutInCell="1" allowOverlap="1" wp14:anchorId="4F1638F3" wp14:editId="43B7177B">
                <wp:simplePos x="0" y="0"/>
                <wp:positionH relativeFrom="column">
                  <wp:posOffset>3854214</wp:posOffset>
                </wp:positionH>
                <wp:positionV relativeFrom="paragraph">
                  <wp:posOffset>2994657</wp:posOffset>
                </wp:positionV>
                <wp:extent cx="170640" cy="89640"/>
                <wp:effectExtent l="19050" t="19050" r="20320" b="24765"/>
                <wp:wrapNone/>
                <wp:docPr id="330" name="Рукописные данные 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2">
                      <w14:nvContentPartPr>
                        <w14:cNvContentPartPr/>
                      </w14:nvContentPartPr>
                      <w14:xfrm>
                        <a:off x="0" y="0"/>
                        <a:ext cx="170640" cy="8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0D754B" id="Рукописные данные 330" o:spid="_x0000_s1026" type="#_x0000_t75" style="position:absolute;margin-left:302.55pt;margin-top:234.85pt;width:15.35pt;height:8.95pt;z-index:25137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">
                <v:imagedata r:id="rId733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377664" behindDoc="0" locked="0" layoutInCell="1" allowOverlap="1" wp14:anchorId="12CAC8BB" wp14:editId="620CAE3C">
                <wp:simplePos x="0" y="0"/>
                <wp:positionH relativeFrom="column">
                  <wp:posOffset>3811374</wp:posOffset>
                </wp:positionH>
                <wp:positionV relativeFrom="paragraph">
                  <wp:posOffset>2951457</wp:posOffset>
                </wp:positionV>
                <wp:extent cx="12960" cy="20520"/>
                <wp:effectExtent l="19050" t="19050" r="25400" b="17780"/>
                <wp:wrapNone/>
                <wp:docPr id="329" name="Рукописные данные 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4">
                      <w14:nvContentPartPr>
                        <w14:cNvContentPartPr/>
                      </w14:nvContentPartPr>
                      <w14:xfrm>
                        <a:off x="0" y="0"/>
                        <a:ext cx="1296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04331E" id="Рукописные данные 329" o:spid="_x0000_s1026" type="#_x0000_t75" style="position:absolute;margin-left:299.15pt;margin-top:231.45pt;width:2.9pt;height:3.5pt;z-index:25137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">
                <v:imagedata r:id="rId735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375616" behindDoc="0" locked="0" layoutInCell="1" allowOverlap="1" wp14:anchorId="33BB4521" wp14:editId="1B852ADC">
                <wp:simplePos x="0" y="0"/>
                <wp:positionH relativeFrom="column">
                  <wp:posOffset>3650094</wp:posOffset>
                </wp:positionH>
                <wp:positionV relativeFrom="paragraph">
                  <wp:posOffset>3012657</wp:posOffset>
                </wp:positionV>
                <wp:extent cx="180720" cy="90360"/>
                <wp:effectExtent l="19050" t="19050" r="29210" b="24130"/>
                <wp:wrapNone/>
                <wp:docPr id="328" name="Рукописные данные 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6">
                      <w14:nvContentPartPr>
                        <w14:cNvContentPartPr/>
                      </w14:nvContentPartPr>
                      <w14:xfrm>
                        <a:off x="0" y="0"/>
                        <a:ext cx="18072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02A399" id="Рукописные данные 328" o:spid="_x0000_s1026" type="#_x0000_t75" style="position:absolute;margin-left:286.45pt;margin-top:236.25pt;width:16.15pt;height:9pt;z-index:25137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">
                <v:imagedata r:id="rId737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373568" behindDoc="0" locked="0" layoutInCell="1" allowOverlap="1" wp14:anchorId="6B80F392" wp14:editId="5ECA0573">
                <wp:simplePos x="0" y="0"/>
                <wp:positionH relativeFrom="column">
                  <wp:posOffset>1117134</wp:posOffset>
                </wp:positionH>
                <wp:positionV relativeFrom="paragraph">
                  <wp:posOffset>3254577</wp:posOffset>
                </wp:positionV>
                <wp:extent cx="4680" cy="17280"/>
                <wp:effectExtent l="19050" t="19050" r="33655" b="20955"/>
                <wp:wrapNone/>
                <wp:docPr id="327" name="Рукописные данные 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8">
                      <w14:nvContentPartPr>
                        <w14:cNvContentPartPr/>
                      </w14:nvContentPartPr>
                      <w14:xfrm>
                        <a:off x="0" y="0"/>
                        <a:ext cx="468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2F6C11" id="Рукописные данные 327" o:spid="_x0000_s1026" type="#_x0000_t75" style="position:absolute;margin-left:87.1pt;margin-top:255.3pt;width:2.1pt;height:3.25pt;z-index:25137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">
                <v:imagedata r:id="rId739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371520" behindDoc="0" locked="0" layoutInCell="1" allowOverlap="1" wp14:anchorId="0A77BF2C" wp14:editId="073FEA37">
                <wp:simplePos x="0" y="0"/>
                <wp:positionH relativeFrom="column">
                  <wp:posOffset>1183014</wp:posOffset>
                </wp:positionH>
                <wp:positionV relativeFrom="paragraph">
                  <wp:posOffset>3102657</wp:posOffset>
                </wp:positionV>
                <wp:extent cx="66960" cy="16560"/>
                <wp:effectExtent l="38100" t="19050" r="28575" b="21590"/>
                <wp:wrapNone/>
                <wp:docPr id="326" name="Рукописные данные 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0">
                      <w14:nvContentPartPr>
                        <w14:cNvContentPartPr/>
                      </w14:nvContentPartPr>
                      <w14:xfrm>
                        <a:off x="0" y="0"/>
                        <a:ext cx="6696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7AD3B3" id="Рукописные данные 326" o:spid="_x0000_s1026" type="#_x0000_t75" style="position:absolute;margin-left:92.2pt;margin-top:243.35pt;width:7.15pt;height:3.15pt;z-index:25137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">
                <v:imagedata r:id="rId741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369472" behindDoc="0" locked="0" layoutInCell="1" allowOverlap="1" wp14:anchorId="723EB486" wp14:editId="3A0906DD">
                <wp:simplePos x="0" y="0"/>
                <wp:positionH relativeFrom="column">
                  <wp:posOffset>1167534</wp:posOffset>
                </wp:positionH>
                <wp:positionV relativeFrom="paragraph">
                  <wp:posOffset>3048657</wp:posOffset>
                </wp:positionV>
                <wp:extent cx="73800" cy="17640"/>
                <wp:effectExtent l="19050" t="19050" r="21590" b="20955"/>
                <wp:wrapNone/>
                <wp:docPr id="325" name="Рукописные данные 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2">
                      <w14:nvContentPartPr>
                        <w14:cNvContentPartPr/>
                      </w14:nvContentPartPr>
                      <w14:xfrm>
                        <a:off x="0" y="0"/>
                        <a:ext cx="7380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279B95" id="Рукописные данные 325" o:spid="_x0000_s1026" type="#_x0000_t75" style="position:absolute;margin-left:91pt;margin-top:239.1pt;width:7.7pt;height:3.35pt;z-index:25136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">
                <v:imagedata r:id="rId743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367424" behindDoc="0" locked="0" layoutInCell="1" allowOverlap="1" wp14:anchorId="27C6393C" wp14:editId="07591FAF">
                <wp:simplePos x="0" y="0"/>
                <wp:positionH relativeFrom="column">
                  <wp:posOffset>1029654</wp:posOffset>
                </wp:positionH>
                <wp:positionV relativeFrom="paragraph">
                  <wp:posOffset>3168897</wp:posOffset>
                </wp:positionV>
                <wp:extent cx="50760" cy="96120"/>
                <wp:effectExtent l="19050" t="19050" r="26035" b="18415"/>
                <wp:wrapNone/>
                <wp:docPr id="324" name="Рукописные данные 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4">
                      <w14:nvContentPartPr>
                        <w14:cNvContentPartPr/>
                      </w14:nvContentPartPr>
                      <w14:xfrm>
                        <a:off x="0" y="0"/>
                        <a:ext cx="5076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1A28B5" id="Рукописные данные 324" o:spid="_x0000_s1026" type="#_x0000_t75" style="position:absolute;margin-left:80.15pt;margin-top:248.55pt;width:5.95pt;height:9.45pt;z-index:25136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">
                <v:imagedata r:id="rId745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365376" behindDoc="0" locked="0" layoutInCell="1" allowOverlap="1" wp14:anchorId="46C7DCA4" wp14:editId="0121366C">
                <wp:simplePos x="0" y="0"/>
                <wp:positionH relativeFrom="column">
                  <wp:posOffset>991854</wp:posOffset>
                </wp:positionH>
                <wp:positionV relativeFrom="paragraph">
                  <wp:posOffset>3243417</wp:posOffset>
                </wp:positionV>
                <wp:extent cx="11520" cy="22680"/>
                <wp:effectExtent l="19050" t="19050" r="26670" b="15875"/>
                <wp:wrapNone/>
                <wp:docPr id="323" name="Рукописные данные 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6">
                      <w14:nvContentPartPr>
                        <w14:cNvContentPartPr/>
                      </w14:nvContentPartPr>
                      <w14:xfrm>
                        <a:off x="0" y="0"/>
                        <a:ext cx="1152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6B3B1F" id="Рукописные данные 323" o:spid="_x0000_s1026" type="#_x0000_t75" style="position:absolute;margin-left:77.15pt;margin-top:254.45pt;width:2.8pt;height:3.75pt;z-index:25136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">
                <v:imagedata r:id="rId747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363328" behindDoc="0" locked="0" layoutInCell="1" allowOverlap="1" wp14:anchorId="4A636DBB" wp14:editId="72318966">
                <wp:simplePos x="0" y="0"/>
                <wp:positionH relativeFrom="column">
                  <wp:posOffset>896454</wp:posOffset>
                </wp:positionH>
                <wp:positionV relativeFrom="paragraph">
                  <wp:posOffset>3150537</wp:posOffset>
                </wp:positionV>
                <wp:extent cx="65880" cy="113760"/>
                <wp:effectExtent l="19050" t="19050" r="29845" b="19685"/>
                <wp:wrapNone/>
                <wp:docPr id="322" name="Рукописные данные 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8">
                      <w14:nvContentPartPr>
                        <w14:cNvContentPartPr/>
                      </w14:nvContentPartPr>
                      <w14:xfrm>
                        <a:off x="0" y="0"/>
                        <a:ext cx="6588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4B060D" id="Рукописные данные 322" o:spid="_x0000_s1026" type="#_x0000_t75" style="position:absolute;margin-left:69.65pt;margin-top:247.1pt;width:7.15pt;height:10.85pt;z-index:25136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">
                <v:imagedata r:id="rId749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361280" behindDoc="0" locked="0" layoutInCell="1" allowOverlap="1" wp14:anchorId="2F6FF588" wp14:editId="717108C9">
                <wp:simplePos x="0" y="0"/>
                <wp:positionH relativeFrom="column">
                  <wp:posOffset>787374</wp:posOffset>
                </wp:positionH>
                <wp:positionV relativeFrom="paragraph">
                  <wp:posOffset>3005817</wp:posOffset>
                </wp:positionV>
                <wp:extent cx="92160" cy="295920"/>
                <wp:effectExtent l="19050" t="19050" r="22225" b="27940"/>
                <wp:wrapNone/>
                <wp:docPr id="321" name="Рукописные данные 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0">
                      <w14:nvContentPartPr>
                        <w14:cNvContentPartPr/>
                      </w14:nvContentPartPr>
                      <w14:xfrm>
                        <a:off x="0" y="0"/>
                        <a:ext cx="92160" cy="29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2804AF" id="Рукописные данные 321" o:spid="_x0000_s1026" type="#_x0000_t75" style="position:absolute;margin-left:61.05pt;margin-top:235.75pt;width:9.15pt;height:25.15pt;z-index:25136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">
                <v:imagedata r:id="rId751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359232" behindDoc="0" locked="0" layoutInCell="1" allowOverlap="1" wp14:anchorId="12F2F9C2" wp14:editId="186B00A2">
                <wp:simplePos x="0" y="0"/>
                <wp:positionH relativeFrom="column">
                  <wp:posOffset>5018814</wp:posOffset>
                </wp:positionH>
                <wp:positionV relativeFrom="paragraph">
                  <wp:posOffset>2475897</wp:posOffset>
                </wp:positionV>
                <wp:extent cx="489240" cy="207720"/>
                <wp:effectExtent l="38100" t="38100" r="6350" b="40005"/>
                <wp:wrapNone/>
                <wp:docPr id="320" name="Рукописные данные 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2">
                      <w14:nvContentPartPr>
                        <w14:cNvContentPartPr/>
                      </w14:nvContentPartPr>
                      <w14:xfrm>
                        <a:off x="0" y="0"/>
                        <a:ext cx="489240" cy="20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7A10B1" id="Рукописные данные 320" o:spid="_x0000_s1026" type="#_x0000_t75" style="position:absolute;margin-left:394.25pt;margin-top:194pt;width:40.4pt;height:18.25pt;z-index:25135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">
                <v:imagedata r:id="rId753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357184" behindDoc="0" locked="0" layoutInCell="1" allowOverlap="1" wp14:anchorId="3572FD1C" wp14:editId="5C03F2D5">
                <wp:simplePos x="0" y="0"/>
                <wp:positionH relativeFrom="column">
                  <wp:posOffset>4942854</wp:posOffset>
                </wp:positionH>
                <wp:positionV relativeFrom="paragraph">
                  <wp:posOffset>2402457</wp:posOffset>
                </wp:positionV>
                <wp:extent cx="5400" cy="57600"/>
                <wp:effectExtent l="38100" t="19050" r="33020" b="19050"/>
                <wp:wrapNone/>
                <wp:docPr id="319" name="Рукописные данные 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4">
                      <w14:nvContentPartPr>
                        <w14:cNvContentPartPr/>
                      </w14:nvContentPartPr>
                      <w14:xfrm>
                        <a:off x="0" y="0"/>
                        <a:ext cx="5400" cy="5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03EA2A" id="Рукописные данные 319" o:spid="_x0000_s1026" type="#_x0000_t75" style="position:absolute;margin-left:388.2pt;margin-top:188.2pt;width:2.5pt;height:6.45pt;z-index:25135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">
                <v:imagedata r:id="rId755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355136" behindDoc="0" locked="0" layoutInCell="1" allowOverlap="1" wp14:anchorId="1307B495" wp14:editId="1E87C71F">
                <wp:simplePos x="0" y="0"/>
                <wp:positionH relativeFrom="column">
                  <wp:posOffset>4581054</wp:posOffset>
                </wp:positionH>
                <wp:positionV relativeFrom="paragraph">
                  <wp:posOffset>2457177</wp:posOffset>
                </wp:positionV>
                <wp:extent cx="328680" cy="222120"/>
                <wp:effectExtent l="38100" t="19050" r="33655" b="26035"/>
                <wp:wrapNone/>
                <wp:docPr id="318" name="Рукописные данные 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6">
                      <w14:nvContentPartPr>
                        <w14:cNvContentPartPr/>
                      </w14:nvContentPartPr>
                      <w14:xfrm>
                        <a:off x="0" y="0"/>
                        <a:ext cx="328680" cy="22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9F978E" id="Рукописные данные 318" o:spid="_x0000_s1026" type="#_x0000_t75" style="position:absolute;margin-left:359.75pt;margin-top:192.55pt;width:27.8pt;height:19.4pt;z-index:25135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">
                <v:imagedata r:id="rId757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348992" behindDoc="0" locked="0" layoutInCell="1" allowOverlap="1" wp14:anchorId="143060A7" wp14:editId="373F6AF7">
                <wp:simplePos x="0" y="0"/>
                <wp:positionH relativeFrom="column">
                  <wp:posOffset>4752414</wp:posOffset>
                </wp:positionH>
                <wp:positionV relativeFrom="paragraph">
                  <wp:posOffset>2175297</wp:posOffset>
                </wp:positionV>
                <wp:extent cx="672120" cy="126720"/>
                <wp:effectExtent l="19050" t="38100" r="33020" b="26035"/>
                <wp:wrapNone/>
                <wp:docPr id="316" name="Рукописные данные 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8">
                      <w14:nvContentPartPr>
                        <w14:cNvContentPartPr/>
                      </w14:nvContentPartPr>
                      <w14:xfrm>
                        <a:off x="0" y="0"/>
                        <a:ext cx="67212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A6F180" id="Рукописные данные 316" o:spid="_x0000_s1026" type="#_x0000_t75" style="position:absolute;margin-left:373.25pt;margin-top:170.35pt;width:54.8pt;height:11.9pt;z-index:25134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">
                <v:imagedata r:id="rId759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347968" behindDoc="0" locked="0" layoutInCell="1" allowOverlap="1" wp14:anchorId="4529AD7D" wp14:editId="16F75861">
                <wp:simplePos x="0" y="0"/>
                <wp:positionH relativeFrom="column">
                  <wp:posOffset>4574214</wp:posOffset>
                </wp:positionH>
                <wp:positionV relativeFrom="paragraph">
                  <wp:posOffset>2196177</wp:posOffset>
                </wp:positionV>
                <wp:extent cx="173520" cy="124200"/>
                <wp:effectExtent l="19050" t="19050" r="17145" b="28575"/>
                <wp:wrapNone/>
                <wp:docPr id="315" name="Рукописные данные 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0">
                      <w14:nvContentPartPr>
                        <w14:cNvContentPartPr/>
                      </w14:nvContentPartPr>
                      <w14:xfrm>
                        <a:off x="0" y="0"/>
                        <a:ext cx="17352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D7285B" id="Рукописные данные 315" o:spid="_x0000_s1026" type="#_x0000_t75" style="position:absolute;margin-left:359.2pt;margin-top:172pt;width:15.55pt;height:11.7pt;z-index:25134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">
                <v:imagedata r:id="rId761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342848" behindDoc="0" locked="0" layoutInCell="1" allowOverlap="1" wp14:anchorId="4CB7C8EF" wp14:editId="4D23AB01">
                <wp:simplePos x="0" y="0"/>
                <wp:positionH relativeFrom="column">
                  <wp:posOffset>4086774</wp:posOffset>
                </wp:positionH>
                <wp:positionV relativeFrom="paragraph">
                  <wp:posOffset>2322897</wp:posOffset>
                </wp:positionV>
                <wp:extent cx="58320" cy="76680"/>
                <wp:effectExtent l="38100" t="19050" r="37465" b="19050"/>
                <wp:wrapNone/>
                <wp:docPr id="313" name="Рукописные данные 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2">
                      <w14:nvContentPartPr>
                        <w14:cNvContentPartPr/>
                      </w14:nvContentPartPr>
                      <w14:xfrm>
                        <a:off x="0" y="0"/>
                        <a:ext cx="5832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926349" id="Рукописные данные 313" o:spid="_x0000_s1026" type="#_x0000_t75" style="position:absolute;margin-left:320.85pt;margin-top:181.95pt;width:6.5pt;height:8pt;z-index:25134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">
                <v:imagedata r:id="rId763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340800" behindDoc="0" locked="0" layoutInCell="1" allowOverlap="1" wp14:anchorId="57579D30" wp14:editId="6C6415FC">
                <wp:simplePos x="0" y="0"/>
                <wp:positionH relativeFrom="column">
                  <wp:posOffset>4049334</wp:posOffset>
                </wp:positionH>
                <wp:positionV relativeFrom="paragraph">
                  <wp:posOffset>2329377</wp:posOffset>
                </wp:positionV>
                <wp:extent cx="31680" cy="74520"/>
                <wp:effectExtent l="19050" t="38100" r="26035" b="20955"/>
                <wp:wrapNone/>
                <wp:docPr id="312" name="Рукописные данные 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4">
                      <w14:nvContentPartPr>
                        <w14:cNvContentPartPr/>
                      </w14:nvContentPartPr>
                      <w14:xfrm>
                        <a:off x="0" y="0"/>
                        <a:ext cx="3168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3562A9" id="Рукописные данные 312" o:spid="_x0000_s1026" type="#_x0000_t75" style="position:absolute;margin-left:317.9pt;margin-top:182.45pt;width:4.45pt;height:7.75pt;z-index:25134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">
                <v:imagedata r:id="rId765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338752" behindDoc="0" locked="0" layoutInCell="1" allowOverlap="1" wp14:anchorId="5332DCC1" wp14:editId="56AC4F78">
                <wp:simplePos x="0" y="0"/>
                <wp:positionH relativeFrom="column">
                  <wp:posOffset>3934494</wp:posOffset>
                </wp:positionH>
                <wp:positionV relativeFrom="paragraph">
                  <wp:posOffset>2446377</wp:posOffset>
                </wp:positionV>
                <wp:extent cx="85320" cy="129600"/>
                <wp:effectExtent l="38100" t="38100" r="29210" b="22860"/>
                <wp:wrapNone/>
                <wp:docPr id="311" name="Рукописные данные 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6">
                      <w14:nvContentPartPr>
                        <w14:cNvContentPartPr/>
                      </w14:nvContentPartPr>
                      <w14:xfrm>
                        <a:off x="0" y="0"/>
                        <a:ext cx="8532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20013E" id="Рукописные данные 311" o:spid="_x0000_s1026" type="#_x0000_t75" style="position:absolute;margin-left:308.85pt;margin-top:191.7pt;width:8.6pt;height:12.1pt;z-index:25133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">
                <v:imagedata r:id="rId767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336704" behindDoc="0" locked="0" layoutInCell="1" allowOverlap="1" wp14:anchorId="30C5A601" wp14:editId="2B71903A">
                <wp:simplePos x="0" y="0"/>
                <wp:positionH relativeFrom="column">
                  <wp:posOffset>3770694</wp:posOffset>
                </wp:positionH>
                <wp:positionV relativeFrom="paragraph">
                  <wp:posOffset>2542137</wp:posOffset>
                </wp:positionV>
                <wp:extent cx="41400" cy="16560"/>
                <wp:effectExtent l="19050" t="19050" r="34925" b="21590"/>
                <wp:wrapNone/>
                <wp:docPr id="310" name="Рукописные данные 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8">
                      <w14:nvContentPartPr>
                        <w14:cNvContentPartPr/>
                      </w14:nvContentPartPr>
                      <w14:xfrm>
                        <a:off x="0" y="0"/>
                        <a:ext cx="4140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EC1DCB" id="Рукописные данные 310" o:spid="_x0000_s1026" type="#_x0000_t75" style="position:absolute;margin-left:295.95pt;margin-top:199.2pt;width:5.15pt;height:3.15pt;z-index:25133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">
                <v:imagedata r:id="rId769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334656" behindDoc="0" locked="0" layoutInCell="1" allowOverlap="1" wp14:anchorId="6940E3F6" wp14:editId="3EB6CE8C">
                <wp:simplePos x="0" y="0"/>
                <wp:positionH relativeFrom="column">
                  <wp:posOffset>3758814</wp:posOffset>
                </wp:positionH>
                <wp:positionV relativeFrom="paragraph">
                  <wp:posOffset>2489217</wp:posOffset>
                </wp:positionV>
                <wp:extent cx="57960" cy="11880"/>
                <wp:effectExtent l="38100" t="38100" r="37465" b="26670"/>
                <wp:wrapNone/>
                <wp:docPr id="309" name="Рукописные данные 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0">
                      <w14:nvContentPartPr>
                        <w14:cNvContentPartPr/>
                      </w14:nvContentPartPr>
                      <w14:xfrm>
                        <a:off x="0" y="0"/>
                        <a:ext cx="5796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7C39D9" id="Рукописные данные 309" o:spid="_x0000_s1026" type="#_x0000_t75" style="position:absolute;margin-left:295pt;margin-top:195pt;width:6.45pt;height:3pt;z-index:25133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">
                <v:imagedata r:id="rId771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332608" behindDoc="0" locked="0" layoutInCell="1" allowOverlap="1" wp14:anchorId="4BB9B529" wp14:editId="061EA3A9">
                <wp:simplePos x="0" y="0"/>
                <wp:positionH relativeFrom="column">
                  <wp:posOffset>3623094</wp:posOffset>
                </wp:positionH>
                <wp:positionV relativeFrom="paragraph">
                  <wp:posOffset>2534577</wp:posOffset>
                </wp:positionV>
                <wp:extent cx="63000" cy="108000"/>
                <wp:effectExtent l="19050" t="19050" r="32385" b="25400"/>
                <wp:wrapNone/>
                <wp:docPr id="308" name="Рукописные данные 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2">
                      <w14:nvContentPartPr>
                        <w14:cNvContentPartPr/>
                      </w14:nvContentPartPr>
                      <w14:xfrm>
                        <a:off x="0" y="0"/>
                        <a:ext cx="6300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FFA58F" id="Рукописные данные 308" o:spid="_x0000_s1026" type="#_x0000_t75" style="position:absolute;margin-left:284.35pt;margin-top:198.6pt;width:6.85pt;height:10.35pt;z-index:25133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">
                <v:imagedata r:id="rId773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330560" behindDoc="0" locked="0" layoutInCell="1" allowOverlap="1" wp14:anchorId="5B7E74A0" wp14:editId="607932DB">
                <wp:simplePos x="0" y="0"/>
                <wp:positionH relativeFrom="column">
                  <wp:posOffset>3520134</wp:posOffset>
                </wp:positionH>
                <wp:positionV relativeFrom="paragraph">
                  <wp:posOffset>2445297</wp:posOffset>
                </wp:positionV>
                <wp:extent cx="56520" cy="274680"/>
                <wp:effectExtent l="19050" t="19050" r="19685" b="30480"/>
                <wp:wrapNone/>
                <wp:docPr id="307" name="Рукописные данные 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4">
                      <w14:nvContentPartPr>
                        <w14:cNvContentPartPr/>
                      </w14:nvContentPartPr>
                      <w14:xfrm>
                        <a:off x="0" y="0"/>
                        <a:ext cx="56520" cy="27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14AC98" id="Рукописные данные 307" o:spid="_x0000_s1026" type="#_x0000_t75" style="position:absolute;margin-left:276.25pt;margin-top:191.6pt;width:6.3pt;height:23.55pt;z-index:25133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">
                <v:imagedata r:id="rId775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310080" behindDoc="0" locked="0" layoutInCell="1" allowOverlap="1" wp14:anchorId="7048EE7B" wp14:editId="68F8D8E1">
                <wp:simplePos x="0" y="0"/>
                <wp:positionH relativeFrom="column">
                  <wp:posOffset>650934</wp:posOffset>
                </wp:positionH>
                <wp:positionV relativeFrom="paragraph">
                  <wp:posOffset>2526382</wp:posOffset>
                </wp:positionV>
                <wp:extent cx="46800" cy="46800"/>
                <wp:effectExtent l="19050" t="38100" r="29845" b="29845"/>
                <wp:wrapNone/>
                <wp:docPr id="298" name="Рукописные данные 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6">
                      <w14:nvContentPartPr>
                        <w14:cNvContentPartPr/>
                      </w14:nvContentPartPr>
                      <w14:xfrm>
                        <a:off x="0" y="0"/>
                        <a:ext cx="46800" cy="4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4BC8DB" id="Рукописные данные 298" o:spid="_x0000_s1026" type="#_x0000_t75" style="position:absolute;margin-left:50.3pt;margin-top:198pt;width:5.6pt;height:5.6pt;z-index:25131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">
                <v:imagedata r:id="rId777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308032" behindDoc="0" locked="0" layoutInCell="1" allowOverlap="1" wp14:anchorId="3234723B" wp14:editId="2DA513C5">
                <wp:simplePos x="0" y="0"/>
                <wp:positionH relativeFrom="column">
                  <wp:posOffset>676134</wp:posOffset>
                </wp:positionH>
                <wp:positionV relativeFrom="paragraph">
                  <wp:posOffset>2184022</wp:posOffset>
                </wp:positionV>
                <wp:extent cx="16920" cy="30960"/>
                <wp:effectExtent l="38100" t="19050" r="21590" b="26670"/>
                <wp:wrapNone/>
                <wp:docPr id="297" name="Рукописные данные 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8">
                      <w14:nvContentPartPr>
                        <w14:cNvContentPartPr/>
                      </w14:nvContentPartPr>
                      <w14:xfrm>
                        <a:off x="0" y="0"/>
                        <a:ext cx="1692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DC0AD9" id="Рукописные данные 297" o:spid="_x0000_s1026" type="#_x0000_t75" style="position:absolute;margin-left:52.3pt;margin-top:171pt;width:3.25pt;height:4.35pt;z-index:25130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">
                <v:imagedata r:id="rId779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305984" behindDoc="0" locked="0" layoutInCell="1" allowOverlap="1" wp14:anchorId="5A9C095A" wp14:editId="30F432DA">
                <wp:simplePos x="0" y="0"/>
                <wp:positionH relativeFrom="column">
                  <wp:posOffset>2867094</wp:posOffset>
                </wp:positionH>
                <wp:positionV relativeFrom="paragraph">
                  <wp:posOffset>2566702</wp:posOffset>
                </wp:positionV>
                <wp:extent cx="60120" cy="147600"/>
                <wp:effectExtent l="19050" t="19050" r="16510" b="24130"/>
                <wp:wrapNone/>
                <wp:docPr id="296" name="Рукописные данные 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0">
                      <w14:nvContentPartPr>
                        <w14:cNvContentPartPr/>
                      </w14:nvContentPartPr>
                      <w14:xfrm>
                        <a:off x="0" y="0"/>
                        <a:ext cx="6012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366521" id="Рукописные данные 296" o:spid="_x0000_s1026" type="#_x0000_t75" style="position:absolute;margin-left:224.8pt;margin-top:201.15pt;width:6.65pt;height:13.5pt;z-index:25130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">
                <v:imagedata r:id="rId781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303936" behindDoc="0" locked="0" layoutInCell="1" allowOverlap="1" wp14:anchorId="6C8A3253" wp14:editId="234F9736">
                <wp:simplePos x="0" y="0"/>
                <wp:positionH relativeFrom="column">
                  <wp:posOffset>2698974</wp:posOffset>
                </wp:positionH>
                <wp:positionV relativeFrom="paragraph">
                  <wp:posOffset>2634022</wp:posOffset>
                </wp:positionV>
                <wp:extent cx="54360" cy="6480"/>
                <wp:effectExtent l="19050" t="19050" r="22225" b="31750"/>
                <wp:wrapNone/>
                <wp:docPr id="295" name="Рукописные данные 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2">
                      <w14:nvContentPartPr>
                        <w14:cNvContentPartPr/>
                      </w14:nvContentPartPr>
                      <w14:xfrm>
                        <a:off x="0" y="0"/>
                        <a:ext cx="5436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047816" id="Рукописные данные 295" o:spid="_x0000_s1026" type="#_x0000_t75" style="position:absolute;margin-left:211.55pt;margin-top:206.5pt;width:6.2pt;height:2.3pt;z-index:25130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">
                <v:imagedata r:id="rId783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301888" behindDoc="0" locked="0" layoutInCell="1" allowOverlap="1" wp14:anchorId="4532DFF3" wp14:editId="3F68A711">
                <wp:simplePos x="0" y="0"/>
                <wp:positionH relativeFrom="column">
                  <wp:posOffset>2710134</wp:posOffset>
                </wp:positionH>
                <wp:positionV relativeFrom="paragraph">
                  <wp:posOffset>2581822</wp:posOffset>
                </wp:positionV>
                <wp:extent cx="52920" cy="9000"/>
                <wp:effectExtent l="19050" t="19050" r="23495" b="29210"/>
                <wp:wrapNone/>
                <wp:docPr id="294" name="Рукописные данные 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4">
                      <w14:nvContentPartPr>
                        <w14:cNvContentPartPr/>
                      </w14:nvContentPartPr>
                      <w14:xfrm>
                        <a:off x="0" y="0"/>
                        <a:ext cx="5292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579D75" id="Рукописные данные 294" o:spid="_x0000_s1026" type="#_x0000_t75" style="position:absolute;margin-left:212.45pt;margin-top:202.35pt;width:6.05pt;height:2.65pt;z-index:25130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">
                <v:imagedata r:id="rId785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299840" behindDoc="0" locked="0" layoutInCell="1" allowOverlap="1" wp14:anchorId="10443FD7" wp14:editId="2CDE16B6">
                <wp:simplePos x="0" y="0"/>
                <wp:positionH relativeFrom="column">
                  <wp:posOffset>2863494</wp:posOffset>
                </wp:positionH>
                <wp:positionV relativeFrom="paragraph">
                  <wp:posOffset>2190502</wp:posOffset>
                </wp:positionV>
                <wp:extent cx="136800" cy="131040"/>
                <wp:effectExtent l="38100" t="38100" r="34925" b="40640"/>
                <wp:wrapNone/>
                <wp:docPr id="293" name="Рукописные данные 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6">
                      <w14:nvContentPartPr>
                        <w14:cNvContentPartPr/>
                      </w14:nvContentPartPr>
                      <w14:xfrm>
                        <a:off x="0" y="0"/>
                        <a:ext cx="13680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B42E46" id="Рукописные данные 293" o:spid="_x0000_s1026" type="#_x0000_t75" style="position:absolute;margin-left:224.5pt;margin-top:171.55pt;width:12.65pt;height:12.2pt;z-index:25129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">
                <v:imagedata r:id="rId787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297792" behindDoc="0" locked="0" layoutInCell="1" allowOverlap="1" wp14:anchorId="517FB87E" wp14:editId="5F1A0E4B">
                <wp:simplePos x="0" y="0"/>
                <wp:positionH relativeFrom="column">
                  <wp:posOffset>2717334</wp:posOffset>
                </wp:positionH>
                <wp:positionV relativeFrom="paragraph">
                  <wp:posOffset>2292382</wp:posOffset>
                </wp:positionV>
                <wp:extent cx="55080" cy="6120"/>
                <wp:effectExtent l="19050" t="19050" r="21590" b="32385"/>
                <wp:wrapNone/>
                <wp:docPr id="292" name="Рукописные данные 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8">
                      <w14:nvContentPartPr>
                        <w14:cNvContentPartPr/>
                      </w14:nvContentPartPr>
                      <w14:xfrm>
                        <a:off x="0" y="0"/>
                        <a:ext cx="5508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153A92" id="Рукописные данные 292" o:spid="_x0000_s1026" type="#_x0000_t75" style="position:absolute;margin-left:213pt;margin-top:179.45pt;width:6.25pt;height:2.65pt;z-index:25129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">
                <v:imagedata r:id="rId783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295744" behindDoc="0" locked="0" layoutInCell="1" allowOverlap="1" wp14:anchorId="3F5B33DE" wp14:editId="05A34CB5">
                <wp:simplePos x="0" y="0"/>
                <wp:positionH relativeFrom="column">
                  <wp:posOffset>2723094</wp:posOffset>
                </wp:positionH>
                <wp:positionV relativeFrom="paragraph">
                  <wp:posOffset>2235142</wp:posOffset>
                </wp:positionV>
                <wp:extent cx="49320" cy="7200"/>
                <wp:effectExtent l="19050" t="19050" r="27305" b="31115"/>
                <wp:wrapNone/>
                <wp:docPr id="291" name="Рукописные данные 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9">
                      <w14:nvContentPartPr>
                        <w14:cNvContentPartPr/>
                      </w14:nvContentPartPr>
                      <w14:xfrm>
                        <a:off x="0" y="0"/>
                        <a:ext cx="4932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340BE0" id="Рукописные данные 291" o:spid="_x0000_s1026" type="#_x0000_t75" style="position:absolute;margin-left:213.45pt;margin-top:175pt;width:5.8pt;height:2.55pt;z-index:25129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">
                <v:imagedata r:id="rId790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293696" behindDoc="0" locked="0" layoutInCell="1" allowOverlap="1" wp14:anchorId="7120FA67" wp14:editId="64C28016">
                <wp:simplePos x="0" y="0"/>
                <wp:positionH relativeFrom="column">
                  <wp:posOffset>2369934</wp:posOffset>
                </wp:positionH>
                <wp:positionV relativeFrom="paragraph">
                  <wp:posOffset>2294902</wp:posOffset>
                </wp:positionV>
                <wp:extent cx="92160" cy="100440"/>
                <wp:effectExtent l="19050" t="19050" r="22225" b="33020"/>
                <wp:wrapNone/>
                <wp:docPr id="290" name="Рукописные данные 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1">
                      <w14:nvContentPartPr>
                        <w14:cNvContentPartPr/>
                      </w14:nvContentPartPr>
                      <w14:xfrm>
                        <a:off x="0" y="0"/>
                        <a:ext cx="9216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615975" id="Рукописные данные 290" o:spid="_x0000_s1026" type="#_x0000_t75" style="position:absolute;margin-left:185.65pt;margin-top:179.75pt;width:9.15pt;height:9.8pt;z-index:25129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">
                <v:imagedata r:id="rId792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291648" behindDoc="0" locked="0" layoutInCell="1" allowOverlap="1" wp14:anchorId="5B9D82C9" wp14:editId="14B8BF03">
                <wp:simplePos x="0" y="0"/>
                <wp:positionH relativeFrom="column">
                  <wp:posOffset>2230254</wp:posOffset>
                </wp:positionH>
                <wp:positionV relativeFrom="paragraph">
                  <wp:posOffset>2227222</wp:posOffset>
                </wp:positionV>
                <wp:extent cx="330840" cy="7200"/>
                <wp:effectExtent l="19050" t="38100" r="31115" b="31115"/>
                <wp:wrapNone/>
                <wp:docPr id="289" name="Рукописные данные 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3">
                      <w14:nvContentPartPr>
                        <w14:cNvContentPartPr/>
                      </w14:nvContentPartPr>
                      <w14:xfrm>
                        <a:off x="0" y="0"/>
                        <a:ext cx="33084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B8571C" id="Рукописные данные 289" o:spid="_x0000_s1026" type="#_x0000_t75" style="position:absolute;margin-left:174.65pt;margin-top:174.3pt;width:27.9pt;height:2.65pt;z-index:25129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">
                <v:imagedata r:id="rId794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272192" behindDoc="0" locked="0" layoutInCell="1" allowOverlap="1" wp14:anchorId="6BEC3DA0" wp14:editId="31637366">
                <wp:simplePos x="0" y="0"/>
                <wp:positionH relativeFrom="column">
                  <wp:posOffset>2029734</wp:posOffset>
                </wp:positionH>
                <wp:positionV relativeFrom="paragraph">
                  <wp:posOffset>2280862</wp:posOffset>
                </wp:positionV>
                <wp:extent cx="59400" cy="7560"/>
                <wp:effectExtent l="38100" t="38100" r="36195" b="50165"/>
                <wp:wrapNone/>
                <wp:docPr id="281" name="Рукописные данные 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5">
                      <w14:nvContentPartPr>
                        <w14:cNvContentPartPr/>
                      </w14:nvContentPartPr>
                      <w14:xfrm>
                        <a:off x="0" y="0"/>
                        <a:ext cx="5940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0B385B" id="Рукописные данные 281" o:spid="_x0000_s1026" type="#_x0000_t75" style="position:absolute;margin-left:158.85pt;margin-top:178.6pt;width:6.6pt;height:2.6pt;z-index:25127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">
                <v:imagedata r:id="rId796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270144" behindDoc="0" locked="0" layoutInCell="1" allowOverlap="1" wp14:anchorId="1B3AB582" wp14:editId="4F4ED092">
                <wp:simplePos x="0" y="0"/>
                <wp:positionH relativeFrom="column">
                  <wp:posOffset>2021454</wp:posOffset>
                </wp:positionH>
                <wp:positionV relativeFrom="paragraph">
                  <wp:posOffset>2229022</wp:posOffset>
                </wp:positionV>
                <wp:extent cx="70200" cy="11160"/>
                <wp:effectExtent l="38100" t="38100" r="25400" b="27305"/>
                <wp:wrapNone/>
                <wp:docPr id="280" name="Рукописные данные 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7">
                      <w14:nvContentPartPr>
                        <w14:cNvContentPartPr/>
                      </w14:nvContentPartPr>
                      <w14:xfrm>
                        <a:off x="0" y="0"/>
                        <a:ext cx="7020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EDD518" id="Рукописные данные 280" o:spid="_x0000_s1026" type="#_x0000_t75" style="position:absolute;margin-left:158.2pt;margin-top:174.45pt;width:7.45pt;height:3pt;z-index:25127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">
                <v:imagedata r:id="rId798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268096" behindDoc="0" locked="0" layoutInCell="1" allowOverlap="1" wp14:anchorId="041D1342" wp14:editId="1DA44A95">
                <wp:simplePos x="0" y="0"/>
                <wp:positionH relativeFrom="column">
                  <wp:posOffset>1579374</wp:posOffset>
                </wp:positionH>
                <wp:positionV relativeFrom="paragraph">
                  <wp:posOffset>2280142</wp:posOffset>
                </wp:positionV>
                <wp:extent cx="235080" cy="96840"/>
                <wp:effectExtent l="19050" t="38100" r="31750" b="36830"/>
                <wp:wrapNone/>
                <wp:docPr id="279" name="Рукописные данные 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9">
                      <w14:nvContentPartPr>
                        <w14:cNvContentPartPr/>
                      </w14:nvContentPartPr>
                      <w14:xfrm>
                        <a:off x="0" y="0"/>
                        <a:ext cx="23508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DB9DD2" id="Рукописные данные 279" o:spid="_x0000_s1026" type="#_x0000_t75" style="position:absolute;margin-left:123.4pt;margin-top:178.6pt;width:20.4pt;height:9.55pt;z-index:25126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">
                <v:imagedata r:id="rId800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266048" behindDoc="0" locked="0" layoutInCell="1" allowOverlap="1" wp14:anchorId="2E133D3C" wp14:editId="42CDEBED">
                <wp:simplePos x="0" y="0"/>
                <wp:positionH relativeFrom="column">
                  <wp:posOffset>1445814</wp:posOffset>
                </wp:positionH>
                <wp:positionV relativeFrom="paragraph">
                  <wp:posOffset>2205622</wp:posOffset>
                </wp:positionV>
                <wp:extent cx="439200" cy="28080"/>
                <wp:effectExtent l="38100" t="38100" r="37465" b="29210"/>
                <wp:wrapNone/>
                <wp:docPr id="278" name="Рукописные данные 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1">
                      <w14:nvContentPartPr>
                        <w14:cNvContentPartPr/>
                      </w14:nvContentPartPr>
                      <w14:xfrm>
                        <a:off x="0" y="0"/>
                        <a:ext cx="43920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26CC1E" id="Рукописные данные 278" o:spid="_x0000_s1026" type="#_x0000_t75" style="position:absolute;margin-left:112.9pt;margin-top:172.7pt;width:36.5pt;height:4.1pt;z-index:25126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">
                <v:imagedata r:id="rId802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197440" behindDoc="0" locked="0" layoutInCell="1" allowOverlap="1" wp14:anchorId="0683B9CE" wp14:editId="791005C6">
                <wp:simplePos x="0" y="0"/>
                <wp:positionH relativeFrom="column">
                  <wp:posOffset>1161774</wp:posOffset>
                </wp:positionH>
                <wp:positionV relativeFrom="paragraph">
                  <wp:posOffset>2580382</wp:posOffset>
                </wp:positionV>
                <wp:extent cx="61560" cy="12600"/>
                <wp:effectExtent l="38100" t="38100" r="34290" b="45085"/>
                <wp:wrapNone/>
                <wp:docPr id="258" name="Рукописные данные 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3">
                      <w14:nvContentPartPr>
                        <w14:cNvContentPartPr/>
                      </w14:nvContentPartPr>
                      <w14:xfrm>
                        <a:off x="0" y="0"/>
                        <a:ext cx="6156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3AF08F" id="Рукописные данные 258" o:spid="_x0000_s1026" type="#_x0000_t75" style="position:absolute;margin-left:90.55pt;margin-top:202.25pt;width:6.8pt;height:2.95pt;z-index:25119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">
                <v:imagedata r:id="rId804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194368" behindDoc="0" locked="0" layoutInCell="1" allowOverlap="1" wp14:anchorId="5512FFD0" wp14:editId="76BA6A3F">
                <wp:simplePos x="0" y="0"/>
                <wp:positionH relativeFrom="column">
                  <wp:posOffset>1158174</wp:posOffset>
                </wp:positionH>
                <wp:positionV relativeFrom="paragraph">
                  <wp:posOffset>2532502</wp:posOffset>
                </wp:positionV>
                <wp:extent cx="66960" cy="6480"/>
                <wp:effectExtent l="38100" t="38100" r="28575" b="31750"/>
                <wp:wrapNone/>
                <wp:docPr id="257" name="Рукописные данные 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5">
                      <w14:nvContentPartPr>
                        <w14:cNvContentPartPr/>
                      </w14:nvContentPartPr>
                      <w14:xfrm>
                        <a:off x="0" y="0"/>
                        <a:ext cx="6696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6D2889" id="Рукописные данные 257" o:spid="_x0000_s1026" type="#_x0000_t75" style="position:absolute;margin-left:90.25pt;margin-top:198.45pt;width:7.15pt;height:2.4pt;z-index:25119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">
                <v:imagedata r:id="rId806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191296" behindDoc="0" locked="0" layoutInCell="1" allowOverlap="1" wp14:anchorId="163BE6A3" wp14:editId="688AF3B0">
                <wp:simplePos x="0" y="0"/>
                <wp:positionH relativeFrom="column">
                  <wp:posOffset>989694</wp:posOffset>
                </wp:positionH>
                <wp:positionV relativeFrom="paragraph">
                  <wp:posOffset>2595142</wp:posOffset>
                </wp:positionV>
                <wp:extent cx="70200" cy="101880"/>
                <wp:effectExtent l="19050" t="19050" r="25400" b="31750"/>
                <wp:wrapNone/>
                <wp:docPr id="256" name="Рукописные данные 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7">
                      <w14:nvContentPartPr>
                        <w14:cNvContentPartPr/>
                      </w14:nvContentPartPr>
                      <w14:xfrm>
                        <a:off x="0" y="0"/>
                        <a:ext cx="7020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F3866C" id="Рукописные данные 256" o:spid="_x0000_s1026" type="#_x0000_t75" style="position:absolute;margin-left:77pt;margin-top:203.4pt;width:7.45pt;height:9.9pt;z-index:25119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">
                <v:imagedata r:id="rId808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188224" behindDoc="0" locked="0" layoutInCell="1" allowOverlap="1" wp14:anchorId="41EBF177" wp14:editId="35B38A12">
                <wp:simplePos x="0" y="0"/>
                <wp:positionH relativeFrom="column">
                  <wp:posOffset>880254</wp:posOffset>
                </wp:positionH>
                <wp:positionV relativeFrom="paragraph">
                  <wp:posOffset>2488222</wp:posOffset>
                </wp:positionV>
                <wp:extent cx="84240" cy="122760"/>
                <wp:effectExtent l="19050" t="19050" r="30480" b="29845"/>
                <wp:wrapNone/>
                <wp:docPr id="255" name="Рукописные данные 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9">
                      <w14:nvContentPartPr>
                        <w14:cNvContentPartPr/>
                      </w14:nvContentPartPr>
                      <w14:xfrm>
                        <a:off x="0" y="0"/>
                        <a:ext cx="8424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BFB8DF" id="Рукописные данные 255" o:spid="_x0000_s1026" type="#_x0000_t75" style="position:absolute;margin-left:68.35pt;margin-top:194.95pt;width:8.55pt;height:11.55pt;z-index:25118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">
                <v:imagedata r:id="rId810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185152" behindDoc="0" locked="0" layoutInCell="1" allowOverlap="1" wp14:anchorId="44B87795" wp14:editId="43C493EE">
                <wp:simplePos x="0" y="0"/>
                <wp:positionH relativeFrom="column">
                  <wp:posOffset>1139094</wp:posOffset>
                </wp:positionH>
                <wp:positionV relativeFrom="paragraph">
                  <wp:posOffset>2217502</wp:posOffset>
                </wp:positionV>
                <wp:extent cx="63720" cy="10800"/>
                <wp:effectExtent l="19050" t="19050" r="31750" b="27305"/>
                <wp:wrapNone/>
                <wp:docPr id="254" name="Рукописные данные 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1">
                      <w14:nvContentPartPr>
                        <w14:cNvContentPartPr/>
                      </w14:nvContentPartPr>
                      <w14:xfrm>
                        <a:off x="0" y="0"/>
                        <a:ext cx="6372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6C4374" id="Рукописные данные 254" o:spid="_x0000_s1026" type="#_x0000_t75" style="position:absolute;margin-left:88.75pt;margin-top:173.65pt;width:6.9pt;height:2.7pt;z-index:25118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">
                <v:imagedata r:id="rId812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182080" behindDoc="0" locked="0" layoutInCell="1" allowOverlap="1" wp14:anchorId="1DFB9C65" wp14:editId="676BDE8F">
                <wp:simplePos x="0" y="0"/>
                <wp:positionH relativeFrom="column">
                  <wp:posOffset>1115694</wp:posOffset>
                </wp:positionH>
                <wp:positionV relativeFrom="paragraph">
                  <wp:posOffset>2173222</wp:posOffset>
                </wp:positionV>
                <wp:extent cx="73800" cy="3600"/>
                <wp:effectExtent l="19050" t="19050" r="21590" b="34925"/>
                <wp:wrapNone/>
                <wp:docPr id="253" name="Рукописные данные 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3">
                      <w14:nvContentPartPr>
                        <w14:cNvContentPartPr/>
                      </w14:nvContentPartPr>
                      <w14:xfrm>
                        <a:off x="0" y="0"/>
                        <a:ext cx="7380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CFD6DE" id="Рукописные данные 253" o:spid="_x0000_s1026" type="#_x0000_t75" style="position:absolute;margin-left:86.9pt;margin-top:169.95pt;width:7.7pt;height:2.65pt;z-index:25118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">
                <v:imagedata r:id="rId814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179008" behindDoc="0" locked="0" layoutInCell="1" allowOverlap="1" wp14:anchorId="4BA9C3DF" wp14:editId="304610A2">
                <wp:simplePos x="0" y="0"/>
                <wp:positionH relativeFrom="column">
                  <wp:posOffset>975654</wp:posOffset>
                </wp:positionH>
                <wp:positionV relativeFrom="paragraph">
                  <wp:posOffset>2263222</wp:posOffset>
                </wp:positionV>
                <wp:extent cx="41040" cy="88560"/>
                <wp:effectExtent l="19050" t="19050" r="16510" b="26035"/>
                <wp:wrapNone/>
                <wp:docPr id="252" name="Рукописные данные 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5">
                      <w14:nvContentPartPr>
                        <w14:cNvContentPartPr/>
                      </w14:nvContentPartPr>
                      <w14:xfrm>
                        <a:off x="0" y="0"/>
                        <a:ext cx="4104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C3524B" id="Рукописные данные 252" o:spid="_x0000_s1026" type="#_x0000_t75" style="position:absolute;margin-left:75.85pt;margin-top:177.25pt;width:5.15pt;height:8.85pt;z-index:25117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">
                <v:imagedata r:id="rId816" o:title=""/>
              </v:shape>
            </w:pict>
          </mc:Fallback>
        </mc:AlternateContent>
      </w:r>
      <w:r w:rsidR="003F1600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171840" behindDoc="0" locked="0" layoutInCell="1" allowOverlap="1" wp14:anchorId="5D511545" wp14:editId="06E6B9A3">
                <wp:simplePos x="0" y="0"/>
                <wp:positionH relativeFrom="column">
                  <wp:posOffset>858654</wp:posOffset>
                </wp:positionH>
                <wp:positionV relativeFrom="paragraph">
                  <wp:posOffset>2150182</wp:posOffset>
                </wp:positionV>
                <wp:extent cx="67680" cy="102600"/>
                <wp:effectExtent l="19050" t="19050" r="27940" b="31115"/>
                <wp:wrapNone/>
                <wp:docPr id="250" name="Рукописные данные 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7">
                      <w14:nvContentPartPr>
                        <w14:cNvContentPartPr/>
                      </w14:nvContentPartPr>
                      <w14:xfrm>
                        <a:off x="0" y="0"/>
                        <a:ext cx="6768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698641" id="Рукописные данные 250" o:spid="_x0000_s1026" type="#_x0000_t75" style="position:absolute;margin-left:66.65pt;margin-top:168.35pt;width:7.25pt;height:10pt;z-index:25117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">
                <v:imagedata r:id="rId818" o:title=""/>
              </v:shape>
            </w:pict>
          </mc:Fallback>
        </mc:AlternateContent>
      </w:r>
      <w:r w:rsidR="00950A01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110400" behindDoc="0" locked="0" layoutInCell="1" allowOverlap="1" wp14:anchorId="5D6E77AE" wp14:editId="325DC4B7">
                <wp:simplePos x="0" y="0"/>
                <wp:positionH relativeFrom="column">
                  <wp:posOffset>5508054</wp:posOffset>
                </wp:positionH>
                <wp:positionV relativeFrom="paragraph">
                  <wp:posOffset>17628</wp:posOffset>
                </wp:positionV>
                <wp:extent cx="1800" cy="2160"/>
                <wp:effectExtent l="19050" t="19050" r="36830" b="36195"/>
                <wp:wrapNone/>
                <wp:docPr id="143" name="Рукописные данные 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9">
                      <w14:nvContentPartPr>
                        <w14:cNvContentPartPr/>
                      </w14:nvContentPartPr>
                      <w14:xfrm>
                        <a:off x="0" y="0"/>
                        <a:ext cx="180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A2782C" id="Рукописные данные 143" o:spid="_x0000_s1026" type="#_x0000_t75" style="position:absolute;margin-left:432.55pt;margin-top:.3pt;width:2.55pt;height:2.4pt;z-index:25111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">
                <v:imagedata r:id="rId340" o:title=""/>
              </v:shape>
            </w:pict>
          </mc:Fallback>
        </mc:AlternateContent>
      </w:r>
      <w:r w:rsidR="00950A01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108352" behindDoc="0" locked="0" layoutInCell="1" allowOverlap="1" wp14:anchorId="71FFEC01" wp14:editId="525062B3">
                <wp:simplePos x="0" y="0"/>
                <wp:positionH relativeFrom="column">
                  <wp:posOffset>4686534</wp:posOffset>
                </wp:positionH>
                <wp:positionV relativeFrom="paragraph">
                  <wp:posOffset>-504732</wp:posOffset>
                </wp:positionV>
                <wp:extent cx="6480" cy="3600"/>
                <wp:effectExtent l="19050" t="19050" r="31750" b="15875"/>
                <wp:wrapNone/>
                <wp:docPr id="142" name="Рукописные данные 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0">
                      <w14:nvContentPartPr>
                        <w14:cNvContentPartPr/>
                      </w14:nvContentPartPr>
                      <w14:xfrm>
                        <a:off x="0" y="0"/>
                        <a:ext cx="648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20D82F" id="Рукописные данные 142" o:spid="_x0000_s1026" type="#_x0000_t75" style="position:absolute;margin-left:368.05pt;margin-top:-40.8pt;width:2.4pt;height:2.4pt;z-index:25110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">
                <v:imagedata r:id="rId821" o:title=""/>
              </v:shape>
            </w:pict>
          </mc:Fallback>
        </mc:AlternateContent>
      </w:r>
      <w:r w:rsidR="00950A01">
        <w:rPr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078656" behindDoc="0" locked="0" layoutInCell="1" allowOverlap="1" wp14:anchorId="6589EA02" wp14:editId="70E73E3F">
                <wp:simplePos x="0" y="0"/>
                <wp:positionH relativeFrom="column">
                  <wp:posOffset>3374694</wp:posOffset>
                </wp:positionH>
                <wp:positionV relativeFrom="paragraph">
                  <wp:posOffset>223908</wp:posOffset>
                </wp:positionV>
                <wp:extent cx="1800" cy="2880"/>
                <wp:effectExtent l="19050" t="19050" r="17780" b="16510"/>
                <wp:wrapNone/>
                <wp:docPr id="109" name="Рукописные данные 1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2">
                      <w14:nvContentPartPr>
                        <w14:cNvContentPartPr/>
                      </w14:nvContentPartPr>
                      <w14:xfrm>
                        <a:off x="0" y="0"/>
                        <a:ext cx="180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BD8C49" id="Рукописные данные 109" o:spid="_x0000_s1026" type="#_x0000_t75" style="position:absolute;margin-left:264.75pt;margin-top:16.7pt;width:2.05pt;height:2.15pt;z-index:25107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">
                <v:imagedata r:id="rId340" o:title=""/>
              </v:shape>
            </w:pict>
          </mc:Fallback>
        </mc:AlternateContent>
      </w:r>
    </w:p>
    <w:sectPr w:rsidR="00950A01" w:rsidRPr="00F82F8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434D18C5"/>
    <w:multiLevelType w:val="hybridMultilevel"/>
    <w:tmpl w:val="D4A66E28"/>
    <w:lvl w:ilvl="0" w:tplc="0419000F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" w15:restartNumberingAfterBreak="0">
    <w:nsid w:val="62F51861"/>
    <w:multiLevelType w:val="hybridMultilevel"/>
    <w:tmpl w:val="6CAA3D8C"/>
    <w:lvl w:ilvl="0" w:tplc="3126E76A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788" w:hanging="360"/>
      </w:pPr>
    </w:lvl>
    <w:lvl w:ilvl="2" w:tplc="2000001B" w:tentative="1">
      <w:start w:val="1"/>
      <w:numFmt w:val="lowerRoman"/>
      <w:lvlText w:val="%3."/>
      <w:lvlJc w:val="right"/>
      <w:pPr>
        <w:ind w:left="2508" w:hanging="180"/>
      </w:pPr>
    </w:lvl>
    <w:lvl w:ilvl="3" w:tplc="2000000F" w:tentative="1">
      <w:start w:val="1"/>
      <w:numFmt w:val="decimal"/>
      <w:lvlText w:val="%4."/>
      <w:lvlJc w:val="left"/>
      <w:pPr>
        <w:ind w:left="3228" w:hanging="360"/>
      </w:pPr>
    </w:lvl>
    <w:lvl w:ilvl="4" w:tplc="20000019" w:tentative="1">
      <w:start w:val="1"/>
      <w:numFmt w:val="lowerLetter"/>
      <w:lvlText w:val="%5."/>
      <w:lvlJc w:val="left"/>
      <w:pPr>
        <w:ind w:left="3948" w:hanging="360"/>
      </w:pPr>
    </w:lvl>
    <w:lvl w:ilvl="5" w:tplc="2000001B" w:tentative="1">
      <w:start w:val="1"/>
      <w:numFmt w:val="lowerRoman"/>
      <w:lvlText w:val="%6."/>
      <w:lvlJc w:val="right"/>
      <w:pPr>
        <w:ind w:left="4668" w:hanging="180"/>
      </w:pPr>
    </w:lvl>
    <w:lvl w:ilvl="6" w:tplc="2000000F" w:tentative="1">
      <w:start w:val="1"/>
      <w:numFmt w:val="decimal"/>
      <w:lvlText w:val="%7."/>
      <w:lvlJc w:val="left"/>
      <w:pPr>
        <w:ind w:left="5388" w:hanging="360"/>
      </w:pPr>
    </w:lvl>
    <w:lvl w:ilvl="7" w:tplc="20000019" w:tentative="1">
      <w:start w:val="1"/>
      <w:numFmt w:val="lowerLetter"/>
      <w:lvlText w:val="%8."/>
      <w:lvlJc w:val="left"/>
      <w:pPr>
        <w:ind w:left="6108" w:hanging="360"/>
      </w:pPr>
    </w:lvl>
    <w:lvl w:ilvl="8" w:tplc="2000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" w15:restartNumberingAfterBreak="0">
    <w:nsid w:val="68FF4048"/>
    <w:multiLevelType w:val="hybridMultilevel"/>
    <w:tmpl w:val="3B08F38E"/>
    <w:lvl w:ilvl="0" w:tplc="352EAF80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" w15:restartNumberingAfterBreak="0">
    <w:nsid w:val="6E0D435C"/>
    <w:multiLevelType w:val="hybridMultilevel"/>
    <w:tmpl w:val="D8DAD640"/>
    <w:lvl w:ilvl="0" w:tplc="212A8F1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5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yNDMwNbQwNLMwtzA0NrVU0lEKTi0uzszPAykwrgUAmm5xIywAAAA="/>
  </w:docVars>
  <w:rsids>
    <w:rsidRoot w:val="00BF34BC"/>
    <w:rsid w:val="00022785"/>
    <w:rsid w:val="000574F3"/>
    <w:rsid w:val="00096207"/>
    <w:rsid w:val="001A4C2A"/>
    <w:rsid w:val="001C3B48"/>
    <w:rsid w:val="001C70D4"/>
    <w:rsid w:val="00215EFF"/>
    <w:rsid w:val="00224BB9"/>
    <w:rsid w:val="00265F95"/>
    <w:rsid w:val="0028762E"/>
    <w:rsid w:val="002921C3"/>
    <w:rsid w:val="002B3A38"/>
    <w:rsid w:val="002C3276"/>
    <w:rsid w:val="002F7A11"/>
    <w:rsid w:val="0038575D"/>
    <w:rsid w:val="00395F2D"/>
    <w:rsid w:val="003B0CFB"/>
    <w:rsid w:val="003F1600"/>
    <w:rsid w:val="0041119F"/>
    <w:rsid w:val="00424246"/>
    <w:rsid w:val="004D01E9"/>
    <w:rsid w:val="00560609"/>
    <w:rsid w:val="00581FE2"/>
    <w:rsid w:val="0058441F"/>
    <w:rsid w:val="00592F9B"/>
    <w:rsid w:val="005A79B3"/>
    <w:rsid w:val="005B052B"/>
    <w:rsid w:val="005B6FA9"/>
    <w:rsid w:val="005D4C8E"/>
    <w:rsid w:val="005D7214"/>
    <w:rsid w:val="006250DD"/>
    <w:rsid w:val="00636F74"/>
    <w:rsid w:val="006701E0"/>
    <w:rsid w:val="006B2C75"/>
    <w:rsid w:val="006B2FF3"/>
    <w:rsid w:val="006C6FA0"/>
    <w:rsid w:val="007102B7"/>
    <w:rsid w:val="0077449E"/>
    <w:rsid w:val="007A1D2A"/>
    <w:rsid w:val="007B0539"/>
    <w:rsid w:val="00807B97"/>
    <w:rsid w:val="00851851"/>
    <w:rsid w:val="00913ABB"/>
    <w:rsid w:val="0091584C"/>
    <w:rsid w:val="0091739C"/>
    <w:rsid w:val="00947C9C"/>
    <w:rsid w:val="00950A01"/>
    <w:rsid w:val="00982475"/>
    <w:rsid w:val="009D1BB2"/>
    <w:rsid w:val="009E1306"/>
    <w:rsid w:val="009E2465"/>
    <w:rsid w:val="00A32D2B"/>
    <w:rsid w:val="00A52740"/>
    <w:rsid w:val="00A76A42"/>
    <w:rsid w:val="00AA010C"/>
    <w:rsid w:val="00AA6571"/>
    <w:rsid w:val="00AB074C"/>
    <w:rsid w:val="00B107D2"/>
    <w:rsid w:val="00B1399E"/>
    <w:rsid w:val="00B51E82"/>
    <w:rsid w:val="00B62CBA"/>
    <w:rsid w:val="00BF34BC"/>
    <w:rsid w:val="00C21D42"/>
    <w:rsid w:val="00CB572F"/>
    <w:rsid w:val="00CC4D26"/>
    <w:rsid w:val="00CD7FBE"/>
    <w:rsid w:val="00D92CEF"/>
    <w:rsid w:val="00DA1C4F"/>
    <w:rsid w:val="00DE3509"/>
    <w:rsid w:val="00E04959"/>
    <w:rsid w:val="00E34524"/>
    <w:rsid w:val="00E97914"/>
    <w:rsid w:val="00EA6D56"/>
    <w:rsid w:val="00EB2B48"/>
    <w:rsid w:val="00EC6D85"/>
    <w:rsid w:val="00ED0FC3"/>
    <w:rsid w:val="00EF4142"/>
    <w:rsid w:val="00F777DB"/>
    <w:rsid w:val="00F82F82"/>
    <w:rsid w:val="00FB60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559FA4D"/>
  <w15:docId w15:val="{2160457D-5AE6-4E82-B45D-9102FF960D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F34BC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09620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5">
    <w:name w:val="Текст выноски Знак"/>
    <w:basedOn w:val="a0"/>
    <w:link w:val="a4"/>
    <w:uiPriority w:val="99"/>
    <w:semiHidden/>
    <w:rsid w:val="00096207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png"/><Relationship Id="rId671" Type="http://schemas.openxmlformats.org/officeDocument/2006/relationships/image" Target="media/image330.png"/><Relationship Id="rId769" Type="http://schemas.openxmlformats.org/officeDocument/2006/relationships/image" Target="media/image379.png"/><Relationship Id="rId21" Type="http://schemas.openxmlformats.org/officeDocument/2006/relationships/image" Target="media/image9.wmf"/><Relationship Id="rId324" Type="http://schemas.openxmlformats.org/officeDocument/2006/relationships/image" Target="media/image157.png"/><Relationship Id="rId531" Type="http://schemas.openxmlformats.org/officeDocument/2006/relationships/customXml" Target="ink/ink215.xml"/><Relationship Id="rId629" Type="http://schemas.openxmlformats.org/officeDocument/2006/relationships/image" Target="media/image309.png"/><Relationship Id="rId170" Type="http://schemas.openxmlformats.org/officeDocument/2006/relationships/customXml" Target="ink/ink34.xml"/><Relationship Id="rId268" Type="http://schemas.openxmlformats.org/officeDocument/2006/relationships/image" Target="media/image129.png"/><Relationship Id="rId475" Type="http://schemas.openxmlformats.org/officeDocument/2006/relationships/customXml" Target="ink/ink187.xml"/><Relationship Id="rId682" Type="http://schemas.openxmlformats.org/officeDocument/2006/relationships/customXml" Target="ink/ink291.xml"/><Relationship Id="rId32" Type="http://schemas.openxmlformats.org/officeDocument/2006/relationships/oleObject" Target="embeddings/oleObject14.bin"/><Relationship Id="rId128" Type="http://schemas.openxmlformats.org/officeDocument/2006/relationships/customXml" Target="ink/ink13.xml"/><Relationship Id="rId335" Type="http://schemas.openxmlformats.org/officeDocument/2006/relationships/customXml" Target="ink/ink117.xml"/><Relationship Id="rId542" Type="http://schemas.openxmlformats.org/officeDocument/2006/relationships/image" Target="media/image266.png"/><Relationship Id="rId181" Type="http://schemas.openxmlformats.org/officeDocument/2006/relationships/image" Target="media/image86.png"/><Relationship Id="rId402" Type="http://schemas.openxmlformats.org/officeDocument/2006/relationships/image" Target="media/image196.png"/><Relationship Id="rId279" Type="http://schemas.openxmlformats.org/officeDocument/2006/relationships/customXml" Target="ink/ink89.xml"/><Relationship Id="rId486" Type="http://schemas.openxmlformats.org/officeDocument/2006/relationships/image" Target="media/image238.png"/><Relationship Id="rId693" Type="http://schemas.openxmlformats.org/officeDocument/2006/relationships/image" Target="media/image341.png"/><Relationship Id="rId707" Type="http://schemas.openxmlformats.org/officeDocument/2006/relationships/image" Target="media/image348.png"/><Relationship Id="rId43" Type="http://schemas.openxmlformats.org/officeDocument/2006/relationships/image" Target="media/image19.wmf"/><Relationship Id="rId139" Type="http://schemas.openxmlformats.org/officeDocument/2006/relationships/image" Target="media/image65.png"/><Relationship Id="rId346" Type="http://schemas.openxmlformats.org/officeDocument/2006/relationships/image" Target="media/image168.png"/><Relationship Id="rId553" Type="http://schemas.openxmlformats.org/officeDocument/2006/relationships/customXml" Target="ink/ink226.xml"/><Relationship Id="rId760" Type="http://schemas.openxmlformats.org/officeDocument/2006/relationships/customXml" Target="ink/ink330.xml"/><Relationship Id="rId192" Type="http://schemas.openxmlformats.org/officeDocument/2006/relationships/customXml" Target="ink/ink45.xml"/><Relationship Id="rId206" Type="http://schemas.openxmlformats.org/officeDocument/2006/relationships/customXml" Target="ink/ink52.xml"/><Relationship Id="rId413" Type="http://schemas.openxmlformats.org/officeDocument/2006/relationships/customXml" Target="ink/ink156.xml"/><Relationship Id="rId497" Type="http://schemas.openxmlformats.org/officeDocument/2006/relationships/customXml" Target="ink/ink198.xml"/><Relationship Id="rId620" Type="http://schemas.openxmlformats.org/officeDocument/2006/relationships/customXml" Target="ink/ink260.xml"/><Relationship Id="rId718" Type="http://schemas.openxmlformats.org/officeDocument/2006/relationships/customXml" Target="ink/ink309.xml"/><Relationship Id="rId357" Type="http://schemas.openxmlformats.org/officeDocument/2006/relationships/customXml" Target="ink/ink128.xml"/><Relationship Id="rId54" Type="http://schemas.openxmlformats.org/officeDocument/2006/relationships/oleObject" Target="embeddings/oleObject25.bin"/><Relationship Id="rId217" Type="http://schemas.openxmlformats.org/officeDocument/2006/relationships/customXml" Target="ink/ink58.xml"/><Relationship Id="rId564" Type="http://schemas.openxmlformats.org/officeDocument/2006/relationships/image" Target="media/image277.png"/><Relationship Id="rId771" Type="http://schemas.openxmlformats.org/officeDocument/2006/relationships/image" Target="media/image380.png"/><Relationship Id="rId424" Type="http://schemas.openxmlformats.org/officeDocument/2006/relationships/image" Target="media/image207.png"/><Relationship Id="rId631" Type="http://schemas.openxmlformats.org/officeDocument/2006/relationships/image" Target="media/image310.png"/><Relationship Id="rId729" Type="http://schemas.openxmlformats.org/officeDocument/2006/relationships/image" Target="media/image359.png"/><Relationship Id="rId270" Type="http://schemas.openxmlformats.org/officeDocument/2006/relationships/image" Target="media/image130.png"/><Relationship Id="rId65" Type="http://schemas.openxmlformats.org/officeDocument/2006/relationships/image" Target="media/image30.wmf"/><Relationship Id="rId130" Type="http://schemas.openxmlformats.org/officeDocument/2006/relationships/customXml" Target="ink/ink14.xml"/><Relationship Id="rId368" Type="http://schemas.openxmlformats.org/officeDocument/2006/relationships/image" Target="media/image179.png"/><Relationship Id="rId575" Type="http://schemas.openxmlformats.org/officeDocument/2006/relationships/customXml" Target="ink/ink237.xml"/><Relationship Id="rId782" Type="http://schemas.openxmlformats.org/officeDocument/2006/relationships/customXml" Target="ink/ink341.xml"/><Relationship Id="rId228" Type="http://schemas.openxmlformats.org/officeDocument/2006/relationships/image" Target="media/image109.png"/><Relationship Id="rId435" Type="http://schemas.openxmlformats.org/officeDocument/2006/relationships/customXml" Target="ink/ink167.xml"/><Relationship Id="rId642" Type="http://schemas.openxmlformats.org/officeDocument/2006/relationships/customXml" Target="ink/ink271.xml"/><Relationship Id="rId281" Type="http://schemas.openxmlformats.org/officeDocument/2006/relationships/customXml" Target="ink/ink90.xml"/><Relationship Id="rId502" Type="http://schemas.openxmlformats.org/officeDocument/2006/relationships/image" Target="media/image246.png"/><Relationship Id="rId76" Type="http://schemas.openxmlformats.org/officeDocument/2006/relationships/oleObject" Target="embeddings/oleObject34.bin"/><Relationship Id="rId141" Type="http://schemas.openxmlformats.org/officeDocument/2006/relationships/image" Target="media/image66.png"/><Relationship Id="rId379" Type="http://schemas.openxmlformats.org/officeDocument/2006/relationships/customXml" Target="ink/ink139.xml"/><Relationship Id="rId586" Type="http://schemas.openxmlformats.org/officeDocument/2006/relationships/customXml" Target="ink/ink243.xml"/><Relationship Id="rId793" Type="http://schemas.openxmlformats.org/officeDocument/2006/relationships/customXml" Target="ink/ink347.xml"/><Relationship Id="rId807" Type="http://schemas.openxmlformats.org/officeDocument/2006/relationships/customXml" Target="ink/ink354.xml"/><Relationship Id="rId7" Type="http://schemas.openxmlformats.org/officeDocument/2006/relationships/image" Target="media/image2.wmf"/><Relationship Id="rId239" Type="http://schemas.openxmlformats.org/officeDocument/2006/relationships/customXml" Target="ink/ink69.xml"/><Relationship Id="rId446" Type="http://schemas.openxmlformats.org/officeDocument/2006/relationships/image" Target="media/image218.png"/><Relationship Id="rId653" Type="http://schemas.openxmlformats.org/officeDocument/2006/relationships/image" Target="media/image321.png"/><Relationship Id="rId292" Type="http://schemas.openxmlformats.org/officeDocument/2006/relationships/image" Target="media/image141.png"/><Relationship Id="rId306" Type="http://schemas.openxmlformats.org/officeDocument/2006/relationships/image" Target="media/image148.png"/><Relationship Id="rId87" Type="http://schemas.openxmlformats.org/officeDocument/2006/relationships/image" Target="media/image40.wmf"/><Relationship Id="rId513" Type="http://schemas.openxmlformats.org/officeDocument/2006/relationships/customXml" Target="ink/ink206.xml"/><Relationship Id="rId597" Type="http://schemas.openxmlformats.org/officeDocument/2006/relationships/image" Target="media/image293.png"/><Relationship Id="rId720" Type="http://schemas.openxmlformats.org/officeDocument/2006/relationships/customXml" Target="ink/ink310.xml"/><Relationship Id="rId818" Type="http://schemas.openxmlformats.org/officeDocument/2006/relationships/image" Target="media/image403.png"/><Relationship Id="rId152" Type="http://schemas.openxmlformats.org/officeDocument/2006/relationships/customXml" Target="ink/ink25.xml"/><Relationship Id="rId457" Type="http://schemas.openxmlformats.org/officeDocument/2006/relationships/customXml" Target="ink/ink178.xml"/><Relationship Id="rId664" Type="http://schemas.openxmlformats.org/officeDocument/2006/relationships/customXml" Target="ink/ink282.xml"/><Relationship Id="rId14" Type="http://schemas.openxmlformats.org/officeDocument/2006/relationships/oleObject" Target="embeddings/oleObject5.bin"/><Relationship Id="rId317" Type="http://schemas.openxmlformats.org/officeDocument/2006/relationships/customXml" Target="ink/ink108.xml"/><Relationship Id="rId524" Type="http://schemas.openxmlformats.org/officeDocument/2006/relationships/image" Target="media/image257.png"/><Relationship Id="rId731" Type="http://schemas.openxmlformats.org/officeDocument/2006/relationships/image" Target="media/image360.png"/><Relationship Id="rId98" Type="http://schemas.openxmlformats.org/officeDocument/2006/relationships/oleObject" Target="embeddings/oleObject43.bin"/><Relationship Id="rId163" Type="http://schemas.openxmlformats.org/officeDocument/2006/relationships/image" Target="media/image77.png"/><Relationship Id="rId370" Type="http://schemas.openxmlformats.org/officeDocument/2006/relationships/image" Target="media/image180.png"/><Relationship Id="rId230" Type="http://schemas.openxmlformats.org/officeDocument/2006/relationships/image" Target="media/image110.png"/><Relationship Id="rId468" Type="http://schemas.openxmlformats.org/officeDocument/2006/relationships/image" Target="media/image229.png"/><Relationship Id="rId675" Type="http://schemas.openxmlformats.org/officeDocument/2006/relationships/image" Target="media/image332.png"/><Relationship Id="rId25" Type="http://schemas.openxmlformats.org/officeDocument/2006/relationships/image" Target="media/image11.wmf"/><Relationship Id="rId328" Type="http://schemas.openxmlformats.org/officeDocument/2006/relationships/image" Target="media/image159.png"/><Relationship Id="rId535" Type="http://schemas.openxmlformats.org/officeDocument/2006/relationships/customXml" Target="ink/ink217.xml"/><Relationship Id="rId742" Type="http://schemas.openxmlformats.org/officeDocument/2006/relationships/customXml" Target="ink/ink321.xml"/><Relationship Id="rId174" Type="http://schemas.openxmlformats.org/officeDocument/2006/relationships/customXml" Target="ink/ink36.xml"/><Relationship Id="rId381" Type="http://schemas.openxmlformats.org/officeDocument/2006/relationships/customXml" Target="ink/ink140.xml"/><Relationship Id="rId602" Type="http://schemas.openxmlformats.org/officeDocument/2006/relationships/customXml" Target="ink/ink251.xml"/><Relationship Id="rId241" Type="http://schemas.openxmlformats.org/officeDocument/2006/relationships/customXml" Target="ink/ink70.xml"/><Relationship Id="rId479" Type="http://schemas.openxmlformats.org/officeDocument/2006/relationships/customXml" Target="ink/ink189.xml"/><Relationship Id="rId686" Type="http://schemas.openxmlformats.org/officeDocument/2006/relationships/customXml" Target="ink/ink293.xml"/><Relationship Id="rId36" Type="http://schemas.openxmlformats.org/officeDocument/2006/relationships/image" Target="media/image16.wmf"/><Relationship Id="rId339" Type="http://schemas.openxmlformats.org/officeDocument/2006/relationships/customXml" Target="ink/ink119.xml"/><Relationship Id="rId546" Type="http://schemas.openxmlformats.org/officeDocument/2006/relationships/image" Target="media/image268.png"/><Relationship Id="rId753" Type="http://schemas.openxmlformats.org/officeDocument/2006/relationships/image" Target="media/image371.png"/><Relationship Id="rId101" Type="http://schemas.openxmlformats.org/officeDocument/2006/relationships/image" Target="media/image47.wmf"/><Relationship Id="rId185" Type="http://schemas.openxmlformats.org/officeDocument/2006/relationships/image" Target="media/image88.png"/><Relationship Id="rId406" Type="http://schemas.openxmlformats.org/officeDocument/2006/relationships/image" Target="media/image198.png"/><Relationship Id="rId392" Type="http://schemas.openxmlformats.org/officeDocument/2006/relationships/image" Target="media/image191.png"/><Relationship Id="rId613" Type="http://schemas.openxmlformats.org/officeDocument/2006/relationships/image" Target="media/image301.png"/><Relationship Id="rId697" Type="http://schemas.openxmlformats.org/officeDocument/2006/relationships/image" Target="media/image343.png"/><Relationship Id="rId820" Type="http://schemas.openxmlformats.org/officeDocument/2006/relationships/customXml" Target="ink/ink361.xml"/><Relationship Id="rId252" Type="http://schemas.openxmlformats.org/officeDocument/2006/relationships/image" Target="media/image121.png"/><Relationship Id="rId47" Type="http://schemas.openxmlformats.org/officeDocument/2006/relationships/image" Target="media/image21.wmf"/><Relationship Id="rId112" Type="http://schemas.openxmlformats.org/officeDocument/2006/relationships/oleObject" Target="embeddings/oleObject50.bin"/><Relationship Id="rId557" Type="http://schemas.openxmlformats.org/officeDocument/2006/relationships/customXml" Target="ink/ink228.xml"/><Relationship Id="rId764" Type="http://schemas.openxmlformats.org/officeDocument/2006/relationships/customXml" Target="ink/ink332.xml"/><Relationship Id="rId196" Type="http://schemas.openxmlformats.org/officeDocument/2006/relationships/customXml" Target="ink/ink47.xml"/><Relationship Id="rId417" Type="http://schemas.openxmlformats.org/officeDocument/2006/relationships/customXml" Target="ink/ink158.xml"/><Relationship Id="rId624" Type="http://schemas.openxmlformats.org/officeDocument/2006/relationships/customXml" Target="ink/ink262.xml"/><Relationship Id="rId263" Type="http://schemas.openxmlformats.org/officeDocument/2006/relationships/customXml" Target="ink/ink81.xml"/><Relationship Id="rId470" Type="http://schemas.openxmlformats.org/officeDocument/2006/relationships/image" Target="media/image230.png"/><Relationship Id="rId58" Type="http://schemas.openxmlformats.org/officeDocument/2006/relationships/oleObject" Target="embeddings/oleObject27.bin"/><Relationship Id="rId123" Type="http://schemas.openxmlformats.org/officeDocument/2006/relationships/image" Target="media/image57.png"/><Relationship Id="rId330" Type="http://schemas.openxmlformats.org/officeDocument/2006/relationships/image" Target="media/image160.png"/><Relationship Id="rId568" Type="http://schemas.openxmlformats.org/officeDocument/2006/relationships/image" Target="media/image279.png"/><Relationship Id="rId775" Type="http://schemas.openxmlformats.org/officeDocument/2006/relationships/image" Target="media/image382.png"/><Relationship Id="rId428" Type="http://schemas.openxmlformats.org/officeDocument/2006/relationships/image" Target="media/image209.png"/><Relationship Id="rId635" Type="http://schemas.openxmlformats.org/officeDocument/2006/relationships/image" Target="media/image312.png"/><Relationship Id="rId274" Type="http://schemas.openxmlformats.org/officeDocument/2006/relationships/image" Target="media/image132.png"/><Relationship Id="rId481" Type="http://schemas.openxmlformats.org/officeDocument/2006/relationships/customXml" Target="ink/ink190.xml"/><Relationship Id="rId702" Type="http://schemas.openxmlformats.org/officeDocument/2006/relationships/customXml" Target="ink/ink301.xml"/><Relationship Id="rId69" Type="http://schemas.openxmlformats.org/officeDocument/2006/relationships/oleObject" Target="embeddings/oleObject32.bin"/><Relationship Id="rId134" Type="http://schemas.openxmlformats.org/officeDocument/2006/relationships/customXml" Target="ink/ink16.xml"/><Relationship Id="rId579" Type="http://schemas.openxmlformats.org/officeDocument/2006/relationships/customXml" Target="ink/ink239.xml"/><Relationship Id="rId786" Type="http://schemas.openxmlformats.org/officeDocument/2006/relationships/customXml" Target="ink/ink343.xml"/><Relationship Id="rId341" Type="http://schemas.openxmlformats.org/officeDocument/2006/relationships/customXml" Target="ink/ink120.xml"/><Relationship Id="rId439" Type="http://schemas.openxmlformats.org/officeDocument/2006/relationships/customXml" Target="ink/ink169.xml"/><Relationship Id="rId646" Type="http://schemas.openxmlformats.org/officeDocument/2006/relationships/customXml" Target="ink/ink273.xml"/><Relationship Id="rId201" Type="http://schemas.openxmlformats.org/officeDocument/2006/relationships/image" Target="media/image96.png"/><Relationship Id="rId285" Type="http://schemas.openxmlformats.org/officeDocument/2006/relationships/customXml" Target="ink/ink92.xml"/><Relationship Id="rId506" Type="http://schemas.openxmlformats.org/officeDocument/2006/relationships/image" Target="media/image248.png"/><Relationship Id="rId492" Type="http://schemas.openxmlformats.org/officeDocument/2006/relationships/image" Target="media/image241.png"/><Relationship Id="rId713" Type="http://schemas.openxmlformats.org/officeDocument/2006/relationships/image" Target="media/image351.png"/><Relationship Id="rId797" Type="http://schemas.openxmlformats.org/officeDocument/2006/relationships/customXml" Target="ink/ink349.xml"/><Relationship Id="rId145" Type="http://schemas.openxmlformats.org/officeDocument/2006/relationships/image" Target="media/image68.png"/><Relationship Id="rId352" Type="http://schemas.openxmlformats.org/officeDocument/2006/relationships/image" Target="media/image171.png"/><Relationship Id="rId212" Type="http://schemas.openxmlformats.org/officeDocument/2006/relationships/customXml" Target="ink/ink55.xml"/><Relationship Id="rId657" Type="http://schemas.openxmlformats.org/officeDocument/2006/relationships/image" Target="media/image323.png"/><Relationship Id="rId296" Type="http://schemas.openxmlformats.org/officeDocument/2006/relationships/image" Target="media/image143.png"/><Relationship Id="rId517" Type="http://schemas.openxmlformats.org/officeDocument/2006/relationships/customXml" Target="ink/ink208.xml"/><Relationship Id="rId724" Type="http://schemas.openxmlformats.org/officeDocument/2006/relationships/customXml" Target="ink/ink312.xml"/><Relationship Id="rId60" Type="http://schemas.openxmlformats.org/officeDocument/2006/relationships/oleObject" Target="embeddings/oleObject28.bin"/><Relationship Id="rId156" Type="http://schemas.openxmlformats.org/officeDocument/2006/relationships/customXml" Target="ink/ink27.xml"/><Relationship Id="rId363" Type="http://schemas.openxmlformats.org/officeDocument/2006/relationships/customXml" Target="ink/ink131.xml"/><Relationship Id="rId570" Type="http://schemas.openxmlformats.org/officeDocument/2006/relationships/image" Target="media/image280.png"/><Relationship Id="rId223" Type="http://schemas.openxmlformats.org/officeDocument/2006/relationships/customXml" Target="ink/ink61.xml"/><Relationship Id="rId430" Type="http://schemas.openxmlformats.org/officeDocument/2006/relationships/image" Target="media/image210.png"/><Relationship Id="rId668" Type="http://schemas.openxmlformats.org/officeDocument/2006/relationships/customXml" Target="ink/ink284.xml"/><Relationship Id="rId18" Type="http://schemas.openxmlformats.org/officeDocument/2006/relationships/oleObject" Target="embeddings/oleObject7.bin"/><Relationship Id="rId528" Type="http://schemas.openxmlformats.org/officeDocument/2006/relationships/image" Target="media/image259.png"/><Relationship Id="rId735" Type="http://schemas.openxmlformats.org/officeDocument/2006/relationships/image" Target="media/image362.png"/><Relationship Id="rId167" Type="http://schemas.openxmlformats.org/officeDocument/2006/relationships/image" Target="media/image79.png"/><Relationship Id="rId374" Type="http://schemas.openxmlformats.org/officeDocument/2006/relationships/image" Target="media/image182.png"/><Relationship Id="rId581" Type="http://schemas.openxmlformats.org/officeDocument/2006/relationships/customXml" Target="ink/ink240.xml"/><Relationship Id="rId71" Type="http://schemas.openxmlformats.org/officeDocument/2006/relationships/image" Target="media/image32.png"/><Relationship Id="rId234" Type="http://schemas.openxmlformats.org/officeDocument/2006/relationships/image" Target="media/image112.png"/><Relationship Id="rId679" Type="http://schemas.openxmlformats.org/officeDocument/2006/relationships/image" Target="media/image334.png"/><Relationship Id="rId802" Type="http://schemas.openxmlformats.org/officeDocument/2006/relationships/image" Target="media/image395.png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441" Type="http://schemas.openxmlformats.org/officeDocument/2006/relationships/customXml" Target="ink/ink170.xml"/><Relationship Id="rId539" Type="http://schemas.openxmlformats.org/officeDocument/2006/relationships/customXml" Target="ink/ink219.xml"/><Relationship Id="rId746" Type="http://schemas.openxmlformats.org/officeDocument/2006/relationships/customXml" Target="ink/ink323.xml"/><Relationship Id="rId178" Type="http://schemas.openxmlformats.org/officeDocument/2006/relationships/customXml" Target="ink/ink38.xml"/><Relationship Id="rId301" Type="http://schemas.openxmlformats.org/officeDocument/2006/relationships/customXml" Target="ink/ink100.xml"/><Relationship Id="rId82" Type="http://schemas.openxmlformats.org/officeDocument/2006/relationships/image" Target="media/image37.png"/><Relationship Id="rId385" Type="http://schemas.openxmlformats.org/officeDocument/2006/relationships/customXml" Target="ink/ink142.xml"/><Relationship Id="rId592" Type="http://schemas.openxmlformats.org/officeDocument/2006/relationships/customXml" Target="ink/ink246.xml"/><Relationship Id="rId606" Type="http://schemas.openxmlformats.org/officeDocument/2006/relationships/customXml" Target="ink/ink253.xml"/><Relationship Id="rId813" Type="http://schemas.openxmlformats.org/officeDocument/2006/relationships/customXml" Target="ink/ink357.xml"/><Relationship Id="rId245" Type="http://schemas.openxmlformats.org/officeDocument/2006/relationships/customXml" Target="ink/ink72.xml"/><Relationship Id="rId452" Type="http://schemas.openxmlformats.org/officeDocument/2006/relationships/image" Target="media/image221.png"/><Relationship Id="rId105" Type="http://schemas.openxmlformats.org/officeDocument/2006/relationships/image" Target="media/image49.wmf"/><Relationship Id="rId312" Type="http://schemas.openxmlformats.org/officeDocument/2006/relationships/image" Target="media/image151.png"/><Relationship Id="rId757" Type="http://schemas.openxmlformats.org/officeDocument/2006/relationships/image" Target="media/image373.png"/><Relationship Id="rId93" Type="http://schemas.openxmlformats.org/officeDocument/2006/relationships/image" Target="media/image43.wmf"/><Relationship Id="rId189" Type="http://schemas.openxmlformats.org/officeDocument/2006/relationships/image" Target="media/image90.png"/><Relationship Id="rId396" Type="http://schemas.openxmlformats.org/officeDocument/2006/relationships/image" Target="media/image193.png"/><Relationship Id="rId617" Type="http://schemas.openxmlformats.org/officeDocument/2006/relationships/image" Target="media/image303.png"/><Relationship Id="rId824" Type="http://schemas.openxmlformats.org/officeDocument/2006/relationships/theme" Target="theme/theme1.xml"/><Relationship Id="rId256" Type="http://schemas.openxmlformats.org/officeDocument/2006/relationships/image" Target="media/image123.png"/><Relationship Id="rId463" Type="http://schemas.openxmlformats.org/officeDocument/2006/relationships/customXml" Target="ink/ink181.xml"/><Relationship Id="rId670" Type="http://schemas.openxmlformats.org/officeDocument/2006/relationships/customXml" Target="ink/ink285.xml"/><Relationship Id="rId116" Type="http://schemas.openxmlformats.org/officeDocument/2006/relationships/customXml" Target="ink/ink7.xml"/><Relationship Id="rId323" Type="http://schemas.openxmlformats.org/officeDocument/2006/relationships/customXml" Target="ink/ink111.xml"/><Relationship Id="rId530" Type="http://schemas.openxmlformats.org/officeDocument/2006/relationships/image" Target="media/image260.png"/><Relationship Id="rId768" Type="http://schemas.openxmlformats.org/officeDocument/2006/relationships/customXml" Target="ink/ink334.xml"/><Relationship Id="rId20" Type="http://schemas.openxmlformats.org/officeDocument/2006/relationships/oleObject" Target="embeddings/oleObject8.bin"/><Relationship Id="rId628" Type="http://schemas.openxmlformats.org/officeDocument/2006/relationships/customXml" Target="ink/ink264.xml"/><Relationship Id="rId267" Type="http://schemas.openxmlformats.org/officeDocument/2006/relationships/customXml" Target="ink/ink83.xml"/><Relationship Id="rId474" Type="http://schemas.openxmlformats.org/officeDocument/2006/relationships/image" Target="media/image232.png"/><Relationship Id="rId127" Type="http://schemas.openxmlformats.org/officeDocument/2006/relationships/image" Target="media/image59.png"/><Relationship Id="rId681" Type="http://schemas.openxmlformats.org/officeDocument/2006/relationships/image" Target="media/image335.png"/><Relationship Id="rId779" Type="http://schemas.openxmlformats.org/officeDocument/2006/relationships/image" Target="media/image384.png"/><Relationship Id="rId31" Type="http://schemas.openxmlformats.org/officeDocument/2006/relationships/image" Target="media/image14.wmf"/><Relationship Id="rId334" Type="http://schemas.openxmlformats.org/officeDocument/2006/relationships/image" Target="media/image162.png"/><Relationship Id="rId541" Type="http://schemas.openxmlformats.org/officeDocument/2006/relationships/customXml" Target="ink/ink220.xml"/><Relationship Id="rId639" Type="http://schemas.openxmlformats.org/officeDocument/2006/relationships/image" Target="media/image314.png"/><Relationship Id="rId180" Type="http://schemas.openxmlformats.org/officeDocument/2006/relationships/customXml" Target="ink/ink39.xml"/><Relationship Id="rId278" Type="http://schemas.openxmlformats.org/officeDocument/2006/relationships/image" Target="media/image134.png"/><Relationship Id="rId401" Type="http://schemas.openxmlformats.org/officeDocument/2006/relationships/customXml" Target="ink/ink150.xml"/><Relationship Id="rId485" Type="http://schemas.openxmlformats.org/officeDocument/2006/relationships/customXml" Target="ink/ink192.xml"/><Relationship Id="rId692" Type="http://schemas.openxmlformats.org/officeDocument/2006/relationships/customXml" Target="ink/ink296.xml"/><Relationship Id="rId706" Type="http://schemas.openxmlformats.org/officeDocument/2006/relationships/customXml" Target="ink/ink303.xml"/><Relationship Id="rId42" Type="http://schemas.openxmlformats.org/officeDocument/2006/relationships/oleObject" Target="embeddings/oleObject20.bin"/><Relationship Id="rId138" Type="http://schemas.openxmlformats.org/officeDocument/2006/relationships/customXml" Target="ink/ink18.xml"/><Relationship Id="rId345" Type="http://schemas.openxmlformats.org/officeDocument/2006/relationships/customXml" Target="ink/ink122.xml"/><Relationship Id="rId552" Type="http://schemas.openxmlformats.org/officeDocument/2006/relationships/image" Target="media/image271.png"/><Relationship Id="rId191" Type="http://schemas.openxmlformats.org/officeDocument/2006/relationships/image" Target="media/image91.png"/><Relationship Id="rId205" Type="http://schemas.openxmlformats.org/officeDocument/2006/relationships/image" Target="media/image98.png"/><Relationship Id="rId412" Type="http://schemas.openxmlformats.org/officeDocument/2006/relationships/image" Target="media/image201.png"/><Relationship Id="rId289" Type="http://schemas.openxmlformats.org/officeDocument/2006/relationships/customXml" Target="ink/ink94.xml"/><Relationship Id="rId496" Type="http://schemas.openxmlformats.org/officeDocument/2006/relationships/image" Target="media/image243.png"/><Relationship Id="rId717" Type="http://schemas.openxmlformats.org/officeDocument/2006/relationships/image" Target="media/image353.png"/><Relationship Id="rId53" Type="http://schemas.openxmlformats.org/officeDocument/2006/relationships/image" Target="media/image24.wmf"/><Relationship Id="rId149" Type="http://schemas.openxmlformats.org/officeDocument/2006/relationships/image" Target="media/image70.png"/><Relationship Id="rId356" Type="http://schemas.openxmlformats.org/officeDocument/2006/relationships/image" Target="media/image173.png"/><Relationship Id="rId563" Type="http://schemas.openxmlformats.org/officeDocument/2006/relationships/customXml" Target="ink/ink231.xml"/><Relationship Id="rId770" Type="http://schemas.openxmlformats.org/officeDocument/2006/relationships/customXml" Target="ink/ink335.xml"/><Relationship Id="rId216" Type="http://schemas.openxmlformats.org/officeDocument/2006/relationships/customXml" Target="ink/ink57.xml"/><Relationship Id="rId423" Type="http://schemas.openxmlformats.org/officeDocument/2006/relationships/customXml" Target="ink/ink161.xml"/><Relationship Id="rId630" Type="http://schemas.openxmlformats.org/officeDocument/2006/relationships/customXml" Target="ink/ink265.xml"/><Relationship Id="rId728" Type="http://schemas.openxmlformats.org/officeDocument/2006/relationships/customXml" Target="ink/ink314.xml"/><Relationship Id="rId64" Type="http://schemas.openxmlformats.org/officeDocument/2006/relationships/image" Target="media/image29.png"/><Relationship Id="rId367" Type="http://schemas.openxmlformats.org/officeDocument/2006/relationships/customXml" Target="ink/ink133.xml"/><Relationship Id="rId574" Type="http://schemas.openxmlformats.org/officeDocument/2006/relationships/image" Target="media/image282.png"/><Relationship Id="rId227" Type="http://schemas.openxmlformats.org/officeDocument/2006/relationships/customXml" Target="ink/ink63.xml"/><Relationship Id="rId781" Type="http://schemas.openxmlformats.org/officeDocument/2006/relationships/image" Target="media/image385.png"/><Relationship Id="rId434" Type="http://schemas.openxmlformats.org/officeDocument/2006/relationships/image" Target="media/image212.png"/><Relationship Id="rId641" Type="http://schemas.openxmlformats.org/officeDocument/2006/relationships/image" Target="media/image315.png"/><Relationship Id="rId739" Type="http://schemas.openxmlformats.org/officeDocument/2006/relationships/image" Target="media/image364.png"/><Relationship Id="rId280" Type="http://schemas.openxmlformats.org/officeDocument/2006/relationships/image" Target="media/image135.png"/><Relationship Id="rId501" Type="http://schemas.openxmlformats.org/officeDocument/2006/relationships/customXml" Target="ink/ink200.xml"/><Relationship Id="rId75" Type="http://schemas.openxmlformats.org/officeDocument/2006/relationships/image" Target="media/image34.wmf"/><Relationship Id="rId140" Type="http://schemas.openxmlformats.org/officeDocument/2006/relationships/customXml" Target="ink/ink19.xml"/><Relationship Id="rId378" Type="http://schemas.openxmlformats.org/officeDocument/2006/relationships/image" Target="media/image184.png"/><Relationship Id="rId585" Type="http://schemas.openxmlformats.org/officeDocument/2006/relationships/customXml" Target="ink/ink242.xml"/><Relationship Id="rId792" Type="http://schemas.openxmlformats.org/officeDocument/2006/relationships/image" Target="media/image390.png"/><Relationship Id="rId806" Type="http://schemas.openxmlformats.org/officeDocument/2006/relationships/image" Target="media/image397.png"/><Relationship Id="rId6" Type="http://schemas.openxmlformats.org/officeDocument/2006/relationships/oleObject" Target="embeddings/oleObject1.bin"/><Relationship Id="rId238" Type="http://schemas.openxmlformats.org/officeDocument/2006/relationships/image" Target="media/image114.png"/><Relationship Id="rId445" Type="http://schemas.openxmlformats.org/officeDocument/2006/relationships/customXml" Target="ink/ink172.xml"/><Relationship Id="rId652" Type="http://schemas.openxmlformats.org/officeDocument/2006/relationships/customXml" Target="ink/ink276.xml"/><Relationship Id="rId291" Type="http://schemas.openxmlformats.org/officeDocument/2006/relationships/customXml" Target="ink/ink95.xml"/><Relationship Id="rId305" Type="http://schemas.openxmlformats.org/officeDocument/2006/relationships/customXml" Target="ink/ink102.xml"/><Relationship Id="rId512" Type="http://schemas.openxmlformats.org/officeDocument/2006/relationships/image" Target="media/image251.png"/><Relationship Id="rId44" Type="http://schemas.openxmlformats.org/officeDocument/2006/relationships/oleObject" Target="embeddings/oleObject21.bin"/><Relationship Id="rId86" Type="http://schemas.openxmlformats.org/officeDocument/2006/relationships/oleObject" Target="embeddings/oleObject37.bin"/><Relationship Id="rId151" Type="http://schemas.openxmlformats.org/officeDocument/2006/relationships/image" Target="media/image71.png"/><Relationship Id="rId389" Type="http://schemas.openxmlformats.org/officeDocument/2006/relationships/customXml" Target="ink/ink144.xml"/><Relationship Id="rId554" Type="http://schemas.openxmlformats.org/officeDocument/2006/relationships/image" Target="media/image272.png"/><Relationship Id="rId596" Type="http://schemas.openxmlformats.org/officeDocument/2006/relationships/customXml" Target="ink/ink248.xml"/><Relationship Id="rId761" Type="http://schemas.openxmlformats.org/officeDocument/2006/relationships/image" Target="media/image375.png"/><Relationship Id="rId817" Type="http://schemas.openxmlformats.org/officeDocument/2006/relationships/customXml" Target="ink/ink359.xml"/><Relationship Id="rId193" Type="http://schemas.openxmlformats.org/officeDocument/2006/relationships/image" Target="media/image92.png"/><Relationship Id="rId207" Type="http://schemas.openxmlformats.org/officeDocument/2006/relationships/image" Target="media/image99.png"/><Relationship Id="rId249" Type="http://schemas.openxmlformats.org/officeDocument/2006/relationships/customXml" Target="ink/ink74.xml"/><Relationship Id="rId414" Type="http://schemas.openxmlformats.org/officeDocument/2006/relationships/image" Target="media/image202.png"/><Relationship Id="rId456" Type="http://schemas.openxmlformats.org/officeDocument/2006/relationships/image" Target="media/image223.png"/><Relationship Id="rId498" Type="http://schemas.openxmlformats.org/officeDocument/2006/relationships/image" Target="media/image244.png"/><Relationship Id="rId621" Type="http://schemas.openxmlformats.org/officeDocument/2006/relationships/image" Target="media/image305.png"/><Relationship Id="rId663" Type="http://schemas.openxmlformats.org/officeDocument/2006/relationships/image" Target="media/image326.png"/><Relationship Id="rId13" Type="http://schemas.openxmlformats.org/officeDocument/2006/relationships/image" Target="media/image5.wmf"/><Relationship Id="rId109" Type="http://schemas.openxmlformats.org/officeDocument/2006/relationships/image" Target="media/image51.wmf"/><Relationship Id="rId260" Type="http://schemas.openxmlformats.org/officeDocument/2006/relationships/image" Target="media/image125.png"/><Relationship Id="rId316" Type="http://schemas.openxmlformats.org/officeDocument/2006/relationships/image" Target="media/image153.png"/><Relationship Id="rId523" Type="http://schemas.openxmlformats.org/officeDocument/2006/relationships/customXml" Target="ink/ink211.xml"/><Relationship Id="rId719" Type="http://schemas.openxmlformats.org/officeDocument/2006/relationships/image" Target="media/image354.png"/><Relationship Id="rId55" Type="http://schemas.openxmlformats.org/officeDocument/2006/relationships/image" Target="media/image25.wmf"/><Relationship Id="rId97" Type="http://schemas.openxmlformats.org/officeDocument/2006/relationships/image" Target="media/image45.wmf"/><Relationship Id="rId120" Type="http://schemas.openxmlformats.org/officeDocument/2006/relationships/customXml" Target="ink/ink9.xml"/><Relationship Id="rId358" Type="http://schemas.openxmlformats.org/officeDocument/2006/relationships/image" Target="media/image174.png"/><Relationship Id="rId565" Type="http://schemas.openxmlformats.org/officeDocument/2006/relationships/customXml" Target="ink/ink232.xml"/><Relationship Id="rId730" Type="http://schemas.openxmlformats.org/officeDocument/2006/relationships/customXml" Target="ink/ink315.xml"/><Relationship Id="rId772" Type="http://schemas.openxmlformats.org/officeDocument/2006/relationships/customXml" Target="ink/ink336.xml"/><Relationship Id="rId162" Type="http://schemas.openxmlformats.org/officeDocument/2006/relationships/customXml" Target="ink/ink30.xml"/><Relationship Id="rId218" Type="http://schemas.openxmlformats.org/officeDocument/2006/relationships/image" Target="media/image104.png"/><Relationship Id="rId425" Type="http://schemas.openxmlformats.org/officeDocument/2006/relationships/customXml" Target="ink/ink162.xml"/><Relationship Id="rId467" Type="http://schemas.openxmlformats.org/officeDocument/2006/relationships/customXml" Target="ink/ink183.xml"/><Relationship Id="rId632" Type="http://schemas.openxmlformats.org/officeDocument/2006/relationships/customXml" Target="ink/ink266.xml"/><Relationship Id="rId271" Type="http://schemas.openxmlformats.org/officeDocument/2006/relationships/customXml" Target="ink/ink85.xml"/><Relationship Id="rId674" Type="http://schemas.openxmlformats.org/officeDocument/2006/relationships/customXml" Target="ink/ink287.xml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1.png"/><Relationship Id="rId327" Type="http://schemas.openxmlformats.org/officeDocument/2006/relationships/customXml" Target="ink/ink113.xml"/><Relationship Id="rId369" Type="http://schemas.openxmlformats.org/officeDocument/2006/relationships/customXml" Target="ink/ink134.xml"/><Relationship Id="rId534" Type="http://schemas.openxmlformats.org/officeDocument/2006/relationships/image" Target="media/image262.png"/><Relationship Id="rId576" Type="http://schemas.openxmlformats.org/officeDocument/2006/relationships/image" Target="media/image283.png"/><Relationship Id="rId741" Type="http://schemas.openxmlformats.org/officeDocument/2006/relationships/image" Target="media/image365.png"/><Relationship Id="rId783" Type="http://schemas.openxmlformats.org/officeDocument/2006/relationships/image" Target="media/image386.png"/><Relationship Id="rId173" Type="http://schemas.openxmlformats.org/officeDocument/2006/relationships/image" Target="media/image82.png"/><Relationship Id="rId229" Type="http://schemas.openxmlformats.org/officeDocument/2006/relationships/customXml" Target="ink/ink64.xml"/><Relationship Id="rId380" Type="http://schemas.openxmlformats.org/officeDocument/2006/relationships/image" Target="media/image185.png"/><Relationship Id="rId436" Type="http://schemas.openxmlformats.org/officeDocument/2006/relationships/image" Target="media/image213.png"/><Relationship Id="rId601" Type="http://schemas.openxmlformats.org/officeDocument/2006/relationships/image" Target="media/image295.png"/><Relationship Id="rId643" Type="http://schemas.openxmlformats.org/officeDocument/2006/relationships/image" Target="media/image316.png"/><Relationship Id="rId240" Type="http://schemas.openxmlformats.org/officeDocument/2006/relationships/image" Target="media/image115.png"/><Relationship Id="rId478" Type="http://schemas.openxmlformats.org/officeDocument/2006/relationships/image" Target="media/image234.png"/><Relationship Id="rId685" Type="http://schemas.openxmlformats.org/officeDocument/2006/relationships/image" Target="media/image337.png"/><Relationship Id="rId35" Type="http://schemas.openxmlformats.org/officeDocument/2006/relationships/oleObject" Target="embeddings/oleObject16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4.bin"/><Relationship Id="rId282" Type="http://schemas.openxmlformats.org/officeDocument/2006/relationships/image" Target="media/image136.png"/><Relationship Id="rId338" Type="http://schemas.openxmlformats.org/officeDocument/2006/relationships/image" Target="media/image164.png"/><Relationship Id="rId503" Type="http://schemas.openxmlformats.org/officeDocument/2006/relationships/customXml" Target="ink/ink201.xml"/><Relationship Id="rId545" Type="http://schemas.openxmlformats.org/officeDocument/2006/relationships/customXml" Target="ink/ink222.xml"/><Relationship Id="rId587" Type="http://schemas.openxmlformats.org/officeDocument/2006/relationships/image" Target="media/image288.png"/><Relationship Id="rId710" Type="http://schemas.openxmlformats.org/officeDocument/2006/relationships/customXml" Target="ink/ink305.xml"/><Relationship Id="rId752" Type="http://schemas.openxmlformats.org/officeDocument/2006/relationships/customXml" Target="ink/ink326.xml"/><Relationship Id="rId808" Type="http://schemas.openxmlformats.org/officeDocument/2006/relationships/image" Target="media/image398.png"/><Relationship Id="rId8" Type="http://schemas.openxmlformats.org/officeDocument/2006/relationships/oleObject" Target="embeddings/oleObject2.bin"/><Relationship Id="rId142" Type="http://schemas.openxmlformats.org/officeDocument/2006/relationships/customXml" Target="ink/ink20.xml"/><Relationship Id="rId184" Type="http://schemas.openxmlformats.org/officeDocument/2006/relationships/customXml" Target="ink/ink41.xml"/><Relationship Id="rId391" Type="http://schemas.openxmlformats.org/officeDocument/2006/relationships/customXml" Target="ink/ink145.xml"/><Relationship Id="rId405" Type="http://schemas.openxmlformats.org/officeDocument/2006/relationships/customXml" Target="ink/ink152.xml"/><Relationship Id="rId447" Type="http://schemas.openxmlformats.org/officeDocument/2006/relationships/customXml" Target="ink/ink173.xml"/><Relationship Id="rId612" Type="http://schemas.openxmlformats.org/officeDocument/2006/relationships/customXml" Target="ink/ink256.xml"/><Relationship Id="rId794" Type="http://schemas.openxmlformats.org/officeDocument/2006/relationships/image" Target="media/image391.png"/><Relationship Id="rId251" Type="http://schemas.openxmlformats.org/officeDocument/2006/relationships/customXml" Target="ink/ink75.xml"/><Relationship Id="rId489" Type="http://schemas.openxmlformats.org/officeDocument/2006/relationships/customXml" Target="ink/ink194.xml"/><Relationship Id="rId654" Type="http://schemas.openxmlformats.org/officeDocument/2006/relationships/customXml" Target="ink/ink277.xml"/><Relationship Id="rId696" Type="http://schemas.openxmlformats.org/officeDocument/2006/relationships/customXml" Target="ink/ink298.xml"/><Relationship Id="rId46" Type="http://schemas.openxmlformats.org/officeDocument/2006/relationships/oleObject" Target="embeddings/oleObject22.bin"/><Relationship Id="rId293" Type="http://schemas.openxmlformats.org/officeDocument/2006/relationships/customXml" Target="ink/ink96.xml"/><Relationship Id="rId307" Type="http://schemas.openxmlformats.org/officeDocument/2006/relationships/customXml" Target="ink/ink103.xml"/><Relationship Id="rId349" Type="http://schemas.openxmlformats.org/officeDocument/2006/relationships/customXml" Target="ink/ink124.xml"/><Relationship Id="rId514" Type="http://schemas.openxmlformats.org/officeDocument/2006/relationships/image" Target="media/image252.png"/><Relationship Id="rId556" Type="http://schemas.openxmlformats.org/officeDocument/2006/relationships/image" Target="media/image273.png"/><Relationship Id="rId721" Type="http://schemas.openxmlformats.org/officeDocument/2006/relationships/image" Target="media/image355.png"/><Relationship Id="rId763" Type="http://schemas.openxmlformats.org/officeDocument/2006/relationships/image" Target="media/image376.png"/><Relationship Id="rId88" Type="http://schemas.openxmlformats.org/officeDocument/2006/relationships/oleObject" Target="embeddings/oleObject38.bin"/><Relationship Id="rId111" Type="http://schemas.openxmlformats.org/officeDocument/2006/relationships/image" Target="media/image52.wmf"/><Relationship Id="rId153" Type="http://schemas.openxmlformats.org/officeDocument/2006/relationships/image" Target="media/image72.png"/><Relationship Id="rId195" Type="http://schemas.openxmlformats.org/officeDocument/2006/relationships/image" Target="media/image93.png"/><Relationship Id="rId209" Type="http://schemas.openxmlformats.org/officeDocument/2006/relationships/image" Target="media/image100.png"/><Relationship Id="rId360" Type="http://schemas.openxmlformats.org/officeDocument/2006/relationships/image" Target="media/image175.png"/><Relationship Id="rId416" Type="http://schemas.openxmlformats.org/officeDocument/2006/relationships/image" Target="media/image203.png"/><Relationship Id="rId598" Type="http://schemas.openxmlformats.org/officeDocument/2006/relationships/customXml" Target="ink/ink249.xml"/><Relationship Id="rId819" Type="http://schemas.openxmlformats.org/officeDocument/2006/relationships/customXml" Target="ink/ink360.xml"/><Relationship Id="rId220" Type="http://schemas.openxmlformats.org/officeDocument/2006/relationships/image" Target="media/image105.png"/><Relationship Id="rId458" Type="http://schemas.openxmlformats.org/officeDocument/2006/relationships/image" Target="media/image224.png"/><Relationship Id="rId623" Type="http://schemas.openxmlformats.org/officeDocument/2006/relationships/image" Target="media/image306.png"/><Relationship Id="rId665" Type="http://schemas.openxmlformats.org/officeDocument/2006/relationships/image" Target="media/image327.png"/><Relationship Id="rId15" Type="http://schemas.openxmlformats.org/officeDocument/2006/relationships/image" Target="media/image6.wmf"/><Relationship Id="rId57" Type="http://schemas.openxmlformats.org/officeDocument/2006/relationships/image" Target="media/image26.wmf"/><Relationship Id="rId262" Type="http://schemas.openxmlformats.org/officeDocument/2006/relationships/image" Target="media/image126.png"/><Relationship Id="rId318" Type="http://schemas.openxmlformats.org/officeDocument/2006/relationships/image" Target="media/image154.png"/><Relationship Id="rId525" Type="http://schemas.openxmlformats.org/officeDocument/2006/relationships/customXml" Target="ink/ink212.xml"/><Relationship Id="rId567" Type="http://schemas.openxmlformats.org/officeDocument/2006/relationships/customXml" Target="ink/ink233.xml"/><Relationship Id="rId732" Type="http://schemas.openxmlformats.org/officeDocument/2006/relationships/customXml" Target="ink/ink316.xml"/><Relationship Id="rId99" Type="http://schemas.openxmlformats.org/officeDocument/2006/relationships/image" Target="media/image46.wmf"/><Relationship Id="rId122" Type="http://schemas.openxmlformats.org/officeDocument/2006/relationships/customXml" Target="ink/ink10.xml"/><Relationship Id="rId164" Type="http://schemas.openxmlformats.org/officeDocument/2006/relationships/customXml" Target="ink/ink31.xml"/><Relationship Id="rId371" Type="http://schemas.openxmlformats.org/officeDocument/2006/relationships/customXml" Target="ink/ink135.xml"/><Relationship Id="rId774" Type="http://schemas.openxmlformats.org/officeDocument/2006/relationships/customXml" Target="ink/ink337.xml"/><Relationship Id="rId427" Type="http://schemas.openxmlformats.org/officeDocument/2006/relationships/customXml" Target="ink/ink163.xml"/><Relationship Id="rId469" Type="http://schemas.openxmlformats.org/officeDocument/2006/relationships/customXml" Target="ink/ink184.xml"/><Relationship Id="rId634" Type="http://schemas.openxmlformats.org/officeDocument/2006/relationships/customXml" Target="ink/ink267.xml"/><Relationship Id="rId676" Type="http://schemas.openxmlformats.org/officeDocument/2006/relationships/customXml" Target="ink/ink288.xml"/><Relationship Id="rId26" Type="http://schemas.openxmlformats.org/officeDocument/2006/relationships/oleObject" Target="embeddings/oleObject11.bin"/><Relationship Id="rId231" Type="http://schemas.openxmlformats.org/officeDocument/2006/relationships/customXml" Target="ink/ink65.xml"/><Relationship Id="rId273" Type="http://schemas.openxmlformats.org/officeDocument/2006/relationships/customXml" Target="ink/ink86.xml"/><Relationship Id="rId329" Type="http://schemas.openxmlformats.org/officeDocument/2006/relationships/customXml" Target="ink/ink114.xml"/><Relationship Id="rId480" Type="http://schemas.openxmlformats.org/officeDocument/2006/relationships/image" Target="media/image235.png"/><Relationship Id="rId536" Type="http://schemas.openxmlformats.org/officeDocument/2006/relationships/image" Target="media/image263.png"/><Relationship Id="rId701" Type="http://schemas.openxmlformats.org/officeDocument/2006/relationships/image" Target="media/image345.png"/><Relationship Id="rId68" Type="http://schemas.openxmlformats.org/officeDocument/2006/relationships/oleObject" Target="embeddings/oleObject31.bin"/><Relationship Id="rId133" Type="http://schemas.openxmlformats.org/officeDocument/2006/relationships/image" Target="media/image62.png"/><Relationship Id="rId175" Type="http://schemas.openxmlformats.org/officeDocument/2006/relationships/image" Target="media/image83.png"/><Relationship Id="rId340" Type="http://schemas.openxmlformats.org/officeDocument/2006/relationships/image" Target="media/image165.png"/><Relationship Id="rId578" Type="http://schemas.openxmlformats.org/officeDocument/2006/relationships/image" Target="media/image284.png"/><Relationship Id="rId743" Type="http://schemas.openxmlformats.org/officeDocument/2006/relationships/image" Target="media/image366.png"/><Relationship Id="rId785" Type="http://schemas.openxmlformats.org/officeDocument/2006/relationships/image" Target="media/image387.png"/><Relationship Id="rId200" Type="http://schemas.openxmlformats.org/officeDocument/2006/relationships/customXml" Target="ink/ink49.xml"/><Relationship Id="rId382" Type="http://schemas.openxmlformats.org/officeDocument/2006/relationships/image" Target="media/image186.png"/><Relationship Id="rId438" Type="http://schemas.openxmlformats.org/officeDocument/2006/relationships/image" Target="media/image214.png"/><Relationship Id="rId603" Type="http://schemas.openxmlformats.org/officeDocument/2006/relationships/image" Target="media/image296.png"/><Relationship Id="rId645" Type="http://schemas.openxmlformats.org/officeDocument/2006/relationships/image" Target="media/image317.png"/><Relationship Id="rId687" Type="http://schemas.openxmlformats.org/officeDocument/2006/relationships/image" Target="media/image338.png"/><Relationship Id="rId810" Type="http://schemas.openxmlformats.org/officeDocument/2006/relationships/image" Target="media/image399.png"/><Relationship Id="rId242" Type="http://schemas.openxmlformats.org/officeDocument/2006/relationships/image" Target="media/image116.png"/><Relationship Id="rId284" Type="http://schemas.openxmlformats.org/officeDocument/2006/relationships/image" Target="media/image137.png"/><Relationship Id="rId491" Type="http://schemas.openxmlformats.org/officeDocument/2006/relationships/customXml" Target="ink/ink195.xml"/><Relationship Id="rId505" Type="http://schemas.openxmlformats.org/officeDocument/2006/relationships/customXml" Target="ink/ink202.xml"/><Relationship Id="rId712" Type="http://schemas.openxmlformats.org/officeDocument/2006/relationships/customXml" Target="ink/ink306.xml"/><Relationship Id="rId37" Type="http://schemas.openxmlformats.org/officeDocument/2006/relationships/oleObject" Target="embeddings/oleObject17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5.bin"/><Relationship Id="rId144" Type="http://schemas.openxmlformats.org/officeDocument/2006/relationships/customXml" Target="ink/ink21.xml"/><Relationship Id="rId547" Type="http://schemas.openxmlformats.org/officeDocument/2006/relationships/customXml" Target="ink/ink223.xml"/><Relationship Id="rId589" Type="http://schemas.openxmlformats.org/officeDocument/2006/relationships/image" Target="media/image289.png"/><Relationship Id="rId754" Type="http://schemas.openxmlformats.org/officeDocument/2006/relationships/customXml" Target="ink/ink327.xml"/><Relationship Id="rId796" Type="http://schemas.openxmlformats.org/officeDocument/2006/relationships/image" Target="media/image392.png"/><Relationship Id="rId90" Type="http://schemas.openxmlformats.org/officeDocument/2006/relationships/oleObject" Target="embeddings/oleObject39.bin"/><Relationship Id="rId186" Type="http://schemas.openxmlformats.org/officeDocument/2006/relationships/customXml" Target="ink/ink42.xml"/><Relationship Id="rId351" Type="http://schemas.openxmlformats.org/officeDocument/2006/relationships/customXml" Target="ink/ink125.xml"/><Relationship Id="rId393" Type="http://schemas.openxmlformats.org/officeDocument/2006/relationships/customXml" Target="ink/ink146.xml"/><Relationship Id="rId407" Type="http://schemas.openxmlformats.org/officeDocument/2006/relationships/customXml" Target="ink/ink153.xml"/><Relationship Id="rId449" Type="http://schemas.openxmlformats.org/officeDocument/2006/relationships/customXml" Target="ink/ink174.xml"/><Relationship Id="rId614" Type="http://schemas.openxmlformats.org/officeDocument/2006/relationships/customXml" Target="ink/ink257.xml"/><Relationship Id="rId656" Type="http://schemas.openxmlformats.org/officeDocument/2006/relationships/customXml" Target="ink/ink278.xml"/><Relationship Id="rId821" Type="http://schemas.openxmlformats.org/officeDocument/2006/relationships/image" Target="media/image404.png"/><Relationship Id="rId211" Type="http://schemas.openxmlformats.org/officeDocument/2006/relationships/image" Target="media/image101.png"/><Relationship Id="rId253" Type="http://schemas.openxmlformats.org/officeDocument/2006/relationships/customXml" Target="ink/ink76.xml"/><Relationship Id="rId295" Type="http://schemas.openxmlformats.org/officeDocument/2006/relationships/customXml" Target="ink/ink97.xml"/><Relationship Id="rId309" Type="http://schemas.openxmlformats.org/officeDocument/2006/relationships/customXml" Target="ink/ink104.xml"/><Relationship Id="rId460" Type="http://schemas.openxmlformats.org/officeDocument/2006/relationships/image" Target="media/image225.png"/><Relationship Id="rId516" Type="http://schemas.openxmlformats.org/officeDocument/2006/relationships/image" Target="media/image253.png"/><Relationship Id="rId698" Type="http://schemas.openxmlformats.org/officeDocument/2006/relationships/customXml" Target="ink/ink299.xml"/><Relationship Id="rId48" Type="http://schemas.openxmlformats.org/officeDocument/2006/relationships/oleObject" Target="embeddings/oleObject23.bin"/><Relationship Id="rId113" Type="http://schemas.openxmlformats.org/officeDocument/2006/relationships/oleObject" Target="embeddings/oleObject51.bin"/><Relationship Id="rId320" Type="http://schemas.openxmlformats.org/officeDocument/2006/relationships/image" Target="media/image155.png"/><Relationship Id="rId558" Type="http://schemas.openxmlformats.org/officeDocument/2006/relationships/image" Target="media/image274.png"/><Relationship Id="rId723" Type="http://schemas.openxmlformats.org/officeDocument/2006/relationships/image" Target="media/image356.png"/><Relationship Id="rId765" Type="http://schemas.openxmlformats.org/officeDocument/2006/relationships/image" Target="media/image377.png"/><Relationship Id="rId155" Type="http://schemas.openxmlformats.org/officeDocument/2006/relationships/image" Target="media/image73.png"/><Relationship Id="rId197" Type="http://schemas.openxmlformats.org/officeDocument/2006/relationships/image" Target="media/image94.png"/><Relationship Id="rId362" Type="http://schemas.openxmlformats.org/officeDocument/2006/relationships/image" Target="media/image176.png"/><Relationship Id="rId418" Type="http://schemas.openxmlformats.org/officeDocument/2006/relationships/image" Target="media/image204.png"/><Relationship Id="rId625" Type="http://schemas.openxmlformats.org/officeDocument/2006/relationships/image" Target="media/image307.png"/><Relationship Id="rId222" Type="http://schemas.openxmlformats.org/officeDocument/2006/relationships/image" Target="media/image106.png"/><Relationship Id="rId264" Type="http://schemas.openxmlformats.org/officeDocument/2006/relationships/image" Target="media/image127.png"/><Relationship Id="rId471" Type="http://schemas.openxmlformats.org/officeDocument/2006/relationships/customXml" Target="ink/ink185.xml"/><Relationship Id="rId667" Type="http://schemas.openxmlformats.org/officeDocument/2006/relationships/image" Target="media/image328.png"/><Relationship Id="rId17" Type="http://schemas.openxmlformats.org/officeDocument/2006/relationships/image" Target="media/image7.wmf"/><Relationship Id="rId59" Type="http://schemas.openxmlformats.org/officeDocument/2006/relationships/image" Target="media/image27.wmf"/><Relationship Id="rId124" Type="http://schemas.openxmlformats.org/officeDocument/2006/relationships/customXml" Target="ink/ink11.xml"/><Relationship Id="rId527" Type="http://schemas.openxmlformats.org/officeDocument/2006/relationships/customXml" Target="ink/ink213.xml"/><Relationship Id="rId569" Type="http://schemas.openxmlformats.org/officeDocument/2006/relationships/customXml" Target="ink/ink234.xml"/><Relationship Id="rId734" Type="http://schemas.openxmlformats.org/officeDocument/2006/relationships/customXml" Target="ink/ink317.xml"/><Relationship Id="rId776" Type="http://schemas.openxmlformats.org/officeDocument/2006/relationships/customXml" Target="ink/ink338.xml"/><Relationship Id="rId70" Type="http://schemas.openxmlformats.org/officeDocument/2006/relationships/customXml" Target="ink/ink3.xml"/><Relationship Id="rId166" Type="http://schemas.openxmlformats.org/officeDocument/2006/relationships/customXml" Target="ink/ink32.xml"/><Relationship Id="rId331" Type="http://schemas.openxmlformats.org/officeDocument/2006/relationships/customXml" Target="ink/ink115.xml"/><Relationship Id="rId373" Type="http://schemas.openxmlformats.org/officeDocument/2006/relationships/customXml" Target="ink/ink136.xml"/><Relationship Id="rId429" Type="http://schemas.openxmlformats.org/officeDocument/2006/relationships/customXml" Target="ink/ink164.xml"/><Relationship Id="rId580" Type="http://schemas.openxmlformats.org/officeDocument/2006/relationships/image" Target="media/image285.png"/><Relationship Id="rId636" Type="http://schemas.openxmlformats.org/officeDocument/2006/relationships/customXml" Target="ink/ink268.xml"/><Relationship Id="rId801" Type="http://schemas.openxmlformats.org/officeDocument/2006/relationships/customXml" Target="ink/ink351.xml"/><Relationship Id="rId1" Type="http://schemas.openxmlformats.org/officeDocument/2006/relationships/numbering" Target="numbering.xml"/><Relationship Id="rId233" Type="http://schemas.openxmlformats.org/officeDocument/2006/relationships/customXml" Target="ink/ink66.xml"/><Relationship Id="rId440" Type="http://schemas.openxmlformats.org/officeDocument/2006/relationships/image" Target="media/image215.png"/><Relationship Id="rId678" Type="http://schemas.openxmlformats.org/officeDocument/2006/relationships/customXml" Target="ink/ink289.xml"/><Relationship Id="rId28" Type="http://schemas.openxmlformats.org/officeDocument/2006/relationships/oleObject" Target="embeddings/oleObject12.bin"/><Relationship Id="rId275" Type="http://schemas.openxmlformats.org/officeDocument/2006/relationships/customXml" Target="ink/ink87.xml"/><Relationship Id="rId300" Type="http://schemas.openxmlformats.org/officeDocument/2006/relationships/image" Target="media/image145.png"/><Relationship Id="rId482" Type="http://schemas.openxmlformats.org/officeDocument/2006/relationships/image" Target="media/image236.png"/><Relationship Id="rId538" Type="http://schemas.openxmlformats.org/officeDocument/2006/relationships/image" Target="media/image264.png"/><Relationship Id="rId703" Type="http://schemas.openxmlformats.org/officeDocument/2006/relationships/image" Target="media/image346.png"/><Relationship Id="rId745" Type="http://schemas.openxmlformats.org/officeDocument/2006/relationships/image" Target="media/image367.png"/><Relationship Id="rId81" Type="http://schemas.openxmlformats.org/officeDocument/2006/relationships/customXml" Target="ink/ink5.xml"/><Relationship Id="rId135" Type="http://schemas.openxmlformats.org/officeDocument/2006/relationships/image" Target="media/image63.png"/><Relationship Id="rId177" Type="http://schemas.openxmlformats.org/officeDocument/2006/relationships/image" Target="media/image84.png"/><Relationship Id="rId342" Type="http://schemas.openxmlformats.org/officeDocument/2006/relationships/image" Target="media/image166.png"/><Relationship Id="rId384" Type="http://schemas.openxmlformats.org/officeDocument/2006/relationships/image" Target="media/image187.png"/><Relationship Id="rId591" Type="http://schemas.openxmlformats.org/officeDocument/2006/relationships/image" Target="media/image290.png"/><Relationship Id="rId605" Type="http://schemas.openxmlformats.org/officeDocument/2006/relationships/image" Target="media/image297.png"/><Relationship Id="rId787" Type="http://schemas.openxmlformats.org/officeDocument/2006/relationships/image" Target="media/image388.png"/><Relationship Id="rId812" Type="http://schemas.openxmlformats.org/officeDocument/2006/relationships/image" Target="media/image400.png"/><Relationship Id="rId202" Type="http://schemas.openxmlformats.org/officeDocument/2006/relationships/customXml" Target="ink/ink50.xml"/><Relationship Id="rId244" Type="http://schemas.openxmlformats.org/officeDocument/2006/relationships/image" Target="media/image117.png"/><Relationship Id="rId647" Type="http://schemas.openxmlformats.org/officeDocument/2006/relationships/image" Target="media/image318.png"/><Relationship Id="rId689" Type="http://schemas.openxmlformats.org/officeDocument/2006/relationships/image" Target="media/image339.png"/><Relationship Id="rId39" Type="http://schemas.openxmlformats.org/officeDocument/2006/relationships/image" Target="media/image17.wmf"/><Relationship Id="rId286" Type="http://schemas.openxmlformats.org/officeDocument/2006/relationships/image" Target="media/image138.png"/><Relationship Id="rId451" Type="http://schemas.openxmlformats.org/officeDocument/2006/relationships/customXml" Target="ink/ink175.xml"/><Relationship Id="rId493" Type="http://schemas.openxmlformats.org/officeDocument/2006/relationships/customXml" Target="ink/ink196.xml"/><Relationship Id="rId507" Type="http://schemas.openxmlformats.org/officeDocument/2006/relationships/customXml" Target="ink/ink203.xml"/><Relationship Id="rId549" Type="http://schemas.openxmlformats.org/officeDocument/2006/relationships/customXml" Target="ink/ink224.xml"/><Relationship Id="rId714" Type="http://schemas.openxmlformats.org/officeDocument/2006/relationships/customXml" Target="ink/ink307.xml"/><Relationship Id="rId756" Type="http://schemas.openxmlformats.org/officeDocument/2006/relationships/customXml" Target="ink/ink328.xml"/><Relationship Id="rId50" Type="http://schemas.openxmlformats.org/officeDocument/2006/relationships/oleObject" Target="embeddings/oleObject24.bin"/><Relationship Id="rId104" Type="http://schemas.openxmlformats.org/officeDocument/2006/relationships/oleObject" Target="embeddings/oleObject46.bin"/><Relationship Id="rId146" Type="http://schemas.openxmlformats.org/officeDocument/2006/relationships/customXml" Target="ink/ink22.xml"/><Relationship Id="rId188" Type="http://schemas.openxmlformats.org/officeDocument/2006/relationships/customXml" Target="ink/ink43.xml"/><Relationship Id="rId311" Type="http://schemas.openxmlformats.org/officeDocument/2006/relationships/customXml" Target="ink/ink105.xml"/><Relationship Id="rId353" Type="http://schemas.openxmlformats.org/officeDocument/2006/relationships/customXml" Target="ink/ink126.xml"/><Relationship Id="rId395" Type="http://schemas.openxmlformats.org/officeDocument/2006/relationships/customXml" Target="ink/ink147.xml"/><Relationship Id="rId409" Type="http://schemas.openxmlformats.org/officeDocument/2006/relationships/customXml" Target="ink/ink154.xml"/><Relationship Id="rId560" Type="http://schemas.openxmlformats.org/officeDocument/2006/relationships/image" Target="media/image275.png"/><Relationship Id="rId798" Type="http://schemas.openxmlformats.org/officeDocument/2006/relationships/image" Target="media/image393.png"/><Relationship Id="rId92" Type="http://schemas.openxmlformats.org/officeDocument/2006/relationships/oleObject" Target="embeddings/oleObject40.bin"/><Relationship Id="rId213" Type="http://schemas.openxmlformats.org/officeDocument/2006/relationships/image" Target="media/image102.png"/><Relationship Id="rId420" Type="http://schemas.openxmlformats.org/officeDocument/2006/relationships/image" Target="media/image205.png"/><Relationship Id="rId616" Type="http://schemas.openxmlformats.org/officeDocument/2006/relationships/customXml" Target="ink/ink258.xml"/><Relationship Id="rId658" Type="http://schemas.openxmlformats.org/officeDocument/2006/relationships/customXml" Target="ink/ink279.xml"/><Relationship Id="rId823" Type="http://schemas.openxmlformats.org/officeDocument/2006/relationships/fontTable" Target="fontTable.xml"/><Relationship Id="rId255" Type="http://schemas.openxmlformats.org/officeDocument/2006/relationships/customXml" Target="ink/ink77.xml"/><Relationship Id="rId297" Type="http://schemas.openxmlformats.org/officeDocument/2006/relationships/customXml" Target="ink/ink98.xml"/><Relationship Id="rId462" Type="http://schemas.openxmlformats.org/officeDocument/2006/relationships/image" Target="media/image226.png"/><Relationship Id="rId518" Type="http://schemas.openxmlformats.org/officeDocument/2006/relationships/image" Target="media/image254.png"/><Relationship Id="rId725" Type="http://schemas.openxmlformats.org/officeDocument/2006/relationships/image" Target="media/image357.png"/><Relationship Id="rId115" Type="http://schemas.openxmlformats.org/officeDocument/2006/relationships/oleObject" Target="embeddings/oleObject52.bin"/><Relationship Id="rId157" Type="http://schemas.openxmlformats.org/officeDocument/2006/relationships/image" Target="media/image74.png"/><Relationship Id="rId322" Type="http://schemas.openxmlformats.org/officeDocument/2006/relationships/image" Target="media/image156.png"/><Relationship Id="rId364" Type="http://schemas.openxmlformats.org/officeDocument/2006/relationships/image" Target="media/image177.png"/><Relationship Id="rId767" Type="http://schemas.openxmlformats.org/officeDocument/2006/relationships/image" Target="media/image378.png"/><Relationship Id="rId61" Type="http://schemas.openxmlformats.org/officeDocument/2006/relationships/image" Target="media/image28.wmf"/><Relationship Id="rId199" Type="http://schemas.openxmlformats.org/officeDocument/2006/relationships/image" Target="media/image95.png"/><Relationship Id="rId571" Type="http://schemas.openxmlformats.org/officeDocument/2006/relationships/customXml" Target="ink/ink235.xml"/><Relationship Id="rId627" Type="http://schemas.openxmlformats.org/officeDocument/2006/relationships/image" Target="media/image308.png"/><Relationship Id="rId669" Type="http://schemas.openxmlformats.org/officeDocument/2006/relationships/image" Target="media/image329.png"/><Relationship Id="rId19" Type="http://schemas.openxmlformats.org/officeDocument/2006/relationships/image" Target="media/image8.wmf"/><Relationship Id="rId224" Type="http://schemas.openxmlformats.org/officeDocument/2006/relationships/image" Target="media/image107.png"/><Relationship Id="rId266" Type="http://schemas.openxmlformats.org/officeDocument/2006/relationships/image" Target="media/image128.png"/><Relationship Id="rId431" Type="http://schemas.openxmlformats.org/officeDocument/2006/relationships/customXml" Target="ink/ink165.xml"/><Relationship Id="rId473" Type="http://schemas.openxmlformats.org/officeDocument/2006/relationships/customXml" Target="ink/ink186.xml"/><Relationship Id="rId529" Type="http://schemas.openxmlformats.org/officeDocument/2006/relationships/customXml" Target="ink/ink214.xml"/><Relationship Id="rId680" Type="http://schemas.openxmlformats.org/officeDocument/2006/relationships/customXml" Target="ink/ink290.xml"/><Relationship Id="rId736" Type="http://schemas.openxmlformats.org/officeDocument/2006/relationships/customXml" Target="ink/ink318.xml"/><Relationship Id="rId30" Type="http://schemas.openxmlformats.org/officeDocument/2006/relationships/oleObject" Target="embeddings/oleObject13.bin"/><Relationship Id="rId126" Type="http://schemas.openxmlformats.org/officeDocument/2006/relationships/customXml" Target="ink/ink12.xml"/><Relationship Id="rId168" Type="http://schemas.openxmlformats.org/officeDocument/2006/relationships/customXml" Target="ink/ink33.xml"/><Relationship Id="rId333" Type="http://schemas.openxmlformats.org/officeDocument/2006/relationships/customXml" Target="ink/ink116.xml"/><Relationship Id="rId540" Type="http://schemas.openxmlformats.org/officeDocument/2006/relationships/image" Target="media/image265.png"/><Relationship Id="rId778" Type="http://schemas.openxmlformats.org/officeDocument/2006/relationships/customXml" Target="ink/ink339.xml"/><Relationship Id="rId72" Type="http://schemas.openxmlformats.org/officeDocument/2006/relationships/customXml" Target="ink/ink4.xml"/><Relationship Id="rId375" Type="http://schemas.openxmlformats.org/officeDocument/2006/relationships/customXml" Target="ink/ink137.xml"/><Relationship Id="rId582" Type="http://schemas.openxmlformats.org/officeDocument/2006/relationships/image" Target="media/image286.png"/><Relationship Id="rId638" Type="http://schemas.openxmlformats.org/officeDocument/2006/relationships/customXml" Target="ink/ink269.xml"/><Relationship Id="rId803" Type="http://schemas.openxmlformats.org/officeDocument/2006/relationships/customXml" Target="ink/ink352.xml"/><Relationship Id="rId3" Type="http://schemas.openxmlformats.org/officeDocument/2006/relationships/settings" Target="settings.xml"/><Relationship Id="rId235" Type="http://schemas.openxmlformats.org/officeDocument/2006/relationships/customXml" Target="ink/ink67.xml"/><Relationship Id="rId277" Type="http://schemas.openxmlformats.org/officeDocument/2006/relationships/customXml" Target="ink/ink88.xml"/><Relationship Id="rId400" Type="http://schemas.openxmlformats.org/officeDocument/2006/relationships/image" Target="media/image195.png"/><Relationship Id="rId442" Type="http://schemas.openxmlformats.org/officeDocument/2006/relationships/image" Target="media/image216.png"/><Relationship Id="rId484" Type="http://schemas.openxmlformats.org/officeDocument/2006/relationships/image" Target="media/image237.png"/><Relationship Id="rId705" Type="http://schemas.openxmlformats.org/officeDocument/2006/relationships/image" Target="media/image347.png"/><Relationship Id="rId137" Type="http://schemas.openxmlformats.org/officeDocument/2006/relationships/image" Target="media/image64.png"/><Relationship Id="rId302" Type="http://schemas.openxmlformats.org/officeDocument/2006/relationships/image" Target="media/image146.png"/><Relationship Id="rId344" Type="http://schemas.openxmlformats.org/officeDocument/2006/relationships/image" Target="media/image167.png"/><Relationship Id="rId691" Type="http://schemas.openxmlformats.org/officeDocument/2006/relationships/image" Target="media/image340.png"/><Relationship Id="rId747" Type="http://schemas.openxmlformats.org/officeDocument/2006/relationships/image" Target="media/image368.png"/><Relationship Id="rId789" Type="http://schemas.openxmlformats.org/officeDocument/2006/relationships/customXml" Target="ink/ink345.xml"/><Relationship Id="rId41" Type="http://schemas.openxmlformats.org/officeDocument/2006/relationships/image" Target="media/image18.wmf"/><Relationship Id="rId83" Type="http://schemas.openxmlformats.org/officeDocument/2006/relationships/customXml" Target="ink/ink6.xml"/><Relationship Id="rId179" Type="http://schemas.openxmlformats.org/officeDocument/2006/relationships/image" Target="media/image85.png"/><Relationship Id="rId386" Type="http://schemas.openxmlformats.org/officeDocument/2006/relationships/image" Target="media/image188.png"/><Relationship Id="rId551" Type="http://schemas.openxmlformats.org/officeDocument/2006/relationships/customXml" Target="ink/ink225.xml"/><Relationship Id="rId593" Type="http://schemas.openxmlformats.org/officeDocument/2006/relationships/image" Target="media/image291.png"/><Relationship Id="rId607" Type="http://schemas.openxmlformats.org/officeDocument/2006/relationships/image" Target="media/image298.png"/><Relationship Id="rId649" Type="http://schemas.openxmlformats.org/officeDocument/2006/relationships/image" Target="media/image319.png"/><Relationship Id="rId814" Type="http://schemas.openxmlformats.org/officeDocument/2006/relationships/image" Target="media/image401.png"/><Relationship Id="rId190" Type="http://schemas.openxmlformats.org/officeDocument/2006/relationships/customXml" Target="ink/ink44.xml"/><Relationship Id="rId204" Type="http://schemas.openxmlformats.org/officeDocument/2006/relationships/customXml" Target="ink/ink51.xml"/><Relationship Id="rId246" Type="http://schemas.openxmlformats.org/officeDocument/2006/relationships/image" Target="media/image118.png"/><Relationship Id="rId288" Type="http://schemas.openxmlformats.org/officeDocument/2006/relationships/image" Target="media/image139.png"/><Relationship Id="rId411" Type="http://schemas.openxmlformats.org/officeDocument/2006/relationships/customXml" Target="ink/ink155.xml"/><Relationship Id="rId453" Type="http://schemas.openxmlformats.org/officeDocument/2006/relationships/customXml" Target="ink/ink176.xml"/><Relationship Id="rId509" Type="http://schemas.openxmlformats.org/officeDocument/2006/relationships/customXml" Target="ink/ink204.xml"/><Relationship Id="rId660" Type="http://schemas.openxmlformats.org/officeDocument/2006/relationships/customXml" Target="ink/ink280.xml"/><Relationship Id="rId106" Type="http://schemas.openxmlformats.org/officeDocument/2006/relationships/oleObject" Target="embeddings/oleObject47.bin"/><Relationship Id="rId313" Type="http://schemas.openxmlformats.org/officeDocument/2006/relationships/customXml" Target="ink/ink106.xml"/><Relationship Id="rId495" Type="http://schemas.openxmlformats.org/officeDocument/2006/relationships/customXml" Target="ink/ink197.xml"/><Relationship Id="rId716" Type="http://schemas.openxmlformats.org/officeDocument/2006/relationships/customXml" Target="ink/ink308.xml"/><Relationship Id="rId758" Type="http://schemas.openxmlformats.org/officeDocument/2006/relationships/customXml" Target="ink/ink329.xml"/><Relationship Id="rId10" Type="http://schemas.openxmlformats.org/officeDocument/2006/relationships/oleObject" Target="embeddings/oleObject3.bin"/><Relationship Id="rId52" Type="http://schemas.openxmlformats.org/officeDocument/2006/relationships/image" Target="media/image23.png"/><Relationship Id="rId94" Type="http://schemas.openxmlformats.org/officeDocument/2006/relationships/oleObject" Target="embeddings/oleObject41.bin"/><Relationship Id="rId148" Type="http://schemas.openxmlformats.org/officeDocument/2006/relationships/customXml" Target="ink/ink23.xml"/><Relationship Id="rId355" Type="http://schemas.openxmlformats.org/officeDocument/2006/relationships/customXml" Target="ink/ink127.xml"/><Relationship Id="rId397" Type="http://schemas.openxmlformats.org/officeDocument/2006/relationships/customXml" Target="ink/ink148.xml"/><Relationship Id="rId520" Type="http://schemas.openxmlformats.org/officeDocument/2006/relationships/image" Target="media/image255.png"/><Relationship Id="rId562" Type="http://schemas.openxmlformats.org/officeDocument/2006/relationships/image" Target="media/image276.png"/><Relationship Id="rId618" Type="http://schemas.openxmlformats.org/officeDocument/2006/relationships/customXml" Target="ink/ink259.xml"/><Relationship Id="rId215" Type="http://schemas.openxmlformats.org/officeDocument/2006/relationships/image" Target="media/image103.png"/><Relationship Id="rId257" Type="http://schemas.openxmlformats.org/officeDocument/2006/relationships/customXml" Target="ink/ink78.xml"/><Relationship Id="rId422" Type="http://schemas.openxmlformats.org/officeDocument/2006/relationships/image" Target="media/image206.png"/><Relationship Id="rId464" Type="http://schemas.openxmlformats.org/officeDocument/2006/relationships/image" Target="media/image227.png"/><Relationship Id="rId299" Type="http://schemas.openxmlformats.org/officeDocument/2006/relationships/customXml" Target="ink/ink99.xml"/><Relationship Id="rId727" Type="http://schemas.openxmlformats.org/officeDocument/2006/relationships/image" Target="media/image358.png"/><Relationship Id="rId63" Type="http://schemas.openxmlformats.org/officeDocument/2006/relationships/customXml" Target="ink/ink2.xml"/><Relationship Id="rId159" Type="http://schemas.openxmlformats.org/officeDocument/2006/relationships/image" Target="media/image75.png"/><Relationship Id="rId366" Type="http://schemas.openxmlformats.org/officeDocument/2006/relationships/image" Target="media/image178.png"/><Relationship Id="rId573" Type="http://schemas.openxmlformats.org/officeDocument/2006/relationships/customXml" Target="ink/ink236.xml"/><Relationship Id="rId780" Type="http://schemas.openxmlformats.org/officeDocument/2006/relationships/customXml" Target="ink/ink340.xml"/><Relationship Id="rId226" Type="http://schemas.openxmlformats.org/officeDocument/2006/relationships/image" Target="media/image108.png"/><Relationship Id="rId433" Type="http://schemas.openxmlformats.org/officeDocument/2006/relationships/customXml" Target="ink/ink166.xml"/><Relationship Id="rId640" Type="http://schemas.openxmlformats.org/officeDocument/2006/relationships/customXml" Target="ink/ink270.xml"/><Relationship Id="rId738" Type="http://schemas.openxmlformats.org/officeDocument/2006/relationships/customXml" Target="ink/ink319.xml"/><Relationship Id="rId74" Type="http://schemas.openxmlformats.org/officeDocument/2006/relationships/oleObject" Target="embeddings/oleObject33.bin"/><Relationship Id="rId377" Type="http://schemas.openxmlformats.org/officeDocument/2006/relationships/customXml" Target="ink/ink138.xml"/><Relationship Id="rId500" Type="http://schemas.openxmlformats.org/officeDocument/2006/relationships/image" Target="media/image245.png"/><Relationship Id="rId584" Type="http://schemas.openxmlformats.org/officeDocument/2006/relationships/image" Target="media/image287.png"/><Relationship Id="rId805" Type="http://schemas.openxmlformats.org/officeDocument/2006/relationships/customXml" Target="ink/ink353.xml"/><Relationship Id="rId5" Type="http://schemas.openxmlformats.org/officeDocument/2006/relationships/image" Target="media/image1.wmf"/><Relationship Id="rId237" Type="http://schemas.openxmlformats.org/officeDocument/2006/relationships/customXml" Target="ink/ink68.xml"/><Relationship Id="rId791" Type="http://schemas.openxmlformats.org/officeDocument/2006/relationships/customXml" Target="ink/ink346.xml"/><Relationship Id="rId444" Type="http://schemas.openxmlformats.org/officeDocument/2006/relationships/image" Target="media/image217.png"/><Relationship Id="rId651" Type="http://schemas.openxmlformats.org/officeDocument/2006/relationships/image" Target="media/image320.png"/><Relationship Id="rId749" Type="http://schemas.openxmlformats.org/officeDocument/2006/relationships/image" Target="media/image369.png"/><Relationship Id="rId290" Type="http://schemas.openxmlformats.org/officeDocument/2006/relationships/image" Target="media/image140.png"/><Relationship Id="rId304" Type="http://schemas.openxmlformats.org/officeDocument/2006/relationships/image" Target="media/image147.png"/><Relationship Id="rId388" Type="http://schemas.openxmlformats.org/officeDocument/2006/relationships/image" Target="media/image189.png"/><Relationship Id="rId511" Type="http://schemas.openxmlformats.org/officeDocument/2006/relationships/customXml" Target="ink/ink205.xml"/><Relationship Id="rId609" Type="http://schemas.openxmlformats.org/officeDocument/2006/relationships/image" Target="media/image299.png"/><Relationship Id="rId85" Type="http://schemas.openxmlformats.org/officeDocument/2006/relationships/image" Target="media/image39.wmf"/><Relationship Id="rId150" Type="http://schemas.openxmlformats.org/officeDocument/2006/relationships/customXml" Target="ink/ink24.xml"/><Relationship Id="rId595" Type="http://schemas.openxmlformats.org/officeDocument/2006/relationships/image" Target="media/image292.png"/><Relationship Id="rId816" Type="http://schemas.openxmlformats.org/officeDocument/2006/relationships/image" Target="media/image402.png"/><Relationship Id="rId248" Type="http://schemas.openxmlformats.org/officeDocument/2006/relationships/image" Target="media/image119.png"/><Relationship Id="rId455" Type="http://schemas.openxmlformats.org/officeDocument/2006/relationships/customXml" Target="ink/ink177.xml"/><Relationship Id="rId662" Type="http://schemas.openxmlformats.org/officeDocument/2006/relationships/customXml" Target="ink/ink281.xml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48.bin"/><Relationship Id="rId315" Type="http://schemas.openxmlformats.org/officeDocument/2006/relationships/customXml" Target="ink/ink107.xml"/><Relationship Id="rId522" Type="http://schemas.openxmlformats.org/officeDocument/2006/relationships/image" Target="media/image256.png"/><Relationship Id="rId96" Type="http://schemas.openxmlformats.org/officeDocument/2006/relationships/oleObject" Target="embeddings/oleObject42.bin"/><Relationship Id="rId161" Type="http://schemas.openxmlformats.org/officeDocument/2006/relationships/image" Target="media/image76.png"/><Relationship Id="rId399" Type="http://schemas.openxmlformats.org/officeDocument/2006/relationships/customXml" Target="ink/ink149.xml"/><Relationship Id="rId259" Type="http://schemas.openxmlformats.org/officeDocument/2006/relationships/customXml" Target="ink/ink79.xml"/><Relationship Id="rId466" Type="http://schemas.openxmlformats.org/officeDocument/2006/relationships/image" Target="media/image228.png"/><Relationship Id="rId673" Type="http://schemas.openxmlformats.org/officeDocument/2006/relationships/image" Target="media/image331.png"/><Relationship Id="rId23" Type="http://schemas.openxmlformats.org/officeDocument/2006/relationships/image" Target="media/image10.wmf"/><Relationship Id="rId119" Type="http://schemas.openxmlformats.org/officeDocument/2006/relationships/image" Target="media/image55.png"/><Relationship Id="rId326" Type="http://schemas.openxmlformats.org/officeDocument/2006/relationships/image" Target="media/image158.png"/><Relationship Id="rId533" Type="http://schemas.openxmlformats.org/officeDocument/2006/relationships/customXml" Target="ink/ink216.xml"/><Relationship Id="rId740" Type="http://schemas.openxmlformats.org/officeDocument/2006/relationships/customXml" Target="ink/ink320.xml"/><Relationship Id="rId172" Type="http://schemas.openxmlformats.org/officeDocument/2006/relationships/customXml" Target="ink/ink35.xml"/><Relationship Id="rId477" Type="http://schemas.openxmlformats.org/officeDocument/2006/relationships/customXml" Target="ink/ink188.xml"/><Relationship Id="rId600" Type="http://schemas.openxmlformats.org/officeDocument/2006/relationships/customXml" Target="ink/ink250.xml"/><Relationship Id="rId684" Type="http://schemas.openxmlformats.org/officeDocument/2006/relationships/customXml" Target="ink/ink292.xml"/><Relationship Id="rId337" Type="http://schemas.openxmlformats.org/officeDocument/2006/relationships/customXml" Target="ink/ink118.xml"/><Relationship Id="rId34" Type="http://schemas.openxmlformats.org/officeDocument/2006/relationships/image" Target="media/image15.wmf"/><Relationship Id="rId544" Type="http://schemas.openxmlformats.org/officeDocument/2006/relationships/image" Target="media/image267.png"/><Relationship Id="rId751" Type="http://schemas.openxmlformats.org/officeDocument/2006/relationships/image" Target="media/image370.png"/><Relationship Id="rId183" Type="http://schemas.openxmlformats.org/officeDocument/2006/relationships/image" Target="media/image87.png"/><Relationship Id="rId390" Type="http://schemas.openxmlformats.org/officeDocument/2006/relationships/image" Target="media/image190.png"/><Relationship Id="rId404" Type="http://schemas.openxmlformats.org/officeDocument/2006/relationships/image" Target="media/image197.png"/><Relationship Id="rId611" Type="http://schemas.openxmlformats.org/officeDocument/2006/relationships/image" Target="media/image300.png"/><Relationship Id="rId250" Type="http://schemas.openxmlformats.org/officeDocument/2006/relationships/image" Target="media/image120.png"/><Relationship Id="rId488" Type="http://schemas.openxmlformats.org/officeDocument/2006/relationships/image" Target="media/image239.png"/><Relationship Id="rId695" Type="http://schemas.openxmlformats.org/officeDocument/2006/relationships/image" Target="media/image342.png"/><Relationship Id="rId709" Type="http://schemas.openxmlformats.org/officeDocument/2006/relationships/image" Target="media/image349.png"/><Relationship Id="rId45" Type="http://schemas.openxmlformats.org/officeDocument/2006/relationships/image" Target="media/image20.wmf"/><Relationship Id="rId110" Type="http://schemas.openxmlformats.org/officeDocument/2006/relationships/oleObject" Target="embeddings/oleObject49.bin"/><Relationship Id="rId348" Type="http://schemas.openxmlformats.org/officeDocument/2006/relationships/image" Target="media/image169.png"/><Relationship Id="rId555" Type="http://schemas.openxmlformats.org/officeDocument/2006/relationships/customXml" Target="ink/ink227.xml"/><Relationship Id="rId762" Type="http://schemas.openxmlformats.org/officeDocument/2006/relationships/customXml" Target="ink/ink331.xml"/><Relationship Id="rId194" Type="http://schemas.openxmlformats.org/officeDocument/2006/relationships/customXml" Target="ink/ink46.xml"/><Relationship Id="rId208" Type="http://schemas.openxmlformats.org/officeDocument/2006/relationships/customXml" Target="ink/ink53.xml"/><Relationship Id="rId415" Type="http://schemas.openxmlformats.org/officeDocument/2006/relationships/customXml" Target="ink/ink157.xml"/><Relationship Id="rId622" Type="http://schemas.openxmlformats.org/officeDocument/2006/relationships/customXml" Target="ink/ink261.xml"/><Relationship Id="rId261" Type="http://schemas.openxmlformats.org/officeDocument/2006/relationships/customXml" Target="ink/ink80.xml"/><Relationship Id="rId499" Type="http://schemas.openxmlformats.org/officeDocument/2006/relationships/customXml" Target="ink/ink199.xml"/><Relationship Id="rId56" Type="http://schemas.openxmlformats.org/officeDocument/2006/relationships/oleObject" Target="embeddings/oleObject26.bin"/><Relationship Id="rId359" Type="http://schemas.openxmlformats.org/officeDocument/2006/relationships/customXml" Target="ink/ink129.xml"/><Relationship Id="rId566" Type="http://schemas.openxmlformats.org/officeDocument/2006/relationships/image" Target="media/image278.png"/><Relationship Id="rId773" Type="http://schemas.openxmlformats.org/officeDocument/2006/relationships/image" Target="media/image381.png"/><Relationship Id="rId121" Type="http://schemas.openxmlformats.org/officeDocument/2006/relationships/image" Target="media/image56.png"/><Relationship Id="rId219" Type="http://schemas.openxmlformats.org/officeDocument/2006/relationships/customXml" Target="ink/ink59.xml"/><Relationship Id="rId426" Type="http://schemas.openxmlformats.org/officeDocument/2006/relationships/image" Target="media/image208.png"/><Relationship Id="rId633" Type="http://schemas.openxmlformats.org/officeDocument/2006/relationships/image" Target="media/image311.png"/><Relationship Id="rId67" Type="http://schemas.openxmlformats.org/officeDocument/2006/relationships/image" Target="media/image31.wmf"/><Relationship Id="rId272" Type="http://schemas.openxmlformats.org/officeDocument/2006/relationships/image" Target="media/image131.png"/><Relationship Id="rId577" Type="http://schemas.openxmlformats.org/officeDocument/2006/relationships/customXml" Target="ink/ink238.xml"/><Relationship Id="rId700" Type="http://schemas.openxmlformats.org/officeDocument/2006/relationships/customXml" Target="ink/ink300.xml"/><Relationship Id="rId132" Type="http://schemas.openxmlformats.org/officeDocument/2006/relationships/customXml" Target="ink/ink15.xml"/><Relationship Id="rId784" Type="http://schemas.openxmlformats.org/officeDocument/2006/relationships/customXml" Target="ink/ink342.xml"/><Relationship Id="rId437" Type="http://schemas.openxmlformats.org/officeDocument/2006/relationships/customXml" Target="ink/ink168.xml"/><Relationship Id="rId644" Type="http://schemas.openxmlformats.org/officeDocument/2006/relationships/customXml" Target="ink/ink272.xml"/><Relationship Id="rId283" Type="http://schemas.openxmlformats.org/officeDocument/2006/relationships/customXml" Target="ink/ink91.xml"/><Relationship Id="rId490" Type="http://schemas.openxmlformats.org/officeDocument/2006/relationships/image" Target="media/image240.png"/><Relationship Id="rId504" Type="http://schemas.openxmlformats.org/officeDocument/2006/relationships/image" Target="media/image247.png"/><Relationship Id="rId711" Type="http://schemas.openxmlformats.org/officeDocument/2006/relationships/image" Target="media/image350.png"/><Relationship Id="rId78" Type="http://schemas.openxmlformats.org/officeDocument/2006/relationships/oleObject" Target="embeddings/oleObject35.bin"/><Relationship Id="rId143" Type="http://schemas.openxmlformats.org/officeDocument/2006/relationships/image" Target="media/image67.png"/><Relationship Id="rId350" Type="http://schemas.openxmlformats.org/officeDocument/2006/relationships/image" Target="media/image170.png"/><Relationship Id="rId588" Type="http://schemas.openxmlformats.org/officeDocument/2006/relationships/customXml" Target="ink/ink244.xml"/><Relationship Id="rId795" Type="http://schemas.openxmlformats.org/officeDocument/2006/relationships/customXml" Target="ink/ink348.xml"/><Relationship Id="rId809" Type="http://schemas.openxmlformats.org/officeDocument/2006/relationships/customXml" Target="ink/ink355.xml"/><Relationship Id="rId9" Type="http://schemas.openxmlformats.org/officeDocument/2006/relationships/image" Target="media/image3.wmf"/><Relationship Id="rId210" Type="http://schemas.openxmlformats.org/officeDocument/2006/relationships/customXml" Target="ink/ink54.xml"/><Relationship Id="rId448" Type="http://schemas.openxmlformats.org/officeDocument/2006/relationships/image" Target="media/image219.png"/><Relationship Id="rId655" Type="http://schemas.openxmlformats.org/officeDocument/2006/relationships/image" Target="media/image322.png"/><Relationship Id="rId294" Type="http://schemas.openxmlformats.org/officeDocument/2006/relationships/image" Target="media/image142.png"/><Relationship Id="rId308" Type="http://schemas.openxmlformats.org/officeDocument/2006/relationships/image" Target="media/image149.png"/><Relationship Id="rId515" Type="http://schemas.openxmlformats.org/officeDocument/2006/relationships/customXml" Target="ink/ink207.xml"/><Relationship Id="rId722" Type="http://schemas.openxmlformats.org/officeDocument/2006/relationships/customXml" Target="ink/ink311.xml"/><Relationship Id="rId89" Type="http://schemas.openxmlformats.org/officeDocument/2006/relationships/image" Target="media/image41.wmf"/><Relationship Id="rId154" Type="http://schemas.openxmlformats.org/officeDocument/2006/relationships/customXml" Target="ink/ink26.xml"/><Relationship Id="rId361" Type="http://schemas.openxmlformats.org/officeDocument/2006/relationships/customXml" Target="ink/ink130.xml"/><Relationship Id="rId599" Type="http://schemas.openxmlformats.org/officeDocument/2006/relationships/image" Target="media/image294.png"/><Relationship Id="rId459" Type="http://schemas.openxmlformats.org/officeDocument/2006/relationships/customXml" Target="ink/ink179.xml"/><Relationship Id="rId666" Type="http://schemas.openxmlformats.org/officeDocument/2006/relationships/customXml" Target="ink/ink283.xml"/><Relationship Id="rId16" Type="http://schemas.openxmlformats.org/officeDocument/2006/relationships/oleObject" Target="embeddings/oleObject6.bin"/><Relationship Id="rId221" Type="http://schemas.openxmlformats.org/officeDocument/2006/relationships/customXml" Target="ink/ink60.xml"/><Relationship Id="rId319" Type="http://schemas.openxmlformats.org/officeDocument/2006/relationships/customXml" Target="ink/ink109.xml"/><Relationship Id="rId526" Type="http://schemas.openxmlformats.org/officeDocument/2006/relationships/image" Target="media/image258.png"/><Relationship Id="rId733" Type="http://schemas.openxmlformats.org/officeDocument/2006/relationships/image" Target="media/image361.png"/><Relationship Id="rId165" Type="http://schemas.openxmlformats.org/officeDocument/2006/relationships/image" Target="media/image78.png"/><Relationship Id="rId372" Type="http://schemas.openxmlformats.org/officeDocument/2006/relationships/image" Target="media/image181.png"/><Relationship Id="rId677" Type="http://schemas.openxmlformats.org/officeDocument/2006/relationships/image" Target="media/image333.png"/><Relationship Id="rId800" Type="http://schemas.openxmlformats.org/officeDocument/2006/relationships/image" Target="media/image394.png"/><Relationship Id="rId232" Type="http://schemas.openxmlformats.org/officeDocument/2006/relationships/image" Target="media/image111.png"/><Relationship Id="rId27" Type="http://schemas.openxmlformats.org/officeDocument/2006/relationships/image" Target="media/image12.wmf"/><Relationship Id="rId537" Type="http://schemas.openxmlformats.org/officeDocument/2006/relationships/customXml" Target="ink/ink218.xml"/><Relationship Id="rId744" Type="http://schemas.openxmlformats.org/officeDocument/2006/relationships/customXml" Target="ink/ink322.xml"/><Relationship Id="rId80" Type="http://schemas.openxmlformats.org/officeDocument/2006/relationships/oleObject" Target="embeddings/oleObject36.bin"/><Relationship Id="rId176" Type="http://schemas.openxmlformats.org/officeDocument/2006/relationships/customXml" Target="ink/ink37.xml"/><Relationship Id="rId383" Type="http://schemas.openxmlformats.org/officeDocument/2006/relationships/customXml" Target="ink/ink141.xml"/><Relationship Id="rId590" Type="http://schemas.openxmlformats.org/officeDocument/2006/relationships/customXml" Target="ink/ink245.xml"/><Relationship Id="rId604" Type="http://schemas.openxmlformats.org/officeDocument/2006/relationships/customXml" Target="ink/ink252.xml"/><Relationship Id="rId811" Type="http://schemas.openxmlformats.org/officeDocument/2006/relationships/customXml" Target="ink/ink356.xml"/><Relationship Id="rId243" Type="http://schemas.openxmlformats.org/officeDocument/2006/relationships/customXml" Target="ink/ink71.xml"/><Relationship Id="rId450" Type="http://schemas.openxmlformats.org/officeDocument/2006/relationships/image" Target="media/image220.png"/><Relationship Id="rId688" Type="http://schemas.openxmlformats.org/officeDocument/2006/relationships/customXml" Target="ink/ink294.xml"/><Relationship Id="rId38" Type="http://schemas.openxmlformats.org/officeDocument/2006/relationships/oleObject" Target="embeddings/oleObject18.bin"/><Relationship Id="rId103" Type="http://schemas.openxmlformats.org/officeDocument/2006/relationships/image" Target="media/image48.wmf"/><Relationship Id="rId310" Type="http://schemas.openxmlformats.org/officeDocument/2006/relationships/image" Target="media/image150.png"/><Relationship Id="rId548" Type="http://schemas.openxmlformats.org/officeDocument/2006/relationships/image" Target="media/image269.png"/><Relationship Id="rId755" Type="http://schemas.openxmlformats.org/officeDocument/2006/relationships/image" Target="media/image372.png"/><Relationship Id="rId91" Type="http://schemas.openxmlformats.org/officeDocument/2006/relationships/image" Target="media/image42.wmf"/><Relationship Id="rId187" Type="http://schemas.openxmlformats.org/officeDocument/2006/relationships/image" Target="media/image89.png"/><Relationship Id="rId394" Type="http://schemas.openxmlformats.org/officeDocument/2006/relationships/image" Target="media/image192.png"/><Relationship Id="rId408" Type="http://schemas.openxmlformats.org/officeDocument/2006/relationships/image" Target="media/image199.png"/><Relationship Id="rId615" Type="http://schemas.openxmlformats.org/officeDocument/2006/relationships/image" Target="media/image302.png"/><Relationship Id="rId822" Type="http://schemas.openxmlformats.org/officeDocument/2006/relationships/customXml" Target="ink/ink362.xml"/><Relationship Id="rId254" Type="http://schemas.openxmlformats.org/officeDocument/2006/relationships/image" Target="media/image122.png"/><Relationship Id="rId699" Type="http://schemas.openxmlformats.org/officeDocument/2006/relationships/image" Target="media/image344.png"/><Relationship Id="rId49" Type="http://schemas.openxmlformats.org/officeDocument/2006/relationships/image" Target="media/image22.wmf"/><Relationship Id="rId114" Type="http://schemas.openxmlformats.org/officeDocument/2006/relationships/image" Target="media/image53.wmf"/><Relationship Id="rId461" Type="http://schemas.openxmlformats.org/officeDocument/2006/relationships/customXml" Target="ink/ink180.xml"/><Relationship Id="rId559" Type="http://schemas.openxmlformats.org/officeDocument/2006/relationships/customXml" Target="ink/ink229.xml"/><Relationship Id="rId766" Type="http://schemas.openxmlformats.org/officeDocument/2006/relationships/customXml" Target="ink/ink333.xml"/><Relationship Id="rId198" Type="http://schemas.openxmlformats.org/officeDocument/2006/relationships/customXml" Target="ink/ink48.xml"/><Relationship Id="rId321" Type="http://schemas.openxmlformats.org/officeDocument/2006/relationships/customXml" Target="ink/ink110.xml"/><Relationship Id="rId419" Type="http://schemas.openxmlformats.org/officeDocument/2006/relationships/customXml" Target="ink/ink159.xml"/><Relationship Id="rId626" Type="http://schemas.openxmlformats.org/officeDocument/2006/relationships/customXml" Target="ink/ink263.xml"/><Relationship Id="rId265" Type="http://schemas.openxmlformats.org/officeDocument/2006/relationships/customXml" Target="ink/ink82.xml"/><Relationship Id="rId472" Type="http://schemas.openxmlformats.org/officeDocument/2006/relationships/image" Target="media/image231.png"/><Relationship Id="rId125" Type="http://schemas.openxmlformats.org/officeDocument/2006/relationships/image" Target="media/image58.png"/><Relationship Id="rId332" Type="http://schemas.openxmlformats.org/officeDocument/2006/relationships/image" Target="media/image161.png"/><Relationship Id="rId777" Type="http://schemas.openxmlformats.org/officeDocument/2006/relationships/image" Target="media/image383.png"/><Relationship Id="rId637" Type="http://schemas.openxmlformats.org/officeDocument/2006/relationships/image" Target="media/image313.png"/><Relationship Id="rId276" Type="http://schemas.openxmlformats.org/officeDocument/2006/relationships/image" Target="media/image133.png"/><Relationship Id="rId483" Type="http://schemas.openxmlformats.org/officeDocument/2006/relationships/customXml" Target="ink/ink191.xml"/><Relationship Id="rId690" Type="http://schemas.openxmlformats.org/officeDocument/2006/relationships/customXml" Target="ink/ink295.xml"/><Relationship Id="rId704" Type="http://schemas.openxmlformats.org/officeDocument/2006/relationships/customXml" Target="ink/ink302.xml"/><Relationship Id="rId40" Type="http://schemas.openxmlformats.org/officeDocument/2006/relationships/oleObject" Target="embeddings/oleObject19.bin"/><Relationship Id="rId136" Type="http://schemas.openxmlformats.org/officeDocument/2006/relationships/customXml" Target="ink/ink17.xml"/><Relationship Id="rId343" Type="http://schemas.openxmlformats.org/officeDocument/2006/relationships/customXml" Target="ink/ink121.xml"/><Relationship Id="rId550" Type="http://schemas.openxmlformats.org/officeDocument/2006/relationships/image" Target="media/image270.png"/><Relationship Id="rId788" Type="http://schemas.openxmlformats.org/officeDocument/2006/relationships/customXml" Target="ink/ink344.xml"/><Relationship Id="rId203" Type="http://schemas.openxmlformats.org/officeDocument/2006/relationships/image" Target="media/image97.png"/><Relationship Id="rId648" Type="http://schemas.openxmlformats.org/officeDocument/2006/relationships/customXml" Target="ink/ink274.xml"/><Relationship Id="rId287" Type="http://schemas.openxmlformats.org/officeDocument/2006/relationships/customXml" Target="ink/ink93.xml"/><Relationship Id="rId410" Type="http://schemas.openxmlformats.org/officeDocument/2006/relationships/image" Target="media/image200.png"/><Relationship Id="rId494" Type="http://schemas.openxmlformats.org/officeDocument/2006/relationships/image" Target="media/image242.png"/><Relationship Id="rId508" Type="http://schemas.openxmlformats.org/officeDocument/2006/relationships/image" Target="media/image249.png"/><Relationship Id="rId715" Type="http://schemas.openxmlformats.org/officeDocument/2006/relationships/image" Target="media/image352.png"/><Relationship Id="rId147" Type="http://schemas.openxmlformats.org/officeDocument/2006/relationships/image" Target="media/image69.png"/><Relationship Id="rId354" Type="http://schemas.openxmlformats.org/officeDocument/2006/relationships/image" Target="media/image172.png"/><Relationship Id="rId799" Type="http://schemas.openxmlformats.org/officeDocument/2006/relationships/customXml" Target="ink/ink350.xml"/><Relationship Id="rId51" Type="http://schemas.openxmlformats.org/officeDocument/2006/relationships/customXml" Target="ink/ink1.xml"/><Relationship Id="rId561" Type="http://schemas.openxmlformats.org/officeDocument/2006/relationships/customXml" Target="ink/ink230.xml"/><Relationship Id="rId659" Type="http://schemas.openxmlformats.org/officeDocument/2006/relationships/image" Target="media/image324.png"/><Relationship Id="rId214" Type="http://schemas.openxmlformats.org/officeDocument/2006/relationships/customXml" Target="ink/ink56.xml"/><Relationship Id="rId298" Type="http://schemas.openxmlformats.org/officeDocument/2006/relationships/image" Target="media/image144.png"/><Relationship Id="rId421" Type="http://schemas.openxmlformats.org/officeDocument/2006/relationships/customXml" Target="ink/ink160.xml"/><Relationship Id="rId519" Type="http://schemas.openxmlformats.org/officeDocument/2006/relationships/customXml" Target="ink/ink209.xml"/><Relationship Id="rId158" Type="http://schemas.openxmlformats.org/officeDocument/2006/relationships/customXml" Target="ink/ink28.xml"/><Relationship Id="rId726" Type="http://schemas.openxmlformats.org/officeDocument/2006/relationships/customXml" Target="ink/ink313.xml"/><Relationship Id="rId62" Type="http://schemas.openxmlformats.org/officeDocument/2006/relationships/oleObject" Target="embeddings/oleObject29.bin"/><Relationship Id="rId365" Type="http://schemas.openxmlformats.org/officeDocument/2006/relationships/customXml" Target="ink/ink132.xml"/><Relationship Id="rId572" Type="http://schemas.openxmlformats.org/officeDocument/2006/relationships/image" Target="media/image281.png"/><Relationship Id="rId225" Type="http://schemas.openxmlformats.org/officeDocument/2006/relationships/customXml" Target="ink/ink62.xml"/><Relationship Id="rId432" Type="http://schemas.openxmlformats.org/officeDocument/2006/relationships/image" Target="media/image211.png"/><Relationship Id="rId737" Type="http://schemas.openxmlformats.org/officeDocument/2006/relationships/image" Target="media/image363.png"/><Relationship Id="rId73" Type="http://schemas.openxmlformats.org/officeDocument/2006/relationships/image" Target="media/image33.png"/><Relationship Id="rId169" Type="http://schemas.openxmlformats.org/officeDocument/2006/relationships/image" Target="media/image80.png"/><Relationship Id="rId376" Type="http://schemas.openxmlformats.org/officeDocument/2006/relationships/image" Target="media/image183.png"/><Relationship Id="rId583" Type="http://schemas.openxmlformats.org/officeDocument/2006/relationships/customXml" Target="ink/ink241.xml"/><Relationship Id="rId790" Type="http://schemas.openxmlformats.org/officeDocument/2006/relationships/image" Target="media/image389.png"/><Relationship Id="rId804" Type="http://schemas.openxmlformats.org/officeDocument/2006/relationships/image" Target="media/image396.png"/><Relationship Id="rId4" Type="http://schemas.openxmlformats.org/officeDocument/2006/relationships/webSettings" Target="webSettings.xml"/><Relationship Id="rId236" Type="http://schemas.openxmlformats.org/officeDocument/2006/relationships/image" Target="media/image113.png"/><Relationship Id="rId443" Type="http://schemas.openxmlformats.org/officeDocument/2006/relationships/customXml" Target="ink/ink171.xml"/><Relationship Id="rId650" Type="http://schemas.openxmlformats.org/officeDocument/2006/relationships/customXml" Target="ink/ink275.xml"/><Relationship Id="rId303" Type="http://schemas.openxmlformats.org/officeDocument/2006/relationships/customXml" Target="ink/ink101.xml"/><Relationship Id="rId748" Type="http://schemas.openxmlformats.org/officeDocument/2006/relationships/customXml" Target="ink/ink324.xml"/><Relationship Id="rId84" Type="http://schemas.openxmlformats.org/officeDocument/2006/relationships/image" Target="media/image38.png"/><Relationship Id="rId387" Type="http://schemas.openxmlformats.org/officeDocument/2006/relationships/customXml" Target="ink/ink143.xml"/><Relationship Id="rId510" Type="http://schemas.openxmlformats.org/officeDocument/2006/relationships/image" Target="media/image250.png"/><Relationship Id="rId594" Type="http://schemas.openxmlformats.org/officeDocument/2006/relationships/customXml" Target="ink/ink247.xml"/><Relationship Id="rId608" Type="http://schemas.openxmlformats.org/officeDocument/2006/relationships/customXml" Target="ink/ink254.xml"/><Relationship Id="rId815" Type="http://schemas.openxmlformats.org/officeDocument/2006/relationships/customXml" Target="ink/ink358.xml"/><Relationship Id="rId247" Type="http://schemas.openxmlformats.org/officeDocument/2006/relationships/customXml" Target="ink/ink73.xml"/><Relationship Id="rId107" Type="http://schemas.openxmlformats.org/officeDocument/2006/relationships/image" Target="media/image50.wmf"/><Relationship Id="rId454" Type="http://schemas.openxmlformats.org/officeDocument/2006/relationships/image" Target="media/image222.png"/><Relationship Id="rId661" Type="http://schemas.openxmlformats.org/officeDocument/2006/relationships/image" Target="media/image325.png"/><Relationship Id="rId759" Type="http://schemas.openxmlformats.org/officeDocument/2006/relationships/image" Target="media/image374.png"/><Relationship Id="rId11" Type="http://schemas.openxmlformats.org/officeDocument/2006/relationships/image" Target="media/image4.wmf"/><Relationship Id="rId314" Type="http://schemas.openxmlformats.org/officeDocument/2006/relationships/image" Target="media/image152.png"/><Relationship Id="rId398" Type="http://schemas.openxmlformats.org/officeDocument/2006/relationships/image" Target="media/image194.png"/><Relationship Id="rId521" Type="http://schemas.openxmlformats.org/officeDocument/2006/relationships/customXml" Target="ink/ink210.xml"/><Relationship Id="rId619" Type="http://schemas.openxmlformats.org/officeDocument/2006/relationships/image" Target="media/image304.png"/><Relationship Id="rId95" Type="http://schemas.openxmlformats.org/officeDocument/2006/relationships/image" Target="media/image44.wmf"/><Relationship Id="rId160" Type="http://schemas.openxmlformats.org/officeDocument/2006/relationships/customXml" Target="ink/ink29.xml"/><Relationship Id="rId258" Type="http://schemas.openxmlformats.org/officeDocument/2006/relationships/image" Target="media/image124.png"/><Relationship Id="rId465" Type="http://schemas.openxmlformats.org/officeDocument/2006/relationships/customXml" Target="ink/ink182.xml"/><Relationship Id="rId672" Type="http://schemas.openxmlformats.org/officeDocument/2006/relationships/customXml" Target="ink/ink286.xml"/><Relationship Id="rId22" Type="http://schemas.openxmlformats.org/officeDocument/2006/relationships/oleObject" Target="embeddings/oleObject9.bin"/><Relationship Id="rId118" Type="http://schemas.openxmlformats.org/officeDocument/2006/relationships/customXml" Target="ink/ink8.xml"/><Relationship Id="rId325" Type="http://schemas.openxmlformats.org/officeDocument/2006/relationships/customXml" Target="ink/ink112.xml"/><Relationship Id="rId532" Type="http://schemas.openxmlformats.org/officeDocument/2006/relationships/image" Target="media/image261.png"/><Relationship Id="rId171" Type="http://schemas.openxmlformats.org/officeDocument/2006/relationships/image" Target="media/image81.png"/><Relationship Id="rId269" Type="http://schemas.openxmlformats.org/officeDocument/2006/relationships/customXml" Target="ink/ink84.xml"/><Relationship Id="rId476" Type="http://schemas.openxmlformats.org/officeDocument/2006/relationships/image" Target="media/image233.png"/><Relationship Id="rId683" Type="http://schemas.openxmlformats.org/officeDocument/2006/relationships/image" Target="media/image336.png"/><Relationship Id="rId33" Type="http://schemas.openxmlformats.org/officeDocument/2006/relationships/oleObject" Target="embeddings/oleObject15.bin"/><Relationship Id="rId129" Type="http://schemas.openxmlformats.org/officeDocument/2006/relationships/image" Target="media/image60.png"/><Relationship Id="rId336" Type="http://schemas.openxmlformats.org/officeDocument/2006/relationships/image" Target="media/image163.png"/><Relationship Id="rId543" Type="http://schemas.openxmlformats.org/officeDocument/2006/relationships/customXml" Target="ink/ink221.xml"/><Relationship Id="rId182" Type="http://schemas.openxmlformats.org/officeDocument/2006/relationships/customXml" Target="ink/ink40.xml"/><Relationship Id="rId403" Type="http://schemas.openxmlformats.org/officeDocument/2006/relationships/customXml" Target="ink/ink151.xml"/><Relationship Id="rId750" Type="http://schemas.openxmlformats.org/officeDocument/2006/relationships/customXml" Target="ink/ink325.xml"/><Relationship Id="rId487" Type="http://schemas.openxmlformats.org/officeDocument/2006/relationships/customXml" Target="ink/ink193.xml"/><Relationship Id="rId610" Type="http://schemas.openxmlformats.org/officeDocument/2006/relationships/customXml" Target="ink/ink255.xml"/><Relationship Id="rId694" Type="http://schemas.openxmlformats.org/officeDocument/2006/relationships/customXml" Target="ink/ink297.xml"/><Relationship Id="rId708" Type="http://schemas.openxmlformats.org/officeDocument/2006/relationships/customXml" Target="ink/ink304.xml"/><Relationship Id="rId347" Type="http://schemas.openxmlformats.org/officeDocument/2006/relationships/customXml" Target="ink/ink123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27T10:30:00.08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5 2,'0'0'41,"0"0"-3,1 0-4,0 0-1,-1 0 1,0 0-1,0 0-2,1 0-1,-1 0 0,0-2 0,0 2 3,0 0-1,0 0 1,1 0 1,-1 2 5,0-2 8,0 0 6,0 0 3,0 2 1,0-1-2,1 1-4,-1 0-1,2 0-7,-2 1-7,0-1-6,0 1-7,0-1-2,0 0-1,0 1-2,0-1 0,0 1-2,0 0-4,0-1-4,0 0-1,0 1-1,0-3-3,0 2 0,0-2-8,0 1 5,0-1 1,0 0 1,0 0 0,1 0-1,-1 0 1,1 0 0,-1 0 5,0 0-4,1 0 0,-1-1 0,0-1-3,1 0-1,0-1-1,0 1-1,0-1 0,1 0-1,-1 0-2,-1 0-1,1-1-1,-1 0 0,0 1 0,0-1 1,0 2 0,-1-1 0,1 1 0,0 1 2,0 1 5,0-2 0,0 2-2,0 0-4,0 0-7,-1 0-11,1 0-12,0 0-20,0 0-27,0 0-35,0 0-42,0 0-69,0 0-94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10T11:37:54.99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 0 24,'1'2'46,"0"-2"-2,-1 0 2,0 1-3,0 1 1,0-2 0,0 2-3,0 0-1,0 1-3,0-1-4,0 1-5,1 0-2,-1 1-4,0-1-2,0 1-3,0 0-1,0-1-1,-1 0-1,1 1-1,0 0 0,0 0-3,0 0-1,0 0 1,0 0-5,-1 0 0,1 0 0,-1 0-2,1 1-2,-1 0 0,0-1 0,1 1 1,0 1 1,-1-3 0,1 4-1,0-2 3,-1 0 2,0 0 2,0 2-2,0-2-4,0 2 1,1 0-1,-1-2 0,1 2 0,-1-1-3,1 0-2,0 0 2,-1 6 0,0-7 0,0-1 2,1 0-1,0 0 1,0-1 0,0 0 5,-1 0-2,1-1-3,0 0 0,0 0-2,0-1 0,0 0 0,0 0-2,0 1-4,0-1 4,0 1-2,1 2-1,-1-3 3,1 0 2,0 0 1,-1-1-2,0 3 1,0-2 0,0 0 0,1 1 0,-1-3 1,0 0 0,0 1 0,0 0 0,0 0-1,0 0-3,0-1-3,0 0-5,0 0-32,0 0 9,0 0-8,1-1-8,0-1-10,0-2-7,0 0-11,0-1-11,0 0-12,1 0-15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9:41.04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06 30 42,'0'1'49,"1"0"0,-1 0 0,0 1-2,0 0 32,0 0-48,0 0-5,0-1-6,0 1-3,1-1-4,-1 0-3,0 0-2,0 1-3,0-1 1,0 0 0,0-1 0,1 0 0,-1 0 1,0 0 4,1 0 3,-1 0 4,0 0 3,0 0 3,0 0 5,0 0 5,0 0 4,0-1 0,0 0 1,0 1-4,0-2-3,0 1-2,0 0-2,0-1-2,-1 0-2,1 0-1,-1-1 1,1 0 0,-1 0 2,0 0-1,-1-1 0,1 1 0,-1 0-1,0 0 3,0 0-2,0 1 2,-1 0 5,1 0 1,0 0 0,1 0-1,-2 1-2,2 1-3,-1 0-3,0 0-5,1 0-4,-1 0-2,-1 1 2,1 1-3,-1-1-3,-1 1-3,1 0 0,0 0 1,-1 0 3,1 1-4,-1-1-4,1 1 1,0 0 4,-1 1 3,0-1 1,-1 1-2,2 0-1,-1 1 3,1-1 2,-2 2 1,0 0 0,-1 0-1,1 0 1,1 0 2,0 0 1,-1 0-3,-1 0-2,1 1-3,1 0-2,-1 0 2,0-2 0,-1 2-3,1 1-2,0-1 1,2 0 2,-2 0-1,0 2 1,1-1 0,0-1-2,0 2-1,1 0 1,-1 0 0,2-1 2,-1 1 0,2 0 1,-1-1 0,1 1 1,0-1 0,1 1 1,-1 1-1,1-1-2,0 1 0,0-2 0,0 1-2,0 0 0,1-1 2,0-1 0,0 1-1,1-1 0,0 0 4,1-1-2,0-1 3,1 0-3,1 0 2,-1-1 0,2 0 0,0-1 0,1 0 1,0-1-2,2-1-1,-1 0 1,1-1-3,2-1 0,-2 0-2,1 0 1,-1-1-4,0 0-1,0-1-1,-1 0 0,0-1-2,0 0 2,-1 0 0,-1 0 1,1 0-1,-2 0 3,0-1-3,0 1 1,-2-2 0,2 1-1,-3-1 0,2 1-3,-3-1 1,0 0-1,0 1 4,-1-2-1,-1 0 1,-1-5 2,0 7 0,-1 0 2,-1 0 5,1 0 3,-5-4 25,3 6-16,-1 1-1,0-1 6,0 1 0,0 0-6,0 1-1,0-1-4,-2 2-3,3-1-3,-1 0 2,0 1-4,0 0-7,1 0 2,-1 1-1,1 0 0,1-1-2,-1 2 2,1-1-2,-1 0 0,1 0 1,0 0-15,0 1-18,1-2-28,-1 2-38,2-1-44,-2 0-59,2-1-72,-1 1-110,0 0-101,1 0-43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9:39.99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8 57,'0'-1'63,"0"-1"-1,0 1 1,0 0 0,0-1 1,0 2 2,0-1 2,-1 1 0,1 0 2,-1 0 3,0 0 2,1 0 0,0 0 2,-1 1-6,1-1-1,0 0-1,0 0-5,0 0-4,0 0-8,0 0-6,0 0-4,0 0-2,0 0-4,0 0-3,1 0-3,-1 0-4,1 0 1,0 0 1,0 0 5,-1 0 3,3 1 3,-1 0 3,1 0 4,0 0 3,1 1-1,0-2-2,-1 1-2,4 0-1,-1 1-3,1-1-3,1 1-2,1 0-3,0 0 1,2 0 1,0 0-3,12 2 18,38 11 2,-53-12-50,0-1-1,0 1-2,-1 0 3,-1-1-1,-1 0 1,0 0 0,-1-1 0,-2 0-1,2 0 0,-2 1 1,-1-2-1,0 1 1,0-1-1,-1 0-4,1 0-3,0 1 0,-1-1-6,0 0-13,-1-1-19,0 1-21,1-1-21,-1 0-18,0-1-27,0 0-28,-1 0-24,2-1-24,-2 0-22,1 0-25,1 3-58,-1-3-79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9:39.52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3 6 50,'1'-1'61,"0"0"-2,-1-1 0,1 1-1,0 1-2,-1-1 2,1 1 2,-1 0 0,0 0 3,0 0 2,0 0 0,0 0 3,0 0 1,0 0-1,0 0-7,0 0-4,0 0-7,0 0-5,0 0-8,0 0-9,0 0-7,0 0-6,0 0-1,0 0-1,0 0 0,-1 0-5,1 0 5,-1 0 1,0 1 5,1-1-1,-1 1 2,0 0-2,1 0-2,-2-1 2,-1 2-3,2-1-2,-1 1-2,-1-1-1,2 1 0,-1 0-2,0 0 0,2 1 0,-2-1-1,0 1-2,1 0 2,1 1-1,-1-2-1,1 1 2,0 2 2,0-1-2,1-1 1,0 2-1,0 0-3,1 0 0,0-1-1,1 1 0,0 0 0,1 1 0,1 0-1,0-1 1,0 0 3,0 1-2,2 0 1,-1 0-3,1 0 0,0 1-1,2 1 1,-3-1 0,1 0-4,1 1 1,-1-3 1,-1 2 1,0 0-1,0 0 6,-1 1 4,-1-2 4,2 10 32,-3-9-15,-2 1 6,0-1 6,-1 0 2,-1 1-2,1-2-4,-1 1-6,-1-1-1,0-1-4,0 0-6,0 0-7,-1-1-4,1-1 2,0 0-4,-1 0 1,0-1-4,-2 0-1,1 0-4,0 0 0,0-1 3,-1 1-8,1-2 2,-1 0-2,0 0 0,1-1-3,-2 0-1,1 0-2,0 0 0,0 0-2,0-1-2,0 0 0,0-1-2,1 1-1,0 0-2,0 0 0,0 0-2,2 0-5,-3 0-3,2 0 1,0 0-7,-1 0-4,1 0-3,-1 0-5,1 0-7,0 0-4,0 1-7,1-1-9,-1 0-8,2 0-15,-1-1-18,1 0-23,0 0-21,-1-2-32,2 0-51,0 1-84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9:38.52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7 68 21,'-1'-1'37,"1"1"0,0-1 1,0 1 0,0 0 1,0 0-2,0 0-2,-2 1-2,2-1-1,0 0 0,0 0-3,0 0 1,0 0 1,-1 0 1,0 0 1,0 0 0,1 0 4,0 0 1,0 0 2,0 0-1,0 1-1,0-1 1,-2 1-7,2-1-2,0-1-5,0 1-2,2-1-3,-2 1-3,0 0 1,1 0-1,-1-1 1,0 1 4,0 0 3,0 0 5,0 0 1,0 0 1,-1 0 1,1 0 2,0 1 3,0-2-4,0 0-1,0 1-4,0 0-1,-2 0-1,2 1-2,0-1-3,0 0-2,0 0 0,0 0-1,0 0-1,0 0-3,0 1 0,0-1-2,0 0 0,0 0-2,0 0-1,0 0-2,0 0 2,0 0-3,0 0-2,0 0-1,0 0-3,0 0 2,0 0-2,0 0-1,0 0 0,0 0 0,0 0 0,0 1 3,0 0-1,0-1-5,0 0 4,0 0 0,0 0-2,0 1 0,0 0 0,-1-1 1,1 0-1,0 0 5,0 0-3,0 0 2,0 0 3,0 0-1,0 0 3,0 0-4,0 0 2,0 0-4,0 0 1,0 1-2,0-1-1,0 0 2,0-1-1,0 1 4,0 0-3,0 0 2,0 0-2,0 0-2,0 0 0,0 0-1,0 0-1,0 0-2,0 0 4,0 0 1,0 1 1,1 0 1,-1 0-1,2 1-2,-2-1 0,0 1 2,0 0-4,0 0 3,1-2 0,-1 2 1,1 0 1,0-1-1,-1 0-2,0 0-1,1 1 1,0-1-3,-1 1 0,0-2 0,1 1-1,0 2 5,-1-2-1,0-1 1,0 0-2,1 0 4,-1 0 0,0 1 0,0-1-2,0 1-1,0-1 4,0 0-1,0 0 0,0 0 1,0 0 2,1 0 0,-1 0 3,0 0 3,1 0 5,-1 0 3,0 0 8,0-1 4,0 1-1,-1-1-1,0 0 0,1-2-4,0 2-5,1-2-4,0 0-9,-1 0-5,0 0 2,0-1 2,1-1-1,-1 1-3,0-1 0,0-1 2,-1 1-1,1-1 3,-1 0 0,0 1 2,1 0 7,0-1 10,-1 2 3,1 0 7,-1 0 10,0 1 4,1 0 4,-1 1-2,0 1-2,1-1-8,-1 1-3,0 0-5,0 0-12,-1 1-2,1 0-7,-1 0-2,-1 2-5,1-1-2,-1 1 1,0 0-2,0 1-1,-1 0-2,1 0 0,0 1 0,-1 0-2,0 0 2,1 1-4,-1 0 4,1-1 1,0 1-2,1-2-2,-1 2 2,0-1 2,-1-1-2,1 1 0,1-1-1,0-1-1,0 1 2,0 0 1,0-1-1,1-1 0,-1 0 3,1 1-3,0-2-2,0 1 1,0 0 1,0 0 0,-1 0-1,2-1-1,0 1 1,0 0 2,0-1 4,0 0 0,0 1 0,-1-1-3,1 2-1,-1-2 0,0 1-2,0 1 1,-1-1 0,1 2-4,-1-1 2,1 1 0,-1-2 2,0 3-1,-1 1 1,-1-2-1,1 2-2,0-1 4,0 1 0,-1-1 0,0 1 0,3-2 0,-2-1 0,2 1-1,0-1-2,-1 0 1,1-2 1,1 2 1,-1-1 0,1-1 1,0 0 1,0 0 0,0 0 2,0 0-2,0 0-1,0 0-1,0 0 0,0 0 1,0 0 0,0 1-1,0 0 2,0 0 0,1-1-1,-1 1-1,0 0-1,0 0-1,0 0 1,0 0 1,0 0-1,1 3 1,-1-3 5,0 0-3,0 1 0,0-1-2,1 0 1,-1 0-1,0-1 1,0 0-1,0 0-3,0 0 4,1 0-3,-1 0 2,0 0 0,0 0 0,0 0 1,0 0 1,0 0 3,0 0 0,0 0 0,0-1-1,0 1-3,1-1 3,-1 0-4,0 0 0,0 0-1,1-1 1,-1 1 1,1-2-2,0 2 3,-1-1-2,1 0 0,0 0 1,-1 0 3,1-1-3,1-1-1,-1 1 4,-1-2-1,1 1-1,-1 1 0,1-1 2,1 1-3,-2 0 1,1-1 1,0 2-3,0-1-1,-1 1 0,0 1-1,1-1-1,-1 0-1,0-1 2,1 1-1,0 1 4,-1-1-1,1-2 0,-1 2 0,1 1 1,-1-2-2,1 1 3,0-1 1,0 2-2,0-2-1,0 1 3,0 0 0,1 0 1,-1-1 1,1 2-5,0-1-1,0 0 1,1-1 3,-1 0-1,0 2 0,2-1 0,-1 0-2,-1 1 1,2-1-1,-1 1 0,1 0-1,-1-1-1,2 1 0,-2 1 0,1-1 2,-1 1-1,0 0-1,0 1 2,-1-1 1,2 1 0,-2 1 2,0 0-1,0 1 1,-1 0-3,1 1 2,0 0 0,-1 1-2,1 0-1,-1 1-3,0 0-2,-1 1 4,1-1 1,-1 0 0,2 1-1,-2 1 3,0-1 0,-2 0 3,2 2-1,-1-2-2,0 0 1,-1 1 1,0-1-1,0 1 1,-1 0-5,1 1-1,-1 1 3,-1-1-2,1 0 1,-1 1-4,0-2 1,-1 2-1,1-1 5,-2 0-2,1 0 0,-1-1 2,1 1 0,-1-2 2,0 2-2,0-2-4,0 1 1,-2-1 4,2 0-1,0 0-2,-1-1 0,2 0 1,0-2 1,0 0 0,1 0 2,0-2-1,1 0-1,-1 0 4,3-1 1,-2 0-3,2-1-1,-1-1 5,1 0 0,0-2-2,0 1-1,1-1-2,0-1-1,0-1 2,1-1 4,1 0-6,0-2-1,0 1 1,1 0 2,0-1-3,0 2-1,3-6-4,-2 6 4,-2 2 2,1-1 0,-1 1-4,1 2 3,-1 1-1,0-1 4,1 2-2,0 0 4,-1 0-5,1 2-1,0-1 4,1 3 5,-1-1 9,0 2 2,2 1 10,-2 0 13,0 3 18,1-3 7,0 2 4,-1 1 2,2-1-4,-1 1-4,0-1-6,0 0-14,-1 0-15,2-1-7,0 0-7,0-1-4,-1-1-4,2 0-3,0-2-1,-1 1-1,0-1 3,1-1-4,0-2-2,1 0 3,-1 0-1,0-2 2,0 0 0,-2 0 2,0-1-3,1-1 1,1-1 1,-1 0 0,0 0-1,0-1-3,0 0 0,-1 0 0,1 0 0,-1 0 1,0 0-1,-1 0-1,0 1-4,0 0 4,-1 1-3,1 0 0,0 0 3,-2 0-3,1 0 1,-1 0-3,-1 2-1,1 1-7,-1-2-7,0 1-24,0 1-34,0 1-32,0-2-30,0 2-34,-1 0-32,1 2-31,-1-2-26,1 1-16,-1 0-5,0 0-11,0 2-29,-2 0-63,0-1-57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9:16.49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4 163 44,'0'0'62,"0"-1"-6,0 0-3,0 0-2,0 1-3,0 0 0,0-2 0,0 2 3,0-1 1,0 0 5,0 1 0,0 0 1,0 0 0,0 0-1,0 0 3,0-1-4,0 0-2,0 0-3,0-1-2,1 0 1,-1 1-1,1-3 4,-1 2-1,0-1 0,0 0-2,0-2 1,1 1 3,0 0 2,-1 0-3,1 0-1,1-1-4,-1 1 0,1-1 2,-1 0 2,0 0-6,0 0-5,-1 1-4,2 0-4,0-1-1,-1 0-1,1 2-4,0-2 0,0 1-1,-1 1 1,2 0 0,-1-1 0,2 1 2,0-1-2,1 0-1,1 1-5,1-1-2,0-1-2,1 2-5,1-1 0,-2 1-3,2-1-1,-3 2 0,2 1-1,-1-2-3,-1 1-2,-1 2 5,0 0-4,1 2-1,-2 1 0,0-1 0,-1 2 7,0 1 4,-1 1 0,0 2 3,-2 1 4,0 0-1,-3 2 1,1 0 1,-1 0-5,-1 1-3,-1 0 0,-1-2-1,0 1-4,0 1-1,-1-3-1,0 1-1,0-1-2,-1-1 1,1 1 0,0-2-2,-1 0 3,1 0-3,-1-1 2,3-1-3,0-1 2,2-1 1,0 0-4,-2 0-2,4-2 4,2 0-2,1-1 2,1-1-1,2 0-3,1-1 1,-1-1-1,4 1 3,0 0-3,0 1 0,0-1-1,0 0 1,2 1 3,-2 0 1,0 2-1,0 0-1,0 1 0,0 1 0,-2 1 0,-1 1 1,0 0-1,1 2-1,-3-1 3,1 2 0,-1 0 0,-1 0-3,-2 0-2,1 1 0,0 0 1,-2 1-2,0-2 0,-2 3 0,0-1 2,0-2 5,0 1-3,-1-1 0,0 0-1,0-1 1,0 1 4,0-1-3,-1-1 5,0 0-5,0 0 3,0 0-2,-1-2 0,0 2-2,0-1-2,-2-2 3,1 1-6,-2-3 1,1 1-1,-1-2 3,-1 0-2,0 0-3,-2 0-8,1-1-10,-1-1-14,0-2-16,0 2-19,-1-2-23,0-2-22,1 2-22,1-2-19,-1 0-23,3 0-14,0 0-20,0-1-21,2 0-42,1 0-93,0 0-51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9:15.77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12 48 53,'-3'-3'87,"1"0"-14,0 1-7,0 0-7,-1 0-3,2-1-1,0 2 1,-2 0 6,1 0-2,1-1-1,-2 1-3,1 0 0,1 1 0,-1 0-3,1 0-3,0 0-4,-2 0-4,2 2-5,-1 0-5,0-1-5,-1 2-11,1 0-3,-1 0-1,-1 1-5,0 0 0,1 2-3,1-1-2,-3 0 0,2 2 4,-1 0-1,0 0-1,0-1-1,0 0-3,0 3 0,0-4 0,-2 2-2,2-1 0,-1 0 9,1-1-4,1 0-3,-1 0 1,1 0 0,-1-2-1,1 0 2,-1-1 0,2-1-9,-1 0 5,1-1 2,0 0 0,0 0 0,2-1 1,-2 0 0,2-1 0,-1-1 2,1 0-3,0-2 0,1 0-1,1-2 1,-1 1-1,2-1 0,-2-2 0,3 1 1,0-1-1,-1 0 2,1-1 1,1 1-1,1-1 1,-1 2-1,0 0 1,0 0-2,0 2 1,0-1-1,0 2 2,1 0 0,-1 1 1,1 2 0,-1 0-1,0 1 0,0 1 1,1 1 4,-1 2 3,-1 0 3,4 9 31,-5-4-15,1 1 5,-1 1 3,-1 0-1,-1 2-8,0 0 3,0 0-4,-1 2-5,-1-2-3,0 1-4,0 0-3,-1 1-2,-1-1 6,-1 1-8,0 0-1,0-1-1,-1 1-2,-1 0-2,-1 1 1,1-1-2,-1-1-2,-2 1 2,1-1-2,-1 0-1,-1-1-1,0 0 3,1-1 0,-1 0 0,0-1 2,1-1-1,-1-1 1,0-1-1,3 0 1,-2-2-1,3-1 1,0 1-2,1-3 0,1 1 1,0-3-1,2 0 2,-1-2-1,2-1-1,1-1-2,1-1 1,2-2 0,0 1-2,1-1 0,0-2-1,2 1 1,1-2 3,1 1 0,0 0 0,0-1 0,1 1 0,1 1 0,-1-1 1,-1 1 3,1 3-4,-1-2 1,0 4-1,-1 1 0,0 1 0,-1 1 3,0 3 4,-1-2-1,-1 3 3,0 1 5,-1 0 3,-1 3 1,0 0 0,0 0-3,-1 2-1,0 0-1,-1-1-2,1 0-4,-1-1-4,1 0 0,1 1 8,-1-2-4,1 0-2,-1-2-4,0 0 1,1 0-1,1-1 1,-1-1 1,1 0-10,0-1 3,0-2 1,3 0 3,0-2 0,0 1 1,1-3-2,1-1-4,-1 0-3,1-2-6,0-1-6,0-1-9,-1 0-9,1 0-5,-1-1-5,-1-1-1,0 0-1,0-1 5,0 1 3,-1-1 7,0 1 7,0-1 6,-2 0 6,2 0 5,-2 2 3,0-3 1,0 3 5,-1 0-1,2-1 1,-1 0 2,0 1 0,-1-1 0,1 1 0,1 0 0,-2 0 0,2 1 3,0 0 1,-1 1-4,0 1 3,-1-1 5,1 2 5,0-1 6,0 0 6,-2 2 5,2 2 6,-2-1 7,0 2 2,0-1-1,0 3-2,-1-2-1,0 2-1,0 2 2,0-2 4,-1 3 5,-1 1 2,0-1 3,-1 4 6,-1 0 6,1 2 5,-2 0 0,0 3 3,0-2-12,0 0-8,1 1-4,0 0-9,0 0-12,2-1-11,0-1-8,-1 0-14,2 0 3,1-1-1,1-1-2,1-1-1,0-1 2,1 0-2,2-1 1,0-3 0,2 1-7,3-2-4,0 0-7,1-2-11,1-1-12,0-1-11,1-1-14,0-2-9,0 2-7,0-2 0,0 0 2,-1-1 7,0 1 8,-2 1 13,-2-1 10,1 0 10,-3-2 8,0 1 8,-2 0 4,1 0 7,-2 1 1,-1 2 5,-1 0 1,0 0 2,-1 0 5,0 1 6,-1 1 6,1 1 7,-2 0 10,1 1 5,-1-1 5,1 2 0,-2 2-1,1-1-3,-1 3-7,1-1-7,-1 2-8,1 1-7,0-2-4,-1 2-2,2 1-1,-1 0-2,0 2 2,1-2-5,-1 1 1,0 1 0,1-1-2,1 0 1,-1 1-1,0 0-1,0-1 1,0 2 0,0-2 0,0 3-1,-1-2 2,0 1 0,1-2 0,-1 1 0,0 0-1,0 0-2,-1 0 3,1-1 0,0 1-1,-2 0 0,2-1 0,-1 0 1,-1 0 1,0-1 0,1 0-3,1 0-2,-1-1 0,1 0 0,0-3-2,0 2 1,0-1-3,1-1-3,0-1-4,0 0-6,1 0-10,0-1-11,0-1-15,0 0-26,2 0-24,-1-2-26,2 1-25,-1-3-27,2 2-27,-1-1-41,1-1-73,0 0-69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9:12.69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93 169 14,'4'-5'42,"1"0"-18,-2 1-2,1 0 2,-1-1 9,-1 3 10,0-3 10,-1 2 8,0-1 10,-1 1 5,-1 1 3,1-1 0,-3 1-1,2 0-8,-1-1-6,0 2-7,-2-1-6,0 2-7,-1-1-6,-2 1-5,0 0-10,-1-1-4,-1 1-4,-1 0-1,-2 0-2,0 1 1,-3 0-3,-15 0 4,13 0-7,0 0 0,-2-1 1,0 2-2,0-2-1,-1 1-2,2-1 3,-2 0-3,-18 0-6,20-1 3,0-1 3,1 2 0,-1-1 0,1 0 0,1 0 1,-1 1 6,1-1-3,0 1-2,0 1 1,0-1 3,0 2 1,0-1 0,0 2 3,2 1 1,-2 0 1,1 0 1,1 1-9,-1 1 2,1 0 5,0 1-2,0 2-1,1 2 0,0 1-4,0 1-1,0 0 7,0 2-4,0 1-6,1 0 0,-1 1-2,0 1-1,1 0 1,-1 3 2,1-2-2,0 2 0,1 0 1,0 0-2,1 1 0,0-1 0,1 0 3,0-1-1,2 1 5,1-2 2,1 2 7,1-2 7,2 0 8,1 0 7,1 0 10,3 0 5,0-1 3,1 1 1,2 0-1,1 0 4,0 0 0,3 0 2,0 2-2,1 0-1,1 0-1,1 0 1,0 0-1,0-1-6,1 1-10,0 0-8,0 0-8,1-1-6,0 0-7,-1-1-4,2 2-4,-2-1-1,1 0 2,1 0-2,-1 1 2,1-1 4,0 1 3,0 0 0,0-1-9,0 1 8,-1-1 2,2 0 5,-1-1 2,0 1-1,1-1 3,0-1 0,1-1 16,-1-1-4,1 1 3,2-1-1,-1-1-1,2 0 1,0 0-4,1-1-1,0-2-5,2 1-6,0-1-5,1 0-3,1-2-4,-1 0 2,1-1 1,-1 0-2,0-1 6,0 0-2,0 0 3,0 0-2,0-1 3,0 0-5,-1-1-2,1 1 4,-1 0-6,1-1 0,-1-1-1,2 1-2,-1-1 3,-1 0-2,0-1 3,0 1-6,2-2 2,-1 1 0,0-1-3,0 0 0,0-2 0,1 2-2,0-2-2,1 1 2,-1-2-3,0 0 2,-1 0-2,0 0 3,0 0-2,0-1 2,22-2-6,-23 1 4,-2 0-2,1-1-7,-1-1 3,0 1 2,1-1-2,-2-3 7,0 1 5,21-9-2,-23 5 10,0 0-3,-1-1-4,0 0 1,0-2-6,-1-1-1,-1 2 3,0-3-2,-1 1-1,0 0 0,-1-2-1,-1 0 1,1-1 4,-2-2-2,0 1-4,-1-2 2,0-1 0,-1 0 2,0-1-1,-1-1 0,-1 1 0,1-1-1,-2 1 3,0 0-2,1 0 0,-2 0 2,-1 1-1,0 0 1,-1-1 0,0 1 0,-1 0 3,0 1-3,-1-1 15,0 0-6,-1 0-3,1 0-2,-2-1-2,1 0-1,0 1-3,-2 0 1,0-1-14,-2 1 5,-1-1 3,-2 0 16,1 1-6,-3-1-2,0 1-1,-3 1 2,0 0-2,-2 0 2,0 0-4,-1 0-11,-2 0 7,0 0-1,-2-1 4,0 1-2,-2-1 0,1 1 1,-1 0-2,-2-1-2,1 1 4,-1 0 1,1 0-1,-1 0 0,0 1 2,0 0 0,1 1-1,0 0 3,0 0-3,-1 0 0,0 1-1,0 1-2,0 1-1,0 0-2,-1 0 0,0 0-6,0 1-1,-2 2-7,0-2-7,1 1-10,-1 1-19,-2-1-22,1 1-22,1 1-27,0-1-41,0 1-39,-1 0-49,1 1-46,-1 0-53,0 2-102,-2-1-76,-1 2-26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9:11.06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253 23,'0'-7'33,"1"-1"5,-1 1 6,0 0 0,0 1 5,0 0 0,0 1 3,0 0-1,-1 1-2,1 1 0,0 1-3,1-1 1,-1 3-3,0-2-1,0 2-3,0-2-3,0 2-3,0-1-3,0 0-5,0 1-5,0-1-3,0 1-4,0 0-2,1 0 0,1 0 0,-1-1 4,1 0 3,0-1 2,3-1 3,-2 0 0,3-1 4,-1-1 6,1-2 1,0 1 0,0 0 1,0 0 0,-1 0-9,3 1 1,-2 0-2,0 1-5,0 2-5,0 1-2,-1 1-1,11 12 53,-12-2-37,1 1-1,-1 1 5,1 3 5,0-1 1,0 2 0,2 0-2,-2 0-4,1 0-6,0-1-1,0-1-4,1-2-8,0 0-5,0-1-4,-1-2-2,2-1-2,-2-1 1,2-2 2,0-2-1,0-1-1,0-2 1,2-1 0,0-2 0,0-2-1,2-1 1,1-3-5,0-1-2,2-2-4,0-2-3,1-1-3,0-1-4,2-1-3,1 1 1,-1 0-1,1-2 0,0 3 4,0 0 2,0 0 1,0 2 5,0 1 3,-1 3 0,-1 0 1,-1 1 3,0 3 0,-1 0 0,0 3 1,0 1 1,-3 2 0,1 3-2,-2 1 2,-1 0 0,1 2 0,-1 1 2,0 1-1,-1 0-1,0 1-1,-1 1 6,1-1-3,0-1 3,-2 0-3,1 0-1,-1 0 1,1-1-1,-1-2 1,2 0-2,0-1 1,-1-1-1,2-1 0,0-3 4,2 0-2,-1-2 1,0-1-1,0-1-1,2-1-1,0-1 0,1-1 0,-1 0-3,0-1 0,1 0 2,1 0 1,-1 1-2,0-2 2,0 0 2,0 0-2,1 0 1,-1 2-1,-1-1 0,0 2 0,0 0 1,-1 1-2,-1 1 0,-1 2 1,0 2 0,-1 0 1,0 2 0,-2 1 1,2 3 2,-2 0 4,0 1 2,-1 2-1,1-1 5,-1 3 0,0-1-1,0-1 0,0 1-3,-1 0-2,0-1-1,0 0 0,1 1 0,-1-4-2,1 1 2,-1-2-3,2 0 0,-1-1 0,1-1-2,0-3-1,2 0-1,-1-2 0,0-2 0,2-1-1,1-2 0,1-1-1,1-1-1,1-2 0,1 0-2,0-1-1,0 0 2,0 1 0,-1 0 0,1 1 1,-2 0 0,0 3 0,0 0 3,-2 1-1,-1 2 0,0 1-1,-3 1 1,2 2 1,0 2 3,-2 2 3,-1 1 4,0 2 4,0 2 6,-1 1 2,1 0 3,1 1-1,-1 0-1,0-1-2,8 11 7,-7-11-19,1-2-6,1 0 3,-1 0 0,2-2-3,1-2 0,0 0-1,1-3 0,1-1-1,1-1 1,1-3-5,0 0 2,1-3 1,1-1-1,1-1 0,-1 1-1,1-2-3,1 1-2,-1-3-5,1 0-3,-1 0-5,1 0 1,-1 1 1,-2 1-2,2-1 6,-1 1 0,-2 1 5,1 1 3,-2 1 1,0 1 2,-1 1 0,0 2 3,-2 1 1,-1 2 3,0 1 2,-1 2 4,-1 0 5,0 2 6,-1 1 4,1 1 3,-1 0 5,-1 1 1,1 0 0,0 0-3,-1 0-2,2 0-6,-2-1-4,3-1-3,-2 1-4,2 0-5,0-1 0,1-3 0,1 0-5,-2 1 2,2-4-3,0 0 2,0 0-3,2-2-1,-1 0 1,0-1-1,1-2 0,0-1-2,0 1-4,1-2-3,0 0-1,-1-1-2,2-1-4,0 0 1,0 0 0,0 0 0,0-1 8,0 1 2,-1 1 2,0 2 0,-1 0 3,-1 1 0,0 2 1,-2 0 0,0 1-1,-1 2 1,-1 0 6,0 1 7,-1 1 5,1 2 9,-1-1 6,0 3 3,-1 0 1,9 7 38,-9-7-43,3 1-6,0 0-7,0 0-5,0-1-5,1 0-2,1-2-3,1-1-2,0-1-2,-1-1 0,2-1-1,0-2-1,1 0 1,0-1 0,0 1-1,1-1 1,-1-1-3,1 0 0,-1-1 1,0 0 0,1-1-4,0-1-1,-1 1 0,2-1 0,-1 1 2,0 0 2,-1 0-1,0 2 2,0 0 1,-1 1 2,0 0 2,-2 1 0,2 1 1,-2 1-1,0 0-2,-1 0 1,-1 2 2,1 0 2,-2 1 5,0 2 5,0 0 3,0 2 8,-1-1 7,1 1 0,0 0 5,-1 1 2,2 1 0,-1 0-4,0-2-4,1 0-6,0 1-5,1-1-2,-1 1-2,0-1-5,1 0-5,0-2 0,0 0 0,1-2-2,0-1-1,0 0-1,1 0 1,0-2-3,0 0 3,-1-2-3,2 1-3,-1-1 2,1-2 0,-1 1 1,1-1-3,0-1-1,0 0-1,0 1-1,1-1 4,-1 1-2,-1 0 2,1 1-4,-1 0 4,0-1-1,11-1-2,-11 3 4,-1 0 1,0 1-1,-1 0 3,-1 1-1,0 0-2,2 0 2,-2 0 0,0-1-1,2 0-1,-1 1 0,1 0-2,-1 0 1,2 0 3,-1 0-2,0 0 2,0 0-1,1 0-1,-1 0 2,1 0 1,-1 0 0,1 0-2,0 0 1,0 0-6,0 0 3,-1 0 1,0 1-1,0 0 1,1 1 2,-2 0 1,1 0-2,-1 0 4,1 1 0,-1 0 0,0-1 0,0 1-2,1-2-3,-1 1 1,1 0 2,0 1 1,0-2-4,1 0 0,-1 1 0,2-2 0,-1 2 0,1-1 0,-1 1-2,0-1 4,0 0-2,-1 1 1,0-1 1,0 1 13,-1 1-7,1 0-6,-1 0-2,1 0-2,-3 2 3,2-1-1,0 1 0,0-1-13,1 1 8,-1-2 5,1 1 1,0 1 0,-1-2-3,1 0 0,0-1 2,1 0-1,-1 0-2,1-1 1,-1 0 1,1-1 0,0-1 1,0 0 0,0 0 1,1 0-1,-1-3-1,12-2-2,-10 0 4,-1 1-2,0-2 1,1 1-1,0-1 0,-1-1 2,1 0 1,-1 1-2,1-1-1,0 2 1,-1 0-3,-1 0 3,1 1-1,-1 0-4,1 1 3,-3 1-1,1 0 2,0 3 12,-2 0-3,0 0-4,0 3 4,0 0 10,-1 1 15,0 2 16,1 0 16,-1 2 2,-1 1 12,2 0 12,-2-1 0,2 3-4,0-2-15,1 1-20,0-2-12,1 1-12,-2-2-10,2 1-8,0-2-4,0 0-5,1-2-1,1 0 2,0-2-1,2-2-3,0 0 0,0-2-2,1-2-5,0 0-5,0-2-8,0-2-12,2 0-15,-1 0-10,-1-1-8,1-1-8,0-1-4,-1 0 2,1 0 9,-1 0 4,0 1 15,-1 1 14,0-1 10,-1 2 7,0 1 10,-2 0 3,-1 3 3,0 0 8,-1 2 0,-1 2 6,-1 0 7,0 2 11,0 2 17,0-1 11,0 3 12,0 0 9,0 1 4,1-1-2,-1 2-3,1 0-7,0 0-11,1-1-13,0 1-10,1-1-10,0-1-5,2 1-7,-1-2-8,2 0-4,0-2 0,0-1-2,1 0-1,2-2 0,-1 0-4,3-3 3,1-1 1,0 1-6,0-3-6,1 0-8,-3-2-14,3 0-12,-2 1-12,1-1-11,-1 1-7,0-1-1,-2 2 1,1-1 6,-1 0 14,-2 2 12,1 0 13,-1 1 12,-1 1 7,-1 0 6,-1 2 5,-1 1 3,-1 1 1,1 0 4,-2 2 5,0 0 0,0 2 9,-2-1 8,2 2 1,-2 0 2,1 0 3,-3 2-3,3 0-1,-2 0 0,0-1-8,0 0-8,0-1-3,0 2-5,0-3-4,1 0 0,-1-2-1,2-1-2,-1 0-2,1-1 2,0-2 0,0-1-3,3 0-4,-2-1-9,0-3-7,2 0-2,-1-1-5,0 0-5,-1-1 0,1-1 1,-1 0 3,0 1 4,0-1 7,-1 2 4,1 1 3,-1-1 7,-2 3 1,0-1 3,-1 1 7,-1 2 11,-2 0 13,0 0 12,-1 0 14,1 6 355,-3-2-331,0 1-11,0 1-10,0-1-14,0-1-10,0 0-10,1 0-7,0 0-7,0-1-3,0 0-2,0-1-2,0 0-6,0 0-4,0 0-4,1 0-9,0 0-21,-1-2-27,1-1-29,0 1-38,-1-1-30,2-1-31,-1-1-34,0 0-28,0-1-15,0-1-12,0 0-8,1 0-4,-1 0-13,0 0-40,0-1-72,-1 1-37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9:06.95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9 3 45,'-2'0'80,"0"-1"-4,-1 1-2,2 0-1,-1-2-3,0 2-5,1 0-2,-1 0-3,0 2 0,1-2-2,1 0-5,-2 0-8,2 0-5,-2 0-1,1 0-5,0 0-3,0 1-2,-1 1 0,0 0 0,0 1 3,-1 1 0,1 0-1,0-1-1,1 0-2,0 1-2,-1 1-5,1-2-3,0 1-5,0 1-2,-1-2-5,1 1-3,1-1-2,-1 0 0,1 0-3,0 0 1,1-1 0,-1-2-1,0 1 2,2 1 0,-1-2 2,1 0-2,1 0 0,-1-2 4,1 1-1,1-1-2,-1 0-1,1 0 0,-2-1-3,2 0-2,-3-1 2,1 2-2,-1-1 1,1 0-3,-2 1 1,1-2 0,-1 1 2,0-1-3,-1 2-1,1-1-4,-2 0-5,1 1-5,0-1-11,0 1-12,0 0-14,1 0-16,-1 2-25,0-1-28,1-1-40,-2 2-68,2 0-105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9:06.45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3 44 28,'0'-1'38,"1"0"1,0-1-2,-1 0 1,0 1-1,0 1 3,0 0 1,0 0 0,0 0 4,0 0 1,0 0 4,0 0 4,0 1 6,-1 1 3,0 0 1,1 0 0,0 1-6,-1-1-5,1 1-4,0 1-10,-1 1-8,1-2-11,0 1-7,0 1-5,0-2-2,0 0-1,0 1-2,0-1-2,1 0-1,-1 0 0,1 0 1,-1-1 2,1 0-2,1-1-1,-2 1 1,1 0 3,1 0 0,-1-1-1,0 1-1,-1-2-1,2 1-1,-2 0-1,2-1 1,-1 1-1,0-1-2,-1 1 3,1 0-1,-1-1 1,1 0 0,-1-1 3,1 0-1,0 0-1,0-1 0,-1 0-1,0-1 2,1-1-2,-1 1 2,0-2-2,0 1-2,0-1 2,0 0 0,0 0 0,-1-2 2,1 2 1,-3-2-4,1 2 2,0-2 1,-2 2 1,2-2 2,-1 2 1,-1 0 1,0 0 4,2 1 4,-2 1 2,-1-1 5,2 3 4,-1 0 1,0 0 4,0 0-1,0 1-1,-1 0 0,0 1-2,1 1-1,-1-1-6,0 3-2,0-1-2,0 0-2,0 1-3,1 0-3,0 0-1,-1 2-2,0-1-2,1 1-5,-1 0 1,1 1 1,-1 1 1,1-1 4,-1 0-3,1 0 2,-1 0 2,1 1 4,0-1-4,0-1-3,1 2-1,-1-2-2,1 2 4,0-1-2,0 0-2,1 1 0,0 0 0,0 9 1,1-9 0,1 0-1,1 1 2,0-1 0,1 0 0,-1-2 3,2 1 2,3 7-1,-2-7-5,1-1 1,0 0 0,1-1 0,1 0-1,0-1-1,0-2 1,1-1 0,0 1 3,1-2-2,-1 0-2,1-1 1,1 0-1,-1 0-2,1-1 1,0-1-3,-1-1-6,0 1-1,-1-1-4,0 0-12,0 1-8,-2-1-8,1 1-12,-2-1-10,-1 1-9,-1 2-12,3-3-114,-5 3 84,1 0-13,-1 1-11,0 0-11,-1 0-17,2 0-37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10T11:37:54.48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92 21,'0'-2'22,"0"0"-4,0-1-3,0 0-5,0 0-3,0-1-3,0-8-5,1 8 1,-1 0 0,1 0 1,-1 0 0,0 0-1,0 0 1,0-1 2,1 0 0,-1 1-3,0-1 0,0 0 0,0 2-3,0-1 0,-1 0 0,1 0-4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8:32.24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7 25 11,'0'-2'53,"0"1"-9,0 0-7,0 0-6,0 0-4,0 1-3,0-1-2,0 0-3,0 1-6,0-1 5,0 1 2,0 0 3,0-1 2,0 1 2,0 0 3,0 0 1,0 0 4,0 0-1,0 0 2,0 0-2,0 0 4,0 0-5,0 0-2,-1 0-4,1 1-2,0-1-5,0 0-3,0 1 0,-1 0 7,0 0-10,-1-1 0,1 2-1,-1 0-1,-1 1 1,0 0 1,-1 1 2,0 1 0,-4 7 11,3-5-12,1 2-2,-1-1-2,1 2-2,-1 0-3,1-1 0,0 1-1,1 1 0,-1-1-3,2-2 2,-1 2-1,1-2 0,1 1-2,0-1-2,1-1 0,0 0 0,0-2 1,1-1-2,0 1 0,1-2-2,-1 1 4,1-1 0,-1 0 1,0-1-2,1-1 0,0 0 0,-1 0 1,1-1 1,1 0-3,-2-1 2,1 1 1,1-2 0,-1 1-1,0-1 0,0 0 0,0-1 0,1 0 1,-1-1-2,0 0 2,0-1-1,1 0 3,0-1-2,0 0 0,0-1-2,-1 0 1,1-1 1,1-1-3,-1 0 1,0 0 2,0-1-1,1 0 1,-1-2 1,-1 2-1,1-1-2,-1 1 1,0 0 0,0 1-2,0-1 1,-1 1-1,-1 2 0,1 1 2,0 1 0,-1 2-1,0 0 2,0 1-1,0 0 0,0 1 0,0 0 2,0 1-1,0 1 0,-1 0-1,0 2 2,0 0 4,-1 1 3,0 0 3,0 2 1,1 0 1,-2 0 0,1 1 2,-1 1-3,2-1 1,-3 0-1,2 1 0,0-1-1,0 0-1,0 0 0,-1 0 1,1-2-2,1 2-1,-1-2-5,0 0 0,1 0-2,0 0 0,0-1 0,-1-1 0,1 2-2,1-1 0,-1-1 0,1 0 0,0-1 0,1 1-4,-1-2-2,1 1-1,1-1-3,-1 0-2,1-1-5,-1 1-5,0-1-8,2-1-3,-1 1-7,1-2-4,0 1-6,0-1-5,-1-1-1,2 1 0,0-2 1,-1 1-1,0-2 3,0-1 0,0-1-1,0 0 4,-1 0-2,0-1-4,0 1-3,0 2-5,-1-1-8,0 2-14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8:29.80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258 17,'0'0'60,"0"0"-5,0-1-4,1 0-4,0 1-3,-1 0-3,1 0-2,-1 0-1,0 0-2,0-2 1,0 2 1,1 0 1,-1 0 0,0 0 0,0 0 2,0 0 5,-1 0 1,1 0 0,0 0 1,-1 0 1,1 0 3,0 0-1,0 0 2,0 0-2,0 0 0,0 0 2,-1 0 3,0 2 3,1-2 3,0 1 1,0-1 5,0-1 4,0 1 5,0-2 0,0 0-5,1 1-5,0-1-10,1-2-5,0-1-10,0 2-10,-1-2-11,2 1-7,-1-2-2,0 1-1,0-1 1,0-1-5,1 0 1,-1-1 0,1 0-1,0-1 0,-1 0-3,0 0-4,0-1-1,0-1 1,0 1 0,1-4-1,-1 1-1,0-2-1,0 1 1,1-2 1,-1-2 1,0 0 2,1-1-2,-2-1 1,3 0 0,-1-1-1,0 1 0,1-1 1,-1 0-1,0-1 4,0 0-4,-1 0-2,1 0-1,-1 0-2,0-1 0,0 1 0,1-2-8,-1-1-8,-1 1-1,0-2-1,1 0-2,-1 0 0,-1 0-3,1 0-2,-1 0 6,1-1 2,1 2 4,-1-1-3,0 2 5,0 1 1,0 1 2,0 1 0,0-1-1,0 1 1,-1 2-1,1-1 2,0 2 3,0 1-1,-1 0 2,1 0 5,-1 2 2,1 0 0,-1 0 1,0 2 2,-1 0-2,1 1 2,0 2 1,0-2-3,0 3-1,0 1 1,0-1 0,0 2 0,0 2 0,0-1 2,0 2-2,0 0 0,0 0 1,0 1-2,0 1 0,0-1-2,0 2 1,0 0 0,0 0 1,0 0 0,0 1-2,0 1 2,0 0-4,0 0 0,0 0 0,1 2-1,1-1-1,-1 1 0,0 0 1,-1 1 4,2-1-1,-2 0 2,2 1 0,-1-1 1,0 0 0,0-1 0,1 0 0,-1 1-2,1 0 2,1-1 0,0 1-2,-1 0-1,2 0 2,0-2-2,0 1 0,0 2 3,1-1-2,1 0 0,-1-1 2,3 0 1,-3 0 0,3 0-1,0 1 2,0 0-1,1 0-1,0 0 0,2 0 1,-1 0 0,14 3-4,-12-5 2,1 2 1,1 0 4,-1-1-3,2 0-1,-1 0 0,1-1 0,-1 0 0,0-1-2,2 0-1,-1 0-2,0-1 4,0 0 0,1 0 0,-1-1 1,1 1 0,-1 0 0,-1 0 2,1 0-2,-1-1 0,1 1-1,-2 1 0,1-2 1,0 2 1,-2 0-1,1 0 0,0-1 1,0 1 1,-2 0 0,1 0 1,-2 0-3,1 0-1,-2 0 2,0 0-1,0 0 1,-1 1 0,-1-1 0,2 2 0,-2-2-1,1 0 1,0 0 1,1 0-2,-1 0 0,0 0-2,0 0 0,0 0 0,0 0 2,-2 0-1,1 0 1,-2 0-1,0 0 1,0 0 0,-2 0 0,0 0 1,-1 0-1,0 0 0,-1 1 1,0 0 4,-1 0-3,0-1 5,0 1 0,-1 1 4,-1 0 4,-1 1 0,1 0 0,-1 0-2,0 1 1,0-1 0,-1 0-4,2 1-2,-2-1-4,2 1-3,-1-1-1,0 0 1,0-1-1,1 1-2,-1 1 2,1 0 0,0 0 0,0 1 1,0-1 3,1 2-3,-1-1-1,1 2 2,0-1-2,0 1 0,0 0 1,-1 1 1,2-1-2,-2 2 0,1-1 0,0 1 1,-2 1 0,2 1 4,-1 1 1,-2 1 1,1 0 3,1 1 3,-1 1 2,0 0-2,0 1 1,1 0-2,-1 1-2,-1 3-1,2-2-4,-2 1 0,1 2-3,0 1 2,-1 0-4,1 1 2,-2 0-2,2 2-1,-1-2 1,1 1-1,-1 0 1,1 0 0,0 0 0,-1 0 1,1 0 1,1-1-1,0 0 0,0 0-1,1-1-1,0 0 1,-1-1 2,2-2-2,-1 0 0,1-2 0,0 0 2,0-1 1,0-2 1,0-1-3,1-1 0,-1-1-2,1-2 1,0-1 1,-1-2-2,1 1-2,-1-2 1,0-1 2,0-2 6,0 1 8,0-2 9,0-1 10,0 2 10,0-2 19,0 2 7,0-2 0,0 0-4,0-2-11,0 2-2,0 0-2,0-2-3,0 2-12,0 0-1,0-1 2,0-1-1,0 1 9,-1 0-7,1 0-7,-1-1-2,1 0-7,0 2-1,0-2-1,0 2-1,0-1-1,0 1 2,0-2 3,-1 2 0,1-1 3,0 1 3,0-1 0,0 0 0,0 1 4,-1-1-2,1 1-1,0-1-2,0 0-4,0 1-4,0 0-3,0 0-3,0 0-6,0 0 0,0 0 0,0 0-3,0-1-1,0 1-1,0 0-2,0 0 2,0 0 1,0-1-2,0 1 0,0 0 2,0 0-3,0 0 2,0 0-1,0 0 8,0 0 2,0 0 5,0 0 6,0 0 0,0 0 2,0 0 0,-1 0 2,1 0-6,0 0-2,0 0-6,0 0-7,0 0 1,0 0-4,-1 0 2,1 0-3,-2 0-1,4 0-1,-2 0-1,0-1 0,1 1 4,-1 0 4,0 0 1,0-1 0,0 0 2,0 1 4,1-1 5,-1 1 3,0-1-1,0 1-3,0-1 2,0-1 4,0 2 2,0 0-4,0 0 1,0 0-2,0-1-3,0 1 3,1 0-7,-1 0-5,1 0-1,0 0 1,-2 0-1,1 0 1,0 0-1,-1 0 3,1 0 5,0 0 5,0-1-2,0 1 0,0 0 19,0 0-8,0 0-3,0-1-2,0 1 0,0 0-7,0 0 1,0 0-1,0 0-20,1 0 10,-1 0-1,0 0-6,0 0 0,-1 0 3,0 0-1,1 0 1,-1 0-3,1 0-1,0 0 5,0 0 0,0 0-4,0 0 1,0 1 2,1-1 3,-1 0 2,0 0-5,0 0-3,0 0 1,0 0 4,0 0 1,0 0 2,0 0-6,0 0-2,0-1 6,0 1 1,0 0-4,0 0 4,0 0-4,0 0-4,0 0 5,0 0 2,0 0-3,-1 0 0,1 0 1,0 0-5,0 0 1,0 0 6,0 0-5,0 0 0,0 0 0,0 0 4,0 0 0,0 0 1,0 0 0,0 1-4,0-1 2,0 0 2,0 0 1,0 0-7,0 0 2,0 0 2,0 0-1,0 0 0,0 0 8,0 0-7,0 0 2,0 0-2,0 0-6,0 0 4,0 1-1,0-1-1,0 0-7,0 0 6,0 0 1,0 0 3,0 0-4,0 0-1,0 0 1,0-1 4,0 1 2,0 0-4,0 0-1,0 0 0,0 0 3,0 0-2,1 0-4,-1 0-3,1 0 2,-2 0 11,1 1-4,0 0-4,0-1 3,0 0 1,0 3 1,1-2-1,-1 0-2,1 1-14,0-1 7,0 0 1,-1 2-16,0-1-9,1 0-18,-1 0-27,1-1-55,0 1-66,-1 0-70,0-1-70,-1 0-58,0 1-62,0 2-83,-3 0-97,-1 1-21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8:24.68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8 538 60,'0'0'54,"0"0"-7,-1 0-4,1 0 1,0 0-2,-1 0 1,1 0-4,0 0 2,-1 0-3,1 0 0,0 0-1,0 0 3,0 0 4,0 0 4,0 0 4,0 1 4,-1 0 6,1 0 6,-1 1 4,0 0 1,-1 1-1,1 0-1,-2 1 0,1-1-5,0 2-7,-2 0-6,1 0-6,1 0-4,-1 0-3,0 1-2,0-1-5,0 1-1,0-1-2,0 1-1,1-1-1,-1 1 0,2-1-2,-1 1-2,0-1-4,1 0 0,-1 0-2,1 1-3,0-2-2,1 1-5,0-1 0,0-1-1,2 1 0,0-1-1,1 1 0,0-4-3,2 2 2,0-1 0,1-1-3,0 0-1,0 0 4,0-1-4,0-1-1,2 2 1,-3-2-1,2 0 0,0 0 1,-1-1-3,1 0-3,-2 0-1,1 0 2,0 0-4,-1 0 0,-1-1-3,0 1 0,0-1 1,-1 1 10,-1 0-1,1-1-3,0 0 3,-1-1 0,0 0 0,1-1 1,0 0 0,0 0-7,-2-1 2,1 0 4,0-1-3,1-1 2,-1 1 2,1-2-1,0-1 0,0 0 1,0-2-1,0-1 1,-1 0 1,1-2-3,-1 0-3,-1 0-3,0-1-3,1 0-3,-2-1 1,1 1-2,0 2-1,-1-1 0,0 2 3,0 0 3,-1 2 4,0 2 3,1-1-3,-2 2 4,1 0 3,0 2 0,0-1 4,0 1 1,0-1 0,-1 2 0,2 0 2,-1-1 2,0 1-3,-1 0 3,1-1-2,1 0 0,-2 1-2,1 0-1,0 0 0,0 1 0,1-2-2,0 0 0,0 0-3,1 0 1,0 0 1,0 0 1,-1-1 0,1 1-5,0-1 2,0 1 1,1-1 1,0-1-2,0 1 0,0 0-4,1 1 0,0-1 5,0 2-1,1-1 0,-1 1 0,0 0 0,0 1 1,-1 2-1,2-1 4,-2 1-4,1 0 0,1 1 3,-1 0-3,1 2 1,0 0 1,-1 2 3,2-1 0,4 0 13,-5 2-8,1 0 3,1 4 1,-2 0 1,1 0 3,-1 0-1,0 0-3,5 8 14,-5-7-17,-1-1-1,0 0-2,-1 1-1,0-1-2,0-1 0,0 0-1,-1 0-1,-1 0-1,1-2 0,-1 2-1,0-2 2,0 0-2,-1 1-1,0-2 0,0 1 1,-1 0 0,0 1 2,-1-2-1,-1 1-1,1-1 0,0 0 0,-1 0 0,1-1 1,0-1 0,-1 1-2,0-2 0,0 0-1,0 0 1,0 0 2,1 0-3,0 0 0,1-2-2,-1 2 0,2-1 5,-2 1-2,2 0 0,0-2-1,1 2 2,-1-1-1,-1 0 1,2 1 0,2-1-4,0 0 1,-1 1 1,2 0 0,-1 0 3,1 0-1,-1 1 0,1 0 0,1-1 0,-2 1 0,2 0-1,-1 1-1,1-1-2,1 1 1,0-2 1,3 2-1,-3-1 2,2 1 1,0 0-1,0 0 0,-1 1 2,0-1 0,1 1-2,-2 1 2,1-1-4,-1 2 0,-1 0 1,1 0 1,-1 0 0,-1 0 0,1 0 1,-2 1 0,0 0 2,-1-1 3,0 1 6,0-1 1,-1 2 6,-1-2 4,0 0 2,0 0 2,-1 0 1,-1-1-1,0 2-3,1-2-4,-2 1-4,0-1-6,0-1-2,-1 2-2,1-1-1,-2-2-3,1 1-2,0 0 0,0-1 1,-1 0 0,0 0-3,1 0 2,-1-1 0,-1-1 0,2 2 1,-1-2-1,1 0 0,0 0-1,0-2-6,1 2-7,1-3-10,0-1-15,0 1-15,1-1-18,0 1-19,0 0-21,1-1-20,0 1-22,1 0-22,-1 0-22,1 3-30,0 0-52,-2-2-95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8:23.28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9 12 39,'-1'0'143,"1"-1"-33,-1 1-20,0 0-11,1 1-7,0-1-1,0 1-1,0-1-7,0 0-3,0 0-5,0 0-4,-1 0-4,1 0-4,-1 1-6,1-1-3,0 0 0,0 1 0,-1 0 3,1-1 5,-1 2 1,0 0 3,-1 0 0,2 1 3,-1-1-2,1 1-5,-1-1-7,0 1-9,0 0-6,0-1-4,0 1-6,-1 0-3,2 0-1,-1-1-3,1-1 0,0-1-3,0 1 2,0 0-2,0-1 0,1 0-1,-1 0 1,1 0 0,2-2 0,-2 1-1,2-1 1,-1-1-2,0 0-5,0 0 0,0 1 2,0-1 1,-1-1 1,1-2-3,-2 3 5,1 0 3,0 0-1,-1 0-1,0 0 0,-1 1 2,0 1 0,1-2 5,0 2 7,-1 0 5,1 1 3,-1-1 5,1 1-1,0-1 0,-2 1 3,1 0-7,-1 0-5,1 1-6,0 0-6,0 1-7,0-1-15,-1 1-22,2-1-29,-1 1-29,1 0-35,-1 0-37,1 0-36,0-1-53,1 1-76,-1 0-68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8:22.76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6 0 18,'0'0'81,"0"0"-6,0 0-6,0 1 1,0-1-2,1 1-2,-1 0-3,0-1-4,1 1 2,0 0 0,-1 1-2,1 0-4,0 0 1,-1 0 3,0 1 4,0 0 3,0 0-2,0 0-5,0 2 1,0-1-2,-1 2-4,0-1-5,0 1-4,0 0-2,0 1-4,0-1 1,-1 1-1,1 0 0,0-1 1,-1 1-1,0 1-4,1-1-1,-1 1 0,0 0-5,1 0-2,-1 0-8,1 0-3,0-1-3,0 1-3,0-2-5,-1 0-2,0-2-2,1 0 6,0 1-4,1-2-3,0 0 1,0 1-2,1-2 2,0 0 1,0 1 2,2-1-9,-2-1 6,1 1 3,1-1-1,0 0 2,0-1-5,2 0 1,0 0 1,-1-2 2,0 1 1,1-1-4,0 0-1,1-1 0,0 1 3,0 0 0,0-1-2,-1-1-6,1 1-3,-1 0-6,-1-1-6,1 1-10,0 0-11,-1-1-9,0 1-11,0 0-4,0 0-6,-1 0-2,1 1 0,-2-1 1,0 0-1,-1 0-3,1 1 0,-1-1-5,0 0-6,0 1-3,-1-1-7,1 1-7,0-1-4,-1 3-9,0 0-14,0 0-22,-1-5-44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8:22.10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9 92,'-1'2'125,"1"-2"-24,0 0-17,-1 0-10,1 0-6,0 0 61,0 0-65,0 0-3,0 0 0,0 0 0,0 0-1,0 0-2,1 0 2,-1 0 4,1 0 2,0 2 8,-1-2 2,1 1 2,0 0 3,-1-1 2,1 1-3,2-1-2,2 2 71,-4-2-76,1 0-2,1 0 0,0 0-1,0 0 0,1-1-4,1 0-5,-1 1-5,0-1-8,1 1-6,0-1-8,1 0-7,0 1-5,-1-2-7,1 2-4,0 0-5,0-2-1,1 2 0,-1-1-4,1-1 0,-1 2-1,1 0 1,-1-2 2,1 2 0,0 0 0,-1 0-3,0 0-1,0 0 3,0 0-3,0 0-1,-1 0 1,0 0-1,0 0 0,-1 0 4,0-1-1,0 1-2,0 0 0,-2 0 0,1 0 0,0 0 0,-1 0-1,0 0-1,1 0 0,-2 0 2,1 0 1,-1 0 0,0 0 1,-1 0-2,1 0 0,-1-2-3,1 2-2,-1 0-6,0 0-8,0 2-7,1-2-10,-1 0-6,0 0-8,0 0-7,0 0-7,0 0-7,0 0-3,0 0-7,0 0-5,0 0-11,0 0-11,1 0-11,-1-2-12,1 2-15,-1 0-14,1-1-207,-1 1 156,0 0-41,0 0-74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8:21.55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 9 5,'1'-2'65,"-1"1"-12,1-1-6,-1 0 0,0 2 1,0-2 4,0 2 2,0-1 0,0 1 0,0 0 1,0 0 1,0 0 0,0 0 2,0 0 0,0 0-1,0 0 5,0 0-2,0 0-3,0 0 0,0 1-6,0-1-4,-1 2-7,1-2-4,0 0-6,0 2 2,0-1 3,0 1-2,0 0 5,1 1 1,-1-1 8,0 2 2,0-1 0,0 2-3,0-1 0,0 1-4,-1 0-2,1 0-4,-1 7 17,1-5-33,0 0-1,0 1-4,-1-1-3,1 0-4,0 0 1,-1 0-4,0 1-4,0-2 0,0 1-3,0 0-1,1 0 0,-1-2 1,0 2-4,1 0 3,0 0 2,-1-2-1,1 2-1,0-2-4,0 0-6,1 0-7,-1-1-8,0 1-13,0-2-14,0 0-15,0 0-16,1 0-14,0 0-12,-1-1-13,1 0-11,-1 0-5,1 0-8,-1-2-4,0 0-4,0 0-14,0 0-23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8:21.08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 56 52,'-1'-2'56,"1"1"0,-1 0 4,0 0 1,0 1 5,1-1 3,-1 1 5,1-1 4,0 1 4,0 0 5,0 0 4,0 0 3,-1 0 3,1 0 4,-1 0 0,1 0 3,0 0-2,0 0-2,0 1-1,0-1-3,0 0-3,0 0-5,0 0-2,0 0-6,0 0-3,0 0-4,0 0-3,0 0-4,0 0-6,0 0-6,1 0-8,0-1-7,1 1-6,1-2-1,1 0-6,1 1-2,0-2-5,1 0 0,2 0 4,-1 1-2,0-1 0,2 0-4,-1 1 0,1 0 1,0 0 2,-1 0-2,2 0-2,-3 0-2,2 1 1,1-1 0,-2 2-8,0-1-3,0 1-2,0 0-4,-1 1 2,0-1 0,-1 1-2,0 0-2,-2-1 5,1 1 0,-1 0-4,0 0 0,-1-1-1,0 1-6,0-1-8,-1 0-12,1 0-15,0 0-18,-1 0-15,0-1-19,0 1-19,1-1-12,1-1-147,-2 0 134,0 1 3,-1-1 2,0 0 4,0 0 0,0 0-3,0 1-5,0-1-7,-1 2-9,0 0-8,0 0-16,0 0-23,0 0-41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8:20.44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03 55 70,'-1'-2'74,"0"1"-11,0-1-7,-1-1-6,2 1-5,-1 0-3,1 0-1,-1 1-4,0-3-1,0 3-2,0-3 0,1 1 2,-1-1 2,0 0 2,1 1 0,0 0 1,0 0 2,0 0 1,0 2 2,0 0 3,0-2-2,0 3-2,0-1 2,0 1 2,0 0 2,0 0 0,0-2 2,0 2-1,0 0 2,-1 0 58,1 0-60,-2 2 0,1-2 0,0 3 0,-1-1 3,0 1 4,1 1 3,-2 6 67,0-4-62,0 0-1,1 2-2,-1 1-9,0 0-9,1 0-8,-1 1-8,1 1-6,-1 0-5,-1 0-12,2 0-3,0 1-1,-1-1-2,0 1 3,1 0-1,-2-2-3,2 1-1,0-1 6,-1 0-4,1 1 1,0-3-1,-1 1-1,0-1 0,1 0 3,0 0-3,1-1-3,-2 0-2,1 0-3,0-1-4,0 0 0,-1-1-7,1 0 1,-1 0 3,0-1 2,0 0-2,0 0-3,-1 0 5,0-1 2,0 1 5,1-2-1,-2 1-3,0-1 1,0 0-2,1 0 7,0-1-4,-1 0-2,1-1 0,0 0 0,0 0 2,0-2 4,-1 0 3,2 0 0,0-1 0,1-2 0,-2 1 1,2-2 2,-1 0-2,1 0-2,1-1 2,0-1-1,0 1 0,0-1 1,1-1 2,1 1-2,0 1 3,0 0-1,0-1-3,2 1 1,-1 1 1,0 0-1,2 0 0,-2 0-1,1 1-3,-1 0 2,2 2 1,-1-3-1,0 3 1,1-2-1,0 2 0,0 0 1,0 0 5,-1 2 4,1-1 5,0 1 7,0 0 7,-1 1 7,1 0 5,-1 0 10,0 0 5,0 0 3,1 1 3,-1 1 4,0 0 6,1 0 2,-1 2 5,0-1-1,0 2-2,1-1 2,0 2-1,-1-1-7,0 2-11,0 0-8,1 1-10,-1 0-9,1 0-7,-2 0-9,1 1-5,1-1-4,-1 0-3,0 0-1,0 0-1,1-1 0,1 0 0,-2-1 0,1 0-2,0 0-1,1-2-2,-1 0-1,1 0 0,0-1 0,-2-2-1,1 1-6,1 0-7,0 0-11,0-2-13,-2 1-13,1 0-17,0-1-18,-1 0-16,1-1-15,-1 0-9,-1 1-9,1-1-4,-1 0-7,0 1-7,0-2-4,-2 0-11,1 1-10,1 1-12,-2-2-237,0 0 185,0 0-49,0 2-78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8:15.23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 0 97,'0'0'95,"0"1"-10,0-1-5,0 0-5,0 1-6,0-1-5,0 0-10,0 0-8,-1 0-9,1 0-9,0 0-7,0 0-6,0 0-4,0 0-4,0 0 0,1 0 7,-1 0-7,0 0 1,0 0-1,0 0 2,0 0 2,0 0 2,0 1 0,0-1 0,0 0 16,0 0-11,0 0 3,0 1-1,0-1 1,0 1 2,0 0 2,0-1 4,0 0 5,0 0-2,0 0 1,0 0 2,0 0 1,0 0 2,0 0-2,0 0-1,0 0-5,0 0-4,0 0-4,0 0-2,0 0-6,0 0-4,0 0-5,0 1-1,0-1-1,0 0-1,0 0-1,0 0-1,0 0 0,0 0 1,0 0-1,0 0-3,0-1 1,0 1 2,0 0-1,0 0 1,0 0-1,0 0 1,0 0 0,0 0 0,0 0 0,0 0-1,-1 0 1,1 0-1,0 0 1,0 0-1,0 0 2,-1 0-1,1 0 2,-1 0 2,1 0 4,-1 0 2,1 0-7,0 0 6,0 0 4,0 0 1,0 0 0,0 0-3,0 0-4,0 0-2,0 0 8,0 0-5,0 0-4,0 0 0,0 0-3,0 0 1,0 0 0,0 0 1,0 0-2,0 0-2,0 0 1,0 0-1,0 0-1,0 0 0,0 0 1,0 0-1,0 0 0,0 0 1,0 0 0,0 0 1,0 0 0,0 0 0,0 0 3,0 0-2,-1 0 0,1 0-1,0 0 1,0 0-1,0 0 0,0 0 1,0 0-3,0 0 9,0 0-4,0 0-2,0 1-3,0-1 1,-1 1 0,1-1 1,0 0 0,0 0-5,0 0 5,0 0 0,0 0 1,0 0 2,0 0-3,-1 0 0,1 0-1,0 0-1,0 0 1,0 0 1,0 0 1,0 0 1,0 0 3,0 0-1,0 0 2,0 0-2,0 0 1,0 0 1,0 0 0,0 0-4,0-1 2,0 1-2,0 0 1,0 0 1,0 0-1,0 0 4,0 0 1,0 0 4,0 0 0,0 0 1,0 0 1,0 0 1,0 0-1,0 0-1,0 0 0,0 0 0,0 0 4,0 0-3,0 0 2,0 0-1,0 0-2,0 0-2,0 0-3,0-1-1,-1 1-3,0 0-1,1 0 3,0 0-4,0 0 4,0 0-2,0 0 1,0 0 0,1 0-2,-1 1 1,0-1-4,0 0 1,1-1 1,0 1 1,0-1-2,-1 1 1,0 0-1,0 0-1,0 1-1,0-1-1,-1 0-2,0 0 1,1 0 1,0 0-6,0 0-1,0 0-1,1 0-2,0 0-3,-1 0-9,0 0-8,0 0-10,1 0-7,0 0-13,0-1-12,-1 0-14,0 1-11,0-1-15,0-1-15,0 1-17,0 1-20,0 0-25,0 0-47,0 0-87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10T11:37:53.99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 47 73,'0'0'69,"0"0"-8,0 0-6,0-1-5,0 1 0,0 0-4,0 0-4,0 0 32,0 0-40,0 0 97,0 0-111,0 0-1,0 0-3,0-1-2,0 1-3,-1-1-2,0 0-3,1 0-2,-1-1-3,1 0-1,0-1 0,0 1 1,0 1 2,0-2-3,0 0 2,1 0-2,0-4 1,-1 4 1,0 0-1,0 1-1,0 0 2,0-1-1,0 2 1,1 0 3,-1 1-5,0-1 1,0 1 1,0 0 1,0 0-2,0 1 2,0 0 8,1 2 5,0 1 5,3 17 53,-3-11-47,0 0-2,0 0-5,1 1-6,-1 0-4,0-1-2,-1 2-1,0-1-2,0-1 2,0-1-1,1 1-1,0 0 0,0-1 1,-1 0-3,1-1-2,3 24-2,-1-17 1,-2-7 3,1-2-1,-1 1 0,0-2 0,2-1 0,-1 0 1,2-2-3,-2 0 0,2 0-2,-1 0 2,1-1-2,0-1 3,1 0-1,-1-1-2,1-1 2,0-1 1,-1 1-2,1-2-1,-1 1 2,0-1-3,0 0 3,0-1 1,-1 0-1,2-1-1,-2 1 2,-1-1 1,2 2-1,0-1-2,2-9 1,-5 10 3,0-2-1,2 1 0,-2-1-3,0 2 2,-1-1 1,3-4 0,-3 4-3,0 1 1,1 1-3,-1 0 4,0 1 0,1-2-3,0 3 1,-1-3-3,0 2 3,1-1 0,0 1 1,-1-1 0,2 1 0,-1 0 2,-1 0-1,2 1-1,-1-1-2,0 0 1,0 2 1,-1-1-4,1 1 1,-1 0-1,1 0 1,0 0-1,-1 0 3,0 1 0,0-1 3,0 2 6,2 2 2,0 1 1,0 1 2,0 0 5,1 2-4,-1 1 4,1 1-4,-2 2 0,2 0-4,-2 1-3,2 2 0,-1-1-2,-1 0 1,1 2-3,0-1-2,-1 1 0,1 0 0,0 1-1,-1-2 0,2 0-1,-1 1 1,0-1 0,1 0-1,-1-1-1,1 0 0,-1-2 2,0 0 1,0 0-1,0-2-1,1 2 2,-2-1 1,1-1-2,0-1 2,0 0 0,-1 1-3,1-2 1,-1 1-2,0-1 1,0 0 1,0 0-1,0-1 1,0 0-3,-1 1 1,1 0 0,-1 0 1,0 0-1,0-2 0,0 3 2,-1-2-3,1-1 3,-1 2 1,-1 4 0,1-5-1,0 0 0,0-1-3,-2 1 3,2-2 1,-1 1 0,0-2 0,0 1-1,1-2 2,-2-1-1,2 0 1,-1 0 0,0-1-2,0-1 0,0 0 1,-1 0-1,-1-2-2,1 0 1,-1-1 0,0 0-1,0-1 0,-1-1 2,0-1-2,0 0 1,0-1 1,-1 0-2,0-2 2,-1 1 1,2-1-2,0-1 2,-2 1 2,1-2-2,1 1 1,0 1 1,0 0-1,2 0-2,-1 0 1,0 0-1,1 2 1,0 0 2,1 1-1,-1 0 5,2 0-1,-1 0 2,1 2 0,0-1-1,-1 1 2,2 0-2,-1 0 0,1 1-3,0 1-2,0-2 2,0 1 0,5-16 7,-4 14-11,28-54-14,-16 33 13,-4 11-1,0 0 2,0 0 2,2-1-1,-1-1 0,0 2-4,0 0-6,0 0-15,0 1-18,-1 1-22,0-1-26,-1 2-26,-1 1-27,0 0-32,-2 2-31,0 0-47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8:12.32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104 52,'2'0'53,"-1"0"3,1-1-2,0 0 2,-1 1-5,1-1-5,0 0-7,-1 0-5,1 0-6,0-1-6,-1 0-3,1 1 0,0-1-2,-1-1 1,1 0 3,-1 0 3,1 0 4,-1 0 6,1 0 4,0-1-1,0 0 5,-2 1 2,2-1 2,-1 0 0,0 2 1,0-1-1,-1 1 1,1 1-4,-1 0-2,0 0-4,1 1-5,-1-2-4,0 2-5,0 0-3,-1 0-2,1 0-4,0 2 0,-1-1 3,0 3 31,-1 1-16,0-1 5,0 3 4,-1 0 2,1 0 1,-2 1-2,2 1-3,-5 11 17,5-11-37,-2 2-7,2 0-5,0-1-4,1-1-3,-1 1 0,2-1-2,-2 0 1,2 0-2,-1-3 2,1 1 1,1-2 0,-1 0-6,2-1 2,-2-1-3,2-1-2,1 1-3,-1-1-2,2-2-6,-1 0 0,1-1 0,0-1-10,0 0-4,1-1-5,-1-2-3,-1 1-4,2-1-1,-1 2-3,0-1 1,-1 1 4,2-2 4,-2-2 7,2 0 5,-2 0 4,0 0 5,2-2 6,2-7-3,-1 7 13,-3-1 0,2 1 1,-1 0 2,1 0-1,-1-1 1,1 0 1,0 2 0,0 0 0,-1 1 0,1 0 2,0 2 1,-2 0 1,2 0-1,0 3 0,-2 0 2,2 1 2,-1 1 0,0 0 0,1 1 1,0 1 0,0 1 2,-1 1-1,-1-1-2,0 2-2,0 1-2,-1 0-1,0 0 0,1-2 1,0 1-3,-2-1 0,1 0 0,0 0 1,-1-1 1,0 1-3,0-1 1,0 0-1,0-1 0,0-2 1,-1 1 0,0-1 2,1 0 0,-1-1 1,0 0-3,1-1 2,-1 0 0,0-1-1,0 1 0,0-1-1,0 1 0,0-3 0,0 1 1,-1 1-2,1-1 1,-1-1 0,1 2-1,-1 0 0,0-3-1,-1 2 0,1 1 2,0-1-1,0 2 1,-1-1 3,0 0 5,0 1 6,0 2 7,0-2 8,1 1 5,-1 1 6,1 1 3,-2-1 2,1 2-1,-1 0-2,0-1-5,0 3-3,0-2-3,0 1-5,0-1 0,1 1-2,-1 0-3,1-1-2,-1 3 0,1-4-4,0 1-2,-2 0-3,3-1-2,-1 2-4,0-1 1,1 0-3,-2 0-1,1 1 1,0 1-1,-1-1 1,1 1-2,-1 0 1,0 1-2,1 1 2,-1-1-1,2 2 0,-1 0 1,1 0-1,0 1 0,0 0 0,0 1-1,1 0-1,0-1 0,0 1-1,2-2 0,-1 2-1,2-1 1,0-1 2,1-2 3,1 2-2,0-2-3,1 0 4,1-2 0,1-1 1,0-2-1,2-2-1,0 1 1,1-2 1,1 1 2,0-1-4,0-2 1,0-1-2,0 1-3,-1-2-7,1 1-6,-1-1-6,0 0-7,0-3-5,-1 2-5,0 0 2,-2-1 3,0 0 4,0 1 6,-2-1 5,0 1 7,-1-1 6,-1 0 6,-1 0 0,0 0 2,-1 0 2,-1 1 3,0-2 2,-1 2 5,0 1 3,0-1 5,-1 2 6,0 0 3,0 2 2,-1-1 2,0 3-3,0 0 1,0 1-7,-1 0-5,1 1-4,-1 1-4,-1 1-2,0 1-4,0 1-1,1 1-5,0 0 4,-1 0 3,1 2-1,0 0 1,0 1-4,0 2 3,1-2 0,0 1 2,0 1-2,0-2-5,1 1-1,1-1 0,-1 1 1,1-1-1,1-1 0,0 0 1,0-2 1,2 1-1,-1-1 0,1 0-2,2-1 2,1-1 1,-2 0 0,2-2-5,0 2-1,2-3-5,-1 0-6,1 0-5,1-2-7,-1 0-6,1 1-6,0-1 0,-1 0-4,1-1 1,-1 1 4,0-1 5,0 0 3,-1 0 5,0-1 4,0 1 4,-1 0 7,0-1 2,-1 1 4,0-1 0,-1 0 2,0 0 2,-2-1 0,1 1-1,-1-1-1,0-1 2,0 0-2,0-1 4,-1 1 1,0-1 4,0 0 1,-1 0 5,1 2 2,-1-1 5,2 1 5,-2 2 2,1-1 2,-1 2-3,0 1 2,0-1-2,0 2-4,0-2-9,0 2 1,1 0-1,0 0 3,0 2 7,0 0 1,-1 1 8,0 1 1,-1-1 8,0 4-3,1-1-2,-1 0-5,0 1-5,0 0-3,-1 1-9,1 1-2,-1 0-4,1 2 0,0 0-6,0-1 1,1 1-3,0-1-1,0 0-3,1 0 3,0-2 1,0-1-1,0 0 1,0-2-4,2 0-1,-1-2-3,1 1-3,0-1-1,0-1 1,1 0-1,0-2 0,2 0 2,0-2-1,0 0 4,0-1 1,0-1 1,1 1-2,0-1 1,-1-1 0,1 0-1,-1-1 0,-1 0-2,0 0 0,0-1 0,0 1-4,0-1 0,0 1 1,-2-1 0,1 1 5,2-8-4,-4 6 8,0 1 2,-1 0 1,1 0 2,-1 0-1,-1 1-1,2 1 1,-1 1 5,-1-1 2,1 2 5,-1 1 3,0-1 4,-1 1 2,1 0 4,0 1-3,-1 1-1,1 0-2,-2 1 9,1 2-20,-1 1-2,1 0-5,-1 2 1,1-1 0,-2 2-2,1 0 0,0 0-2,0 1 1,0 0-1,0 0-1,1 1-1,-1-1-1,0 0 2,1 0 0,0-1 0,1-1-1,-1 2 1,1-3 0,1 0-1,0-1 1,1 0-7,1-2-3,-1 1-2,2-3-5,1 2-5,0-2-6,0-2-2,2 1-3,-1-3-1,0 1-1,1-2 1,1 0 2,-1 0 0,1-3-1,1 2-3,-2-1 0,1-1 0,-1 0 0,-1 0-2,0-1 1,-2 0 1,1 0 6,-1 1 6,0-1 6,-2 1 2,0 1 7,0 0 7,-1 2 10,-1-1 12,1 1 9,0 2 10,-1 1 7,0 0 9,0 2 6,0 0 7,-1 2 5,0 1 1,-1 2-1,-1 1-5,0 1-1,-1 0-5,1 2-5,0-1-9,0 1-10,1 1-8,-1 0-8,1 0-6,-2 0-4,1-1-3,1 0-2,0 0-2,0 1-5,1-4-1,0 1 0,0-1-3,1-1-3,0 0-6,1-1-8,0-2-11,0-1-3,2-1-10,1 0-8,0-1-7,1-1-5,0-1-3,3-1-1,-2-1 0,1 0 3,0 0 3,0 0 3,0-2 5,-1-1 4,0 2 5,0-1 6,-1-1 7,1 0 7,-1 0 3,0 0 6,-1 0 6,0 1 4,0-1 3,-1 0 3,1 1 5,-1 0 8,-1 3 5,1-2 5,-2 2 7,0-1 5,0 2 5,1 0 5,-2 0 4,1 1-3,-1 0 3,0 2-1,0-2-2,0 2-5,0 0-3,0-1-8,0 1-5,0 1-6,-1 1-5,1 0-5,-1 3-4,0 1-1,0-1-1,1 2 2,-1 0 0,1 2-2,0 0 2,1 1-1,0 1 0,0-1 1,0 1-1,0-1-1,0 0-1,1-1-1,0 1-4,-1-3-4,2 0-4,-1-2-5,1 0-4,-1-1 0,0-3-3,2 1 1,-2-2 3,1-2 1,1 0 4,0-1 4,-1-2 5,1 1 1,0-2 1,0-1 2,0-2 0,1 2 2,0-1 1,0-2-1,0 0 1,1 1 0,0-2 2,0 0 2,1 0 4,0 1 2,0-2 6,1 2 7,1-1 8,-1 2 6,0 2 3,2 2-2,-2 1-2,0 1-2,1-2-1,-2 3-8,1 2-3,-1 2-2,-1 0 2,-1 3 2,0 0 5,0 2 0,-1 0 0,-1 3 0,-1 1 0,-1-1-1,-1 0-6,0 0-8,-1 1-4,-1-1 0,0 1 2,0-1-3,-1-1-3,0 0-3,0-2 0,1 0 5,-1-1 0,0-2-2,1 1-5,0-4 0,0 3-1,0-3 1,1 0 1,-2-1-1,2-1 0,1-2 0,0 0 1,1-1-1,2-3 1,0 0-3,1-1-5,-1-1 0,2 0-4,8-12-23,-5 10 11,-2-1-1,3 0 2,-2 0 1,1 0 3,1 1 2,-2 0 3,1 1 6,-1 2 4,-3 0 1,1 2 2,-1 2 0,-1 0 0,0 0 4,0 3 4,-2 0 8,-1 2 15,0 0 14,-3 3 19,1 1 20,-1 0 22,1 2 17,-2 0 11,0 1 5,-1 0-4,1 1-9,0 1-14,1-1-18,0 0-23,1 0-22,0-1-15,1 0-17,0-1-18,1 0-26,0-1-22,1 0-22,1-1-24,1 0-16,1-2-33,2-2-27,2-1-26,-1 0-16,4-2-19,-1-1-18,1-1-17,1 1-23,0-1-38,1 0-80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8:08.39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7 3 84,'0'0'95,"0"0"-11,0 0-3,0 0-2,0 0-2,0 0-3,0 0-6,-1-1-7,1 1-7,0-1-7,0 0-11,0 1-8,0 0-6,0 1-5,0 0-3,0-1-1,0 0 2,-2 1 6,2 0 4,-1 1 7,1 1 2,-1-1 5,0 1 4,0 1 4,-1 2 2,1 0-1,-2 0-3,0 3-4,1-1 3,-1 1-5,0 1-8,-1 1-6,1 0-4,-1 1-7,0 0-2,0 0-3,0 0-9,0-2 0,0 2 0,1-1 0,-1 1 0,2-3-5,-2 0-2,3-1-5,-2-1-13,1-1-11,1 0-17,1-2-16,-1-1-17,1 0-16,0-1-18,1 0-17,0-2-16,0 0-24,1 0-46,1-2-92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8:07.27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 119 80,'-2'0'145,"1"1"-14,-2-1-11,3 0-5,-1 0-5,-1 0-6,1 0-4,0 0-8,0 0-11,0-1-9,1 1-9,-1-1-9,1 0-6,-1 0-7,0 0-7,1-1-6,1 0-4,0-1-5,0-1-4,0 0-6,0 0-2,0 0-1,0-1 1,1 0-2,1-1 2,-1 0 0,0-1 2,2 1 4,-1-1 3,1 0 3,-1 1-1,0 0 2,1 1 1,-2-1 3,2 1 9,-3 2-3,2-1-4,-1 1 2,1 2 1,-2-1 2,1 0 2,0 2 3,0 0 0,0 0 13,1 2 18,-1 1 16,-1 0 15,1 3 23,0 0 17,-1 2 13,0 1 5,1 2-1,-2 0-6,-2 1-14,2 1-16,-1-1-25,0 2-21,0-1-27,0 0-11,-1 0-14,1-1-10,-1 0-11,1-1-3,-1-1-4,1 0-8,0-3 3,-2 2-13,2-4-8,0 0-12,0-1-4,1-1-5,-1-1-1,1 0-2,-2-1-9,2-1-10,-2-1-10,2-1-9,-1-2-14,0 1-18,1-3-20,0 0-18,0 0-14,0-2-10,0 1-10,0-1-14,-1 1-8,0-2-12,1 2-20,-1 0-44,-1 1-87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8:06.66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187 56,'0'0'63,"-1"0"1,1 0 2,-1 2-1,1-2 0,0 1 0,0 0 0,0-1 1,0 1 3,0-1 3,0 0 3,0 0 5,0 0 3,0 0 2,0 0 1,0 0-1,0 0-6,0 0-3,0 0-10,0 0-6,0 0 4,0 2 10,0 1 12,0 1 11,0 1 10,0 0 4,0 2 8,0-1 0,0 0-11,0-1-16,0 1-20,1-1-18,-1 0-15,1-1-10,1 0-9,-1 0-7,2-1-4,-1 0-4,0-2 1,2 0-1,-1-1-2,2-1 1,-2-1-2,3-1-8,0-1-9,-1-1-12,2 0-10,-2-2-13,2-1-12,1-1-18,-2 0-8,0-1-4,0-1 0,1-1 5,-2 0 8,0 0 10,-1 1 11,-1-1 16,0 0 10,0 0 11,-1 0 7,-1 1 6,-1 0 1,0 0 1,0 1 0,-1 1 2,0 0 2,0 0 6,-1 3 4,-1 0 5,2 0 5,-1 2 2,0 1 3,-2 1 0,0-1-3,2 3-2,-1-2 2,1 2-3,-2 0-4,1 2-2,1-2 0,-1 1-1,1 1-1,-1-2-1,1 3-7,-1-1 1,1 0 1,0 1-3,1-1-2,-1 2 1,0-1-1,1 1 5,0-1 4,0 2 3,0 0 4,0 2 10,0 0 6,1 0 9,0 1 10,1 1 2,0 0 6,0 1 8,0 0 4,1 0-3,0 0-4,0 1-3,2-1-9,-1-1-9,0 2-7,0-1-10,1-2-6,0 1-4,0-1-6,1-1-1,-1 0-2,1-1-2,-1 0-7,0-1-13,2-1-18,-1-1-22,-2 0-24,1-1-26,-1 0-25,1 0-26,-1-2-32,1 0-21,0 0-21,-1-1-17,1 0-22,-1-1-34,-1 0-70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8:05.93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4 5 47,'0'-1'104,"0"1"-11,0-1-7,0 0 0,0 1-3,0-2-2,-1 2-2,1 0 0,-1 0-5,1 0-4,-2 0-5,2 2-4,-1-2-5,0 2-3,0-1-1,-1 3-1,1-1 3,-1 0 6,0 3 2,1-1 5,-1 2 5,0 0 5,1 1-7,0 1-1,0 1-3,-1 1-3,1 1-4,1 2-7,0 0-9,0 2-9,0 0-1,0 1-3,0-2-5,1 2-11,1 0-3,-1-1-2,1 1-2,-1 0-4,0-1-3,1-1-6,-1 0-4,0-2-7,1 1-8,0-2-9,0 0-7,-1 0-2,1-2-2,0 0 0,-1-3 4,1 1 3,-1-1 8,1-2 5,0 1 8,-1-2 1,0 1 3,0-2 1,-1-2-1,0 1-1,0 0-1,0-2-3,0 1 2,0-1-2,0 0-4,0-1-1,0-2 0,-1 0 1,1-1 3,-1-1-1,1 0 2,0-2 1,-1-1 5,0 0 5,1-1 4,0-1 1,0-1 1,-1-1 1,1-2 3,0 0 1,0-2-2,0 2-2,0-3 0,0 0 0,1-2-2,-1 1 2,2 0-1,-1-1 1,0 2 2,2 0 1,-1 1-1,0 1 0,1 1 1,0 1-3,-1 2 1,2 1 2,-1 1 0,0 1 1,-1 0 1,2 2 4,-1 0 3,0 0 4,0 1 1,0 2 2,0 0 1,0 1 2,0 0 4,1 1 1,-1 1 0,1 1 1,0 0 1,0 1-1,0 0 1,0 0-3,0 1 0,-1 0-4,2 2-1,-1-1-1,0 2 0,0 0-3,-1 0-1,0 1 2,-1 0 3,1 1-2,-2 0 3,0 1 1,0 0 2,-1 0 4,0-2-1,0 1-2,-1 1-2,0-2-2,-1 0-2,-1 0-3,1 1-2,-1-1-5,0 0-2,0 0 1,-3 0-4,1 0 1,0 0-4,1-1 1,0-1-2,0 0 0,-1 0-5,-1 0-6,2-1-11,-1-1-14,0 0-14,1-1-16,-1 1-15,0-2-17,-1 0-137,2-1 99,2-2-12,0-1-15,-1-4-220,3 2 157,0-1-57,2 0-81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8:04.97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7 12 73,'0'0'77,"1"0"-4,-1 2-2,1-2-1,0 0 1,-1 0 2,1 1 1,-1 1-1,1 2-3,-1-2-3,1 1-3,-2 0-3,1 2-3,0-1-7,-1 2-6,1 0-8,0 0-4,0 0-7,0 1-3,0-2-6,1 2-6,-1-2-4,1 1-2,0 2 0,-1-4-4,1-2 0,0 1 0,0-1 0,-1-1-1,0 1 1,0-1-1,0 0 3,0-1-1,1 0 0,1-2 0,-1 0 2,0-1-1,0-2 1,1 0-1,-1 0 0,0-1 0,-1 1 0,1-1-1,-1 1 0,0 0-1,0 0-1,-1-1 1,0 0-1,0 1 0,-2 1 0,1-1 0,-1 1 3,-1-1-1,1 2 2,-1 0 0,1-1 1,-1 2 2,1-1 1,-2 0 4,0-1 2,1 2 4,-1 1 2,1-1 0,0 2 3,0 0 0,0 0-1,1 2 0,0-1-1,-1 3-1,1 0 1,-2 0-3,2 3 0,-1 0 3,0 2 6,0 0 0,1 0-3,-1 1-2,1 1-1,1 0 2,0 0-1,1 1-3,0 0-8,0-1-4,1 0-1,0-2 1,0 0-3,1 0-2,0-1 0,1-1-3,0-2 1,0 0-2,1 1 2,0-1 0,-1-2-1,3 0 1,-1 0-3,1 0 3,2-3-1,-1 0 1,1 0 0,-1-2 0,2 0 0,0-1 2,-1-1-2,1-1 0,1 0 2,-1 0-2,2-2-4,-3 1-3,0-2-7,2 1-6,-2 2-5,1-3-2,-3 1-5,3 1 1,-3 0 1,0 0 2,0-1 7,-1 2 4,-2-2 8,2 2 2,-1-1 3,-1 2 3,0-1 2,0 1 0,1 0-2,-2 0 2,1 1 2,-1-1 4,-1 1 2,0 1 5,0 1 3,0-1 6,0 2 3,0-1 0,0 1-4,1 1 3,-1-1 5,1 3 5,1 0 1,-1 1-1,1 1-2,0 0 2,0 1 3,-1 0-6,2 1-9,0-1-8,-1 2-3,0-1-3,1 1-2,-1-1-2,0 0 1,-1 0-3,0-2 0,0 1-1,0-2 0,0 2 0,-1-2 0,0 0 0,1-2-2,0 0 1,-1 1 1,0-1-1,0-1 0,0 0-1,0-1-1,0 0 2,0 0-1,0-2-7,0 0-5,0-1-1,0-1-2,0-1-2,1 1-3,0-1-5,1-2 2,1-1 4,0 1-1,0-1 3,1-1 0,0 0 0,2 0 4,1 1 3,0 0 0,0 0 1,0 0 4,0 2 1,0 0 1,-1 3 2,23 3 61,-26 5-25,-1 2 4,0 0 6,-1 1 7,-1 0 2,1 2 1,-1 1-4,-1 9 39,-1-11-48,1 0-5,1 0-6,-3 7 11,3-10-31,-1 3-7,2-6-7,0 1-2,1-3-1,1-1-1,2-1-7,3-3-9,-1-1-11,2-2-5,0 0-12,0-2-10,2 0-10,-1-1-5,0 0-4,0 0 0,-1 0 0,0 0-4,0 1-8,-1 0-7,-2 0-11,1 1-10,-2 0-13,-1 2-16,0 2-16,-2 0-21,-1 0-39,-2 3-70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8:01.88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78 17,'0'-3'37,"1"-1"-3,0 0-1,0-1-1,-1 2-1,1-2-1,0 1-3,0-1-2,1 1-3,-2-1-1,1 0-3,1 0-1,-2 1-3,2 1 0,-2-1 0,1 1 0,-1 2-1,1-1 1,-1 0-2,1 0 0,-1 2 0,0-2 1,2 1-2,-2 1-1,0-2 1,1 2-1,-1 0-3,0 0 2,0 0-1,0 0 0,0 0-1,0 0 3,0 0 1,0 2 2,-1-1 2,1 3 3,-2-1 4,2 1 2,0 1 1,-1 0 1,0 2-4,0 0 1,-1 0-2,2 1-4,-2-1-4,1 0-4,1 1-2,-2 0-2,2 1-3,-1 0 0,1-1 0,-1-1-1,1 1 0,0-2 0,0 1-1,0-1 0,0 0 1,1 6-2,0-6 1,-1 0 0,2 0-1,-2 0 1,1 1-1,-1 0 0,1 0 2,0 1 0,0 1 0,0 0-1,0 0 0,0 1 0,0 0 0,1 0 0,-1 2-1,1 0 0,-1 0 1,1 1 0,-2 0-3,1-1 2,0 1 2,0 1 0,-1-2 0,0 1-1,0 0-1,0 0 1,0-1 2,0 0 0,0 0-3,0-1 0,-1 0 1,0 0-1,1-1 1,-1 0 0,1 0-1,0-2 0,0 2 1,0-1 0,0 2 1,0-3 1,0 2-1,-1-1-1,0 0 1,2 12-1,0-9 0,-1 0 0,0 0 0,0 0 0,1-1 1,-1 1 0,1 0 0,0 2-1,0-2 0,0 1-1,0-1 1,1 2 0,-1-1-1,0 1 0,-1 0-2,1-1 0,-1 1 2,1 0 0,-1 0-1,1 2-2,0 1 2,-1-2-3,0 1 3,1 0-2,-1 1 1,-1-2-1,1 0 2,-2 16-3,2-18 4,-1 2 1,0-2-1,0 1 0,1-2 1,-1 1 0,0-1 0,0 0 0,0 0 1,1-1-1,0 0 0,0 0 0,0 0 0,0 0-3,1 0 4,0 1-1,1 0 0,-2 0 0,1 0 0,0 0-1,0 0 1,1 0 0,0 1-4,-1 1 4,0 0-1,0 0 0,0-1 0,0 1-1,-1-1 1,0 2 1,1-2 0,0 1 0,0-1 0,-1 0-2,1 1 0,-1 0 1,1 0-1,-1 0 0,0-1 0,0-1-2,0-2 0,0 0 3,0 0 1,0-1 0,0-2 0,1 1-1,-1 1 1,2-2 0,-2 0 0,0 0 0,0 1-1,0-2-2,0 15-6,1-13 5,-1 0-2,2 1 1,-2 0 1,0 2 2,0-1 1,0 2-1,0 2 1,0 0 1,0 2 0,0 49 7,0-49-11,0-1 1,0 0-1,0 0-1,0 0 1,-2 1-8,2-2 5,0 0 3,0-1 2,0-1 1,0-1 0,0 1-4,0-1 3,0 1-1,0-1 0,-1 0 2,1 0-3,0-1 1,0 1-1,0-2 4,0 1-2,0-1 1,0 0-2,-2 0 1,2 0 1,-1-1 1,1 0-1,0 0 0,-1 0-1,1 0 1,-1 1 0,1-1 0,-1 1-1,1 0 2,0 1 0,-1-1 1,0 1 0,1-1-1,0 0 0,-1 1 3,1 2 0,-1-2-2,1 2-1,-1-1 0,0-1 0,1 1 0,-1-1-2,1 1 0,-2 0-1,1 0 3,0-1 0,0-1-1,1 0 0,-1-1-2,1 1 3,-1-2 1,-1 2 0,0-1-1,2 1 0,0 0 0,-1-1 0,0-1 1,1 0 0,-1-1-2,0 0 1,1 0 0,-1 1-1,1-1 2,0 1 0,-1-1 0,0 1-1,0-2 1,1 0-1,0 0 0,0 1 1,-1-1-1,1 1-1,-1-2 1,1 2-1,-1 0 1,1 0 0,-2-2 0,2 2-2,0 0-1,-1 0 3,1-1-1,-1 1-1,1 0 1,-1-1 1,1 0 2,-2 0 1,2 0 4,0-1-2,-1 1 1,0 0 2,1-1-1,0 0-1,-1 0 0,1 0-3,0 0 0,0 0-1,0-1 0,0 0 0,0 0-2,0-1 1,0 0-1,0 0 0,0 0 0,0-1 0,0 1 0,0-1 0,0 0 1,0-1 0,0 1 1,0-1-1,0 0 1,0 0 0,0 0-1,0 0-1,0 0 0,0 0-1,0 0 0,0 0 0,0 0 0,0 0-3,0-1-3,0 1-2,0-2-8,0 0-8,0 0-13,0-1-14,0 3-20,-2-3-20,2-2-28,-1 1-49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7:55.55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 28 109,'-2'1'136,"2"0"-1,0-1 3,-1 0-1,0 1 3,1-1 3,0 0-3,0 0-1,0 0-3,0 0 0,0 0 0,-1 0 3,1 0 3,0-1 4,0 1 11,0-1 8,0 0 13,0 1 8,1-1 9,-1 0 3,0 1-1,0 1-6,-1 0-17,1 0-17,-1 0-25,1-1-25,1 0-17,0 0-15,1 0-15,2-2-7,-1 0-7,1 0-8,1 0-1,0 0-4,1 1-11,0-2-2,-1 1-8,2 1-7,0-1-3,0 1 1,-1-1-3,-1 1 0,2 0 2,-1 0-2,1 0-2,-2 1 2,0 0 1,0 0-2,-2 0 0,2 0-4,-2 0 3,0 0-4,0 0-2,-2 0-3,0 0-3,0 0-2,0 0-4,-1 0-2,1 0-5,-1 0-3,0 0-6,2 0-10,-1-2-13,1 1-17,-1 0-24,-1 1-30,0 0-38,0 0-36,-1 0-33,0 0-22,0 1-15,0 0-12,1-1-3,-2 2 4,2-2 9,0 0 7,-1 0 1,1 0-23,-1 1-57,0 0-71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7:54.88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269 74,'-1'0'89,"0"0"-21,1 0-13,0-1-5,1 1 0,0-1 0,-1 0 4,1 0 2,0-1 5,0 2-3,0-1-2,0 1-3,-1 0-3,0 0 1,0 0-1,1 0 3,0 0 5,-1 1 8,1 2 10,0-1 8,0 1 9,0 0 1,-1 1-1,1 1-8,-1 0-6,1 2-7,-1-2-9,2 7 36,-1-5-61,0-3-8,0 2-1,1-1-7,-1-1-7,1-2-3,0 1-4,0-2-2,2 0-4,-1-1 1,1-2-1,1 1 0,0-3 2,1 0-3,-1-2-1,1 0 0,0-3 0,1 1-5,-1-2-3,1-1-4,1-1-6,-1 0-8,-1 0-3,1-1-1,-1-1-3,1 0-2,-2 0 1,0 0 5,-1 1 5,0-1 6,0 2 5,-1 0 4,-1 0 5,1 2 4,-2 1 3,1 1 2,-1 1 6,0 1 2,0 1 6,-1 1 5,1 1 3,-1 0 2,0 1 4,0 2 7,1 0 15,0 3 10,1 0 1,-2 2 1,0 2-1,1 0 2,-1 1-3,1 2-10,0 1-16,1-1-14,-1 2-8,1-1-5,0-1-6,-1 1-4,1 0-2,0 0 2,-1-1-4,1-1-1,0 0-6,0 0-5,-1-2-4,2 1-3,-1-1-7,0-2-7,1 0-4,0-1 1,1-1-3,1-2 1,1 0 0,-1-2 0,2-2-1,1 2 5,-1-3 4,1-1 0,0 2 6,0-3 5,0 0 6,0 0 2,-1 0 3,1-1 4,-1 1 1,1-2 0,-1 1-3,1 0 1,-1-2-3,-1 1-4,0 0-1,-1 0-1,-1 0-2,0 0 0,0 0 5,-1-1-1,0 0 2,-1-1 3,0 0 3,0 1 2,-2-1 4,0 1 2,0-1-1,-2 1 1,1 0 0,0 1-2,0 0 0,-1 3 0,0-1 0,0 2 1,1 1 1,0 0 1,-1 1-1,0 1 3,-1 2 2,0 1 4,-1 1 2,0 1 1,0 2 8,1 1 6,-1 2 4,1 0 4,-1 0 0,1 2 1,0 0 0,0 1-2,1 0-4,1 1-5,-1-1-2,2 1-3,0-3-1,0 2-4,2-2-4,-1 1-3,1-1-5,1-1-3,0 0 1,2-2 1,0-1-3,1 1-1,2-2 1,0-1 0,1-1-5,2-2-2,-2 0-10,1-2-9,1 0-8,0-2-8,0 0-9,0-1-4,0-1-1,0 0 0,0-1 4,9-6-36,-9 6 56,-2-1 8,1 1 3,-1-1 7,0 0 5,0-1 3,-3-1 0,1 2 5,-1-1-1,-1-1 1,0 2 0,0-2-1,-1 2 1,-1-1-3,1 1 2,-2-2 1,2 3 0,0-5 3,-2 7 3,0 1 3,-1-1 3,0 1 2,1 1 3,-1 1-1,0 1 3,0 0 6,0 0 7,0 1 10,1 1 10,-1 1 14,2 2 6,-1 0 2,0 1 1,1 0-6,-1 1-8,0 1-10,1-1-12,-1 1-15,0 1-9,-1 0-5,0-1-1,0 1-4,-1 0-3,0-1-1,0 0-3,-1 0-6,0 0-4,0-1-3,0 0-4,-2-2-2,2 0-4,-1-1-5,0-1-3,2 0 1,-2-1-1,1-1-3,1 0 0,-2-1 2,1-1 1,0 0 5,1-2 7,0 0 1,0 0 5,1-2 5,2-1 7,-2 1 1,2-2 3,0-1 1,1 1 0,-1-1-1,1 0 2,-1-1-3,2 1-1,1-1 1,-2 0 1,0-1 0,1 1-1,-1 1-1,0-1 0,0 1 2,0 0 1,-2 1-1,1 2 0,-1 0-1,0 1-2,-1 0 5,0 2 4,-1 1 2,0 1 1,-1 1 4,-1 1 7,-1 1 7,1 2 12,-1 1 0,0 0-1,-1 1 0,0 1-3,2 0 0,-1 0-7,-1 1-8,1 0-7,1 1-6,-1 0-2,1 0-3,-1 1-2,2-2-1,0 1 0,0-2-1,2 1-2,0-1 0,0-2-3,3 0 1,-2 0-1,1-2-4,2 0-4,0 0-5,0-2-3,2-1-7,0-1-8,1 0-7,0-3-1,1 1-5,0-2 0,1-2 0,-1 0-3,1 0 1,0-2-1,0 0 0,1-1-5,-2-1 0,0 0 1,1 0 0,-1 0 7,-1-1 6,0-1 5,0 2 7,0-2 8,-2 1 5,0-1 6,0 2 4,-2 0 4,1 1 5,-3 2 8,0 1 8,0 1 7,-1 1 7,1 1 8,-1 2 6,0-1 5,0 2 12,1 2 7,-2 1 6,1 2 3,0 1-3,-1 1 1,0 0-7,1 1-7,1-1-15,0 1-12,-1-2-13,2 0-7,-2 0-6,2 0-7,-1-2-3,0 0-3,0 0-4,0-3-5,-2 1-7,2-1-6,0-1-6,-1 0-6,2 0-4,-2-1-4,0-1 2,0 0 2,-1-1 4,1-1 3,-1 1 7,1-1 7,-1 0 6,0 0 3,-1-1 6,1 1 4,-1-1 1,0 0 3,-1-6 0,-1 6 2,1 0 10,-1 1 0,2 0 2,-2 0 3,0 0 4,0 2 5,1-1 3,-2 2-1,1 0 0,-1 2-1,0 0 0,0 2 3,1 3-4,-1 0-4,0 0-3,0 1 1,0-2-3,0 2-2,0 1-1,1 0-6,0 0-2,1 1 1,-2 0 0,2 1 0,1-2-3,-2 3 0,2-2-1,1 1-1,-1-1 1,1 0-2,1 1 5,-1-1-5,1-1-1,2-1-2,-1 1 1,1-1 1,1-1 0,1 0 0,0-2-4,1 0 2,1-1 2,2-1 1,0-2-1,1 0 0,0-1-2,1-2-5,0 0-4,0-2-4,0 0-8,1 0-7,-1-1-6,1-1-6,-2 0-2,1 0 0,-1 0 2,0-1 3,-1 1 6,0 0 6,-2-2 7,0 2 5,-2 0 3,1-1 6,-1 0 2,-2 0 2,-1-1 1,-1 2 2,1-1 0,-2 1 3,2-1 3,-2 1 4,0-1 8,0 2 11,0 0 8,0 2 9,0 0 8,0 1 4,-2 1 3,2-1 1,0 2-7,0 0-9,0 2-3,0 0 0,-1 3-1,1 0-3,-1 1 0,0 1-4,0 2 2,0 0 0,0 0-5,0 0-9,1 2-8,-1-1-6,-1 1-3,1 1-3,1-1-3,-1 0 1,1-1-3,0 0 0,0-1-1,0-1-1,1 0-6,2-2-5,-2 0-6,1-1-9,0-1-3,1 0-7,1-1-6,1-1-6,0-2-4,1-1-1,1-2 1,0 1 1,1-3 2,0 0 3,0 0 3,1-1 4,-1 0 5,0 0 3,0-1 0,8-9-32,-10 8 33,1 0 1,-2 0 5,0 1 5,1-1 3,-3 1 2,0 0 5,1-4 5,-3 7 20,0 1 14,-1 1 12,0 2 9,0-1 10,0 0 7,-2 1 5,0 1 3,-1 2-1,2 0-4,-2 1-2,0 2 1,0 0-3,0 2-2,0 0-5,1 1-8,0 1-7,1-1-10,-2 1-9,2 0-7,0 0-7,1 0-3,0 0-1,0-1-1,0 0-5,1-1-3,0-1-6,0-1-9,1 0-7,0-1-9,0-1-9,1 0-8,0-2-1,2 0-7,0-1-3,0-2-1,2-1 1,-1 0 0,2-1 1,-1-1 3,1 0 0,-1-1 7,0 0 6,1 1 10,-2-1 3,1 1 8,-1 1 8,1-1 7,-1 1 7,-1 1 0,0 1 6,0 0 8,0 2 16,-1 0 19,1 2 19,-2 2 19,1-1 15,0 2 17,1 2 10,-2 0 4,0 2-4,1 0-15,0 0-19,1 1-15,0-1-17,0 0-13,0-1-18,1-1-12,0 0-10,-1-2-10,1 0-10,1-2-17,1-1-17,0-2-19,-1 0-16,2-3-20,1-2-17,-1-1-13,1-1-2,-2-2 2,0 0 10,-1-1 13,-1-1 17,1 0 19,-2-1 18,-1 0 14,-1 0 14,0-1 9,-1 1 8,-1-1 5,-1 1 10,-1 0 13,0 2 15,0 0 16,-1 1 16,0 1 14,-1 1 12,-1 1 7,0 2 6,-1 0-3,0 3-5,-2 1-6,1 1-5,0 2-3,-1 1-3,1 2-4,0 0-11,0 0-7,0 1-8,2 1-14,0 0-23,1-1-36,-1 2-39,1-1-41,0 0-37,0-1-46,2-1-44,0 0-39,0-3-34,1 2-29,0-1-47,0-4-71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7:52.37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 31 39,'0'-1'79,"0"-1"-1,0 0 0,0 1 2,0-1 1,1 0 2,-1 1 2,0 0 0,1 0 1,-1 1 0,0 0-1,0 0-1,0 0-2,1 0-3,-1 0-6,0 0-3,0 0-6,0 1-5,0 0 0,0 1 5,0 2 4,0 0 2,0 1 3,0 2-1,-1 1 2,0 1-2,-1 0-12,2 2-13,-1 0-11,-1 1-11,1 1-10,0 0-3,0-1-6,-1 1-3,1-1 0,1 0-2,-1-1-1,1-1 2,0 0-1,0-2-1,0 0 0,0-3 0,1 1-1,0-2 1,1-1-4,-1-1 0,0 1-1,1-2-2,0-2 0,0 0-2,1-3-1,0 1-2,0-4 3,1 1-2,0-2-2,1 1 0,-2-2 1,0 0-2,1-1 1,0-1 1,0 0 0,1-1 4,-1-1 2,1-1 11,-1 0-5,2 1 2,-1-2-2,0 2 0,1 0 1,0 1-1,0 2 0,-1 0-10,-1 2 5,1 1 3,-1 3 8,1 1 11,0 3 17,-1 1 11,0 3 12,-1 2 15,1 1 9,-1 2 6,-2 2 0,1 3-2,0 0-10,-1 0-7,-1 1-10,1 2-9,-1-1-9,0 0-7,0-1-7,0 0-13,1-1-2,-1-1-8,2-3 0,0 0-3,-1-2-6,2-1 0,1-2-5,1-2-2,0-3-14,2-2-11,2-1-17,0-4-15,2 0-9,0-3-12,0-2-10,1 0-7,-1-1-5,0-1-6,0 1-4,0 0-2,-1 0-4,-1 1-11,-1 1-2,0 1-2,-1 1 1,-2 2-1,-1 0-1,-1 3-4,-1 1-1,0 1-7,-2 2-27,0 2-64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10T11:37:40.29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7 10,'1'-1'74,"-1"1"-2,2-1-3,-1 0 1,-1 0-2,2 1-2,-1 0-1,0-1-4,0 0-4,1 1-3,-1 0 0,0 0-4,1 0 0,0 0-2,-1 0 2,1 0 3,0-1-2,0 1 0,0 0-3,0 0-2,-1 0-7,2-1-3,-1 0-6,1 1-6,2-2 17,-2 1-22,1 1-1,0-1 1,0 1 0,1 0-1,-1 0-5,1-1 0,0 0-3,0-1-1,-1 1-4,1 1-3,0-2-1,0 1-2,0 0 2,0 1-1,-1-1 0,1 0-2,-1 1 1,-1-2 3,1 2-2,-1-1-1,0 1-1,-1 0 0,1 0 2,-2 0-2,1 0 1,1 0 1,-1 1-1,1-1 1,-2 0 0,1 0 0,-1 2 3,0-2-2,-1 0 3,1 0-4,0 0 2,-1 0-1,1 1-1,0 0 3,-1-1-2,-1 1 1,0-1-5,1 0 2,0 0 0,0 0-5,0 0-3,-1 0-11,0 0-7,1 1-12,0 1-11,0-2-12,0 0-19,-1 0-16,1 0-21,0 0-20,0 0-25,0 0-29,0 0-49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7:51.68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176 59,'0'0'129,"0"1"-27,0-1-13,0 0-4,0 0-8,-2 0-1,2 0-1,0 0-2,2 0-1,-2 0-2,0 1-1,0 0-2,0-1 0,0 0-1,0 2 0,1-2-1,-1 0-6,1 1 0,0 0 0,1 2 1,-1 0-1,1 2-5,0 1-4,0-1-6,0 2-3,1 0-6,-1-1-10,0 2-9,1-1-9,0-1-3,-1 1-3,0-2-1,0 0 2,1-1-1,-1-2-1,1 0 1,-1-1 0,1-1-1,1 0 0,0-2 2,-1-2-1,1-2 0,0 0-1,1-2-5,0-1-2,-1 1-3,0-2-5,-1 0-3,0-1-2,1-2-3,-2 0-2,2-1 2,-2 1 2,0-1 4,-1 1 3,0 0 3,0 0 2,-1 0 3,0 1 0,-1 0 2,0 0 1,1 3 1,-2 0 2,2 2 1,-1 1 2,1 2 0,-1 0 4,1 1 1,-1 2 7,1 1 6,0 2 10,-1 2 8,-1 2 11,1 2 12,0 1 8,0 1 10,-1 1 1,2 1 1,-1 1-10,1 1-7,0 0-11,0-2-12,0 1-8,1 0-12,-1-1-6,0-1-8,2 0-3,-1-2-2,0 0 0,1-1-3,0-2 1,-1-1-2,1 0 1,1-2-1,1-1 1,-1-2-4,2-2-5,0 0-7,1-3-14,0 2-11,1-4-12,0 0-13,0-1-10,-1-1-9,1 1-5,-1-1 0,0-1 5,0 1 10,-2-1 5,1 1 12,0 0 11,-2 0 11,1 2 9,-2 0 9,0 1 5,0 0 3,-1 1 7,0 0 2,-1 2 0,0-2 3,0 1 8,-1 2 8,1-1 9,-1 2 9,0 0 4,1 0 7,1 0 3,0 0 3,-1 1-4,-2 1-6,0 0-2,0 1 6,1 1-6,1 0-3,0 1 0,0 1 3,0-2 7,0 2 4,1 0 4,-1 1-10,1 0 5,0 1 2,1 0-3,0 2-1,-1-1-11,0 2-7,1-1-9,-1 0-1,1 0-7,0-1 0,0 0-6,1-2-5,0 0 0,0-1 1,1 0-1,1-3-4,-2-1-5,3-1-6,-1-1-11,2-1-14,-1-3-17,1 0-16,2-2-22,-2 0-20,1-1-23,-1 0-23,0 0-24,-1 0-24,-1 0-29,0 0-40,-2 0-83,1 2-73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7:50.80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 92 48,'-1'0'57,"-1"-3"-8,1 1-7,0 0-6,0 0-3,-1-1-5,2-1-3,-1 1-1,0-1-2,0 1 0,1-1 1,-1-1 2,1 2 3,0-1 6,1-1 3,-1 2 5,1 0 5,-1-1-5,1 2 1,-1-2 0,1 1-1,-1 0-1,0 0-2,2 0 1,-2 0 0,1 1 2,-1-1 0,1 1-1,-1-1-2,2 1-2,-1 1-4,-1 0-5,0 0-4,0 1-5,0 0 0,0 0 7,2 2 8,0 1 6,-1 3 9,1 1 4,0 1 2,-1 4 3,0 0-3,0 2-7,0 0-11,0 1-8,1 1-9,-1 0-4,-1 0-3,0 0-2,0 0-2,0 0-4,0 1 2,0-2-3,0-1-1,0 0-3,0 0 0,0-4-3,-1-1-4,1-1-5,0-1-4,0-2-2,0-1-5,1-1-3,-1-1-3,0-2-2,1 0 2,1-3 4,5-14-43,-1-1 40,-3 8 19,-1-2 2,1 0 1,0 0 2,0-2 2,1 0 1,-1 0 1,2 0 0,-1 0-3,0 1 2,2-1 2,10-22 2,-6 18 2,-5 11-2,0 0-3,0 2-1,0 0-2,-1 3 1,0 0 1,0 0-3,-2 2 1,1 2 3,-1 0 0,-1 2 5,0-1 2,0 3 0,-1 0 2,-1 0 3,0 0 2,-1 3 1,1-2-1,-3 1-1,1 1 0,1-1-3,-2 1-1,0 0-2,1 0-2,-1-1 1,0 1 1,-1-1 0,1 0 0,0-1 5,0 0 2,1 1 1,0-3-1,1 2-1,0-2 0,1-1-1,0-1-2,0 1-4,1-1-2,1-1-2,0 1-1,1-1-1,-1 1 0,3-1-1,0-1-1,-1 0 0,1-1-1,2 0 3,-1 0 0,1-2 1,0 1-1,1-1 0,1 0 1,-3-1 1,3 1-1,-2-1-1,1-1 0,-1 1-2,1 1-2,0-1-2,-1 0-3,0 0-2,0 1-2,-1 0-2,0-1 0,0 1 0,0 1 1,-1-1 1,1-1 5,0 2 2,-2 0 3,2 1 3,-1 0 1,0 0 6,-1 2 7,2 1 7,-1-1 7,-1 3 4,1 0 6,1 0 4,-1 1 3,0-1 1,1 0-5,1 0-6,-2 1 1,1-2-6,1 1-7,-1-1-6,2 1-4,-1-2-5,32 1-3,-29-7-5,-2-1-2,2 1 2,-2-1-1,1-1-3,-1 0-5,0 0-4,-1 0-5,0-2-2,-1 0-1,-1 0-1,0-2 1,-1 3 1,-1-2 7,0 1 3,-2 0 4,1-1 3,-1 1 4,-1 0 4,1 0 7,-3 0 10,1 1 11,0 0 14,-1 1 11,0 0 8,0 1 7,-1 0 2,0 1-3,1 0-7,1 1-8,-2 0-13,1 1-9,-1 0-11,0 0-6,0 1-8,0 0-3,0 0-1,0 0-5,-1 0 0,0 1 0,1 0-1,-1 0-2,1-1 2,0 1 0,-1 1-7,1-1-4,0 0-9,0 1-11,-1 0-13,0 0-18,0 0-25,0 2-28,0 0-31,1 0-32,-1 1-31,1 1-35,0 0-38,0 1-75,0 0-83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7:32.74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6 55 52,'0'-1'89,"0"1"-10,0 0-5,1 0 0,-1 0-1,1 0 4,-1 0 5,2 1 1,-2 0 1,1-1-2,1 3-3,-2-1-2,0 0-4,1 1-3,0 0-6,-1 0-4,1 2-8,-1-1-5,0 1-7,0 1-7,-1 0-7,0 1-5,0 1-8,-1-1-5,1 1-1,-3 1-2,1-1-3,0 0-1,0-1 0,-1 0-1,0 1 0,0-2-2,0 0 0,0 1-1,0-2 1,1 0-2,-2-1-2,1-1 0,0 1-1,0-2-2,1 1-1,-1-3-1,0 2 0,1-2 0,0-2 2,0 2 0,1-3 1,-1-1 1,2 1 0,-1-1 3,1-1-1,0-2 2,1 0 0,1 1 0,0-3-1,1 0 1,-1-1 3,3-1-2,-1 0 0,1 0 2,-1-1-1,2 0 1,0 1 1,-1 0-1,1 1 0,0 2 2,0-2 0,0 2 4,0 0 3,0 1 4,-1 1 6,1 0 4,0 3 4,0-1 1,0 2 2,-1 1 2,0-1-6,1 4-1,-1-1-2,0 2 1,-1 0-1,1 2-1,0 2 1,0-1-1,-1 2 4,0 0 1,-1 2 1,1 0-1,-1 1 0,-1 0 1,1 1-1,-1 0-2,0 0-5,0 1 0,0 0-3,-1 0-4,0-1-3,-1 1-3,-1 1-3,1-1-1,-2 1-2,0-1-1,-1 1-3,-1 0 0,-6 14 2,5-14 0,-1 0 0,1 0 3,-1 0-1,-1-2 3,1 1-1,-1-1-5,1-2 1,-2 0 2,0 0-1,1-1 0,0 0-1,0-2 0,1 0-1,-1-1 7,1-1-4,1-1 0,1-1 0,0 0 1,-1-1-1,2-2-1,1 0-1,1-1-2,-1-2 2,1 0 0,2-2 1,0-1-3,1 0 3,1-3-1,1 1 4,0-2-1,2-1-2,0 0 3,1 1 1,-1 0 6,1-1 2,1 1 4,0 2 3,0 1 7,1-1 5,-1 2 6,-1 1 0,1 1-3,0 1 1,-1 2 4,0 2 5,0 0 2,1 2 3,-2 1-1,0 1 5,0 2 3,0 0 4,-1 2-1,1 1-12,-2 0-4,1-1-4,0 1-4,1 1-6,-2-3-6,1 1-7,0-1-7,-1 0 3,0-1-5,1 0-5,0 0-2,1-2-1,-1-2 0,1-1-2,1-1 1,1-2-2,0 0 1,0 0-3,1-1 1,-2 0-3,1-1-1,0 0-2,-2 0 1,1 1-1,-1-2-1,-1 1 3,0 1 0,0-1-1,0 1 2,-1-1 2,0 1 3,0 0 2,-1 0 3,0 0-2,0 1-9,-1 0-15,1-1-30,0-1-35,-1 0-39,0-1-44,1 0-53,-1-2-53,0-1-59,0 2-109,0-4-66,0 2-23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7:30.91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7 9 1,'0'-1'62,"1"-1"-13,-1 1-3,0 0 3,0 0 3,0 0 6,1 0 5,-1 1 4,0 0 7,0-1 2,0 1 1,0 0-2,0 0 3,-1 0 3,1 0 1,0 0-2,0 0-2,0 0-4,-1 0-2,1 0-3,0 0-4,1 0-8,-1 0-4,0 0-3,-1 0-7,-1 1-6,1-1-5,-2 0-8,2 1-5,0-1-3,-1 1-3,0-1-4,0 2 1,0-1-1,0 1 0,-1 1 2,-1 0 3,0 1 1,1 2 2,-1 0 3,-1 0 1,0 1 1,1 0 1,-1 1-1,1 1 2,0-1 0,1 3-2,-2-2-1,1 2-2,1 0-2,0 0 0,1 1-4,0-1-3,1 0-3,1 1-5,0-1 0,1 1-2,1 0 0,0-2 0,2 2-1,0-2 0,0 1 0,1-1 3,0 1-2,1-3 0,0 1 0,0-1-1,0 1 0,0-2 1,0 0-2,1-2 0,-1 2 1,1-2 1,-2 0 0,1-1 0,-1-1 1,0 0 0,0-1 2,0-1-1,-2 0 0,0-1-2,1-1 1,-1 0 1,0-2-2,0-1 0,0 1 2,1-2-2,-2-1-1,1-1 2,-1 0 0,1-2 1,-1 0 0,1-2-2,-1 0 0,1-1 1,-1-1 2,0-1-1,0 1-1,-2-1-1,0-3 0,0 1 3,0-2-1,0 1 0,1-1 0,-1 2 1,0 0-2,0 2 1,-1 0 0,0 1 1,0 2 8,-1 2 11,1 1 9,-2 1 8,1 1 6,-1 1 1,0 2-1,-2 2-1,0 1-9,-2 1-15,1 3-19,-2 1-26,0 1-36,-1 1-35,1 1-41,-26 33-990,27-29 641,0 0-28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7:30.19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68 0 65,'0'0'100,"0"1"-18,0 0-8,0 0-6,-1 1-2,1-1-1,0 0-2,-1 0-2,1 0-4,-1 0-6,0-1-5,1 1-3,-2 0-2,2-1 2,-1 0 1,-1 1 2,0 0-1,1 0 1,-2-1 0,1 2-1,-1-1-3,0 0-3,-1 2-1,0-1-4,-1-1 0,0 2 1,0 0 1,-1 0 2,1 1 2,-2-1-1,0 1-3,1-1-2,-2 1-2,0 1-5,0 0-6,-1 0-4,0 0-6,0 2-4,-1-1-1,1 1-2,-2 1-3,1-1 1,-1 0-2,2 1 0,-1-1 1,0 1 2,1-1-1,0-1 1,1 1 1,1 0-2,-5 5 5,7-6-6,2-1 0,0 0 0,1-2 0,1 2 1,0-1-2,1-2 0,1 1 0,-1-1 0,1-1 1,2 0 2,0 0-1,0-1 2,1 0 3,0 0 1,1-1 2,0 1 0,-1-1 3,0 0-1,1 1 1,0-2 0,0 2 0,1 0 0,-2 0-1,1 0-2,0 0 1,-1 0-2,1 0-2,-1 2-3,0 0-3,1-1-1,-2 1 0,2 2 2,-1-1-4,1 1 2,0-1 0,0 1 4,0 1 0,0 0 1,1-1 2,0 1 1,0-1-1,0 0 0,1 1 1,-1-2 1,1 1-2,-1 0 0,1 0-3,-1-1-2,0 0 2,-1-1-3,2 0 0,-3 1-1,1-1 0,-1-1 0,1 0 0,-2 0 0,1-1 0,0 1 0,-3 0-1,1-1 1,-1 0 1,-1 0 0,1 0-1,-1 0-2,0-1-10,0 0-11,0 0-16,0 0-12,0-1-19,-1 0-20,1 0-23,-1 0-23,1 0-20,-1-1-15,1 3-15,-1-3-20,1 1-21,0 0-43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7:29.32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06 62 6,'0'0'52,"0"-1"-2,0-1-4,0 2-2,0-1-2,-1 0-1,1 1 1,0-1 1,0 0 1,0 1 2,0-1 0,0 0-1,0 0 0,0 0-2,0 0 1,-1 1-2,1 0-2,0 0-3,0 0 0,0 0-1,0 0-1,0 0 0,0-1-1,0 1 1,0 0 1,0 1-1,0-1-1,-1 0-1,1 0-3,-1 0-3,1 0-3,0 1-7,-1 0-3,1 0-5,0 0-1,-1 1 0,1 1-1,-1 1 0,0 2 1,-1 0 3,-1 2 2,1 1 0,0 0 1,0 0-5,-1 2-1,1 0-2,-1 1-1,-2 1-4,1 0 1,1 1 0,-1 1 0,0 0-1,0 0 1,-1 1-1,-1 0-1,1 0-2,0 1-1,-3-1-2,3-2-2,-2 2 0,1-3-1,-1 1-1,0-2-1,0 1 1,0-3 2,1 1 0,-1-2 0,1-1 0,-1 0 2,1-1-1,1-2-1,0 0 0,0-1-3,-1-2 0,2 0-1,0 0-2,1-2 0,0 0 0,0-1-3,2-1 2,-3-1 1,3 0 1,-2-1 0,3-1 1,-1-2 2,1 1 2,1-2 4,-1 1 0,3 0 1,-1 0 1,1-2 3,0 3-1,0-3 0,1 2-5,0 0 4,-1 0-1,1 0 2,1 0-1,-1 2-1,0-2 0,0 2 2,1 0 6,0 0-4,1 0 1,-2 1-1,1 0-3,0 1 1,2 0 2,-1 0 5,0 1 1,0 1 1,7 0 8,-7 2-2,2 0 3,-2 1 4,1 1-2,0 0 5,-1 1 6,2 0 5,-1 1 2,2 0 0,-3 0 0,1 2 0,1-1 3,-1 0 2,0 2 2,0 0-3,0 0 0,-1 1-2,0-2-4,1 1-4,-1 0-6,0-1-4,0 1-8,0 0-4,-1 0-4,1-1-2,-1-1 1,2-1-4,-2 1-1,1-2-1,-1-1-1,1 0 0,0-1 0,-1 0-3,1-2 3,0 0-1,-1-2 0,1-1-2,0-1-1,0 0-2,0-3-2,-1 1-1,1-1-3,-1-2-1,1 0-2,-2-1-1,1-2-2,0-1 1,-1 0-3,1-1 4,-2 0 0,0-2 2,-1 0 2,0-1 3,-1 0 1,-1-2 2,0 0 3,-1 0-1,-1 0 0,0 0 2,-2 0 2,1 0 1,-1 2 2,-1-1 3,0 3 1,0 1 1,-2-1 0,0 2 0,1 1 2,-1 1 0,-2 3-1,1 1-3,0 0 0,-2 3 0,0 1 0,-1 3-3,-1 0 0,0 2-2,-1 1 0,1 0 0,-1 1-1,1 1 1,0-1-1,-1 1 1,-12 8-4,13-5 1,-1-2-2,2 0-3,0 0-5,1 0-3,0 1-1,1 0-1,-1 2 1,1-1-1,-1 0 1,3 1 4,0-1 4,1 0 3,1-1 2,0 0 1,2-2 0,0 1 1,1-2-1,2 1 0,2-2 2,1 0-1,1-3 1,3 2-2,0-4 2,3 0-1,2-1-3,3 0-7,0-3-12,2 1-15,2-1-24,1-2-15,-1 2-27,3-2-34,-1 1-35,0 0-46,0 0-75,-1 1-80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7:27.11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90 163 189,'-3'-13'147,"2"2"18,1 1 11,-1 2 1,1 1-1,1 1-8,-1 1-8,1 2-10,1 0-10,0 1-13,-1 1-11,1-1-12,0 1-14,1 0-12,-2 1-15,2-1-9,0 0-16,0 1-7,-1-1-9,2 1-9,0 0-6,-1-1-6,0 0-13,1 0-17,-1 1-18,0-1-20,1 0-21,-1-1-22,0 0-18,1 0-17,-1-1-10,0-1 0,1 1 5,-1 0 10,1 0 13,-2 0 17,1 0 19,0-2 20,-1 1 19,1 1 17,0-2 12,0 1 10,-1-1 10,2 1 7,0-1 9,-1 2 10,0-1 11,1 1 12,-1 1 9,1-1 11,-1 1 7,0 0 8,1 2 7,-1 0 5,0 0 3,1 2 5,0 0 3,0 1 4,-2 2 6,1 2 1,-1 0 1,1 1 0,-1 3 2,2-1-1,-3 2 0,0 1-3,1 2-4,-1 1-2,1 0-7,0 1-6,-1 0-10,1 1-11,0-1-7,0 1-14,-2-1-14,1 1-9,0 1-9,0 0-8,0 17-8,-2-18-12,-1 1 0,1 0 3,-2-1-5,0 1-5,-2 1-5,0 1-5,-1 1-5,-1 0-9,-2 0-9,-1 0-17,0 0-17,-3 1-18,-1-2-18,0-1-12,-2 0-15,0-1-6,-2-1-5,-1-2-2,1 1 8,-1-3 11,0 0 9,-1-2 9,1-2 10,-1 0 8,1-2 2,0 0 6,-1-2-2,1-1-2,-1-1-2,1 0-10,1-1-11,0-2-16,0 0-29,-1-1-59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7:26.69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7 131 7,'1'1'67,"0"-1"6,0 1 4,-1-1 4,0 0 1,0 2 0,0-2-2,0 1-1,0-1-5,0 1-2,0 0-6,0-1-5,0 0-4,0 0-3,0 0 0,1 0 0,-1 0 1,0 0 1,-1 0-3,1-1-1,-1 0-6,0 0-6,0-1-7,1-1-6,-2 1-8,0-1-7,0 0-1,-1 1-5,-1-2 4,1 1 3,0 0 5,0-1 2,-1 1 4,0 0 6,-1 0 6,0 0 6,0 1 0,-1 1-1,1 0-2,-2 1-1,2 1-3,-1 0-2,1 0-5,-1 2-2,0 1-1,1 0 3,0 2-1,-1 0-2,2 2-2,-1 0-3,1 1-3,0 0-6,0 1-4,1 0-4,1 2-3,0-2 1,1 1-1,0-1 1,1-1-1,1 0 3,1-1-3,-1-1-4,4 0-6,-1-1-8,0-1-8,2-2-8,1 0-10,1-1-7,-1-1-7,1-1 1,0-1 4,0-1 2,1-1 7,0 0 9,-1-2 8,0 0 7,0-2 8,-2 2 2,1-3 7,-2 2 0,0-1 0,0-1 2,-2 1 4,2-1 3,-2 2 4,0 0 11,0-1 5,-1 1 17,0 3 14,-1 0 10,0-1 5,0 2 1,-1 0-2,1 1-10,-1 1-8,-1 2-9,0 0-12,0 3-7,-2-2-10,2 4-1,-2-2-5,1 2 2,-1-1-1,1 0-3,0 2-4,0-2-2,1 1 3,1-2-5,-1 1-3,1 0-3,1 0-8,0-2-4,2 1-5,0-2-11,1-1-10,1 1-10,0-1-7,1-2-8,-1 0 0,3-2-6,-1 0 0,0-1 5,0 0 5,2-1 12,-2-1 10,1 0 9,-1-1 2,1-1 13,-1 0 9,1-1 2,-1-1 4,0 0 1,0-1 2,0 1 4,-2 2 7,2-1 0,-2 1 5,0 2 10,-1-1 9,0 3 7,-1 0 3,0 0 3,-1 1-3,0 1 3,-1 0 1,1 2-4,-2 0-1,2 1-2,-2 1-1,0 0 0,0 1 2,-2 1-5,2 0-6,-1 1-5,-1 0-9,0-1-3,1 2-6,-1-1-3,0 0-3,0-1-1,1 0-3,-2-1-5,2 1-5,0-2-7,-1 0-9,1-1-9,0 0-10,0-1-12,-1 1-9,0-1-4,0-1-2,0 0 2,0-1 5,-1-1 8,1-1 10,0 0 11,0 0 11,1-3 9,-2 1 9,2-1 6,0-1 3,-1 1 1,1-2 3,0 1-4,-1-2 3,1 1-2,0-2-1,0 0-1,1 0 1,0-1-1,0-1 2,0 1 1,1 0 2,0 1 4,0 2 5,1-1 4,0 2 5,0 0 6,0 1 1,1 1 5,-2 0-1,2 2-1,0-1-3,0 1-1,0 1-4,0 0 1,-1 1-3,2 1 0,-1 0 2,-1 0-2,2 0 0,1 0-1,-1 0 0,-1 1-5,3-1 1,0 2-5,0-2-5,0 3-1,-1-1 0,1 0-3,9 1-3,-8-1 0,2 1-2,0-1 3,0 0 0,1 1-3,8 3 2,-11-3 2,1 0-1,-1 1 0,-2 0 0,0-1-2,-1 3 2,-1-1-1,-1 1 0,0 0 1,-1 2 4,-2 0 5,-1-1 8,0 1 10,0 1 8,0 0 8,-1 0 6,0-1 6,0 0 4,0 0-3,-1 1-6,1 0-7,-1-2-9,2 0-7,-2 0-6,3-1-7,-2-1-6,2 1-3,0-2-2,0 0-1,1 0 1,0-2-2,1 1 0,0 1-1,1-2-2,1 1 0,0-1 3,2-1-5,-2 1-7,3-1-2,-1-1-7,1-1-2,0-1-6,0 1-7,1-1-9,0-1-2,0 1 3,-1-2-1,0 0 2,0 0 4,0-1 5,-1 0 5,0-1 7,-1-1 1,1 0 7,-1 0 6,0 0 2,-1 0 3,1 1 3,-1 0 3,-1 0 4,-1 0 14,1 3 8,-1-1 10,0 2 7,-1 0 18,1 0-2,-1 1-1,0 0-3,0 1-8,-1 1-8,1 0-4,-1 1-4,-2 1-15,2 0 1,-1 0 1,0 1-1,-1 1 0,0 0-2,1 0-8,-1 1-4,-1-1-2,2 0-4,-1 0-1,1 1-2,1-1-4,-1 0-4,1 0-3,0-2-12,1 1-10,0 0-9,1-1-9,-1 0-4,1-1-3,1 0-2,0 0 2,1 0 8,1-1 8,0-1 8,1-1 8,0-1 3,0 0 3,1 0 2,0 0 2,0-2 1,0 1 0,1-2 3,0 0 0,-1 0 1,0-1 4,0 0 3,0 1 1,-1-3 2,1 2 2,0 0-1,-1 1 3,0 0 1,-1 1 4,1 0 4,-2 2 2,-1-1 8,2 2 10,-2 1 15,-1 1 14,1 1 17,-1 0 10,-1 3 9,0 1 7,-1 1 5,0 1-7,-1 1-9,0 0-14,0-1-17,0 1-12,-1-1-11,1 1-10,0-1-9,0 0-5,1-1-6,0 1-4,0-2 0,-1-1-5,2 0-9,-1-2-8,0 0-11,1 0-15,0-1-3,0-1-6,0 0-9,0-1-7,2 0-3,0-2-4,-1 0 2,1-1 12,2-1 1,0-1 3,-1 0 5,-1 0 7,0-2 11,0 1 9,0-2 6,1 0 3,1 0 5,-1 0 3,1-2 3,-1 0 2,1 1 0,0-1 2,0 0 1,0 0 1,1 1 1,0 3-2,-2-3 2,1 3 1,-1 0 3,0 1 3,1 1 2,-1 2 2,-1 1 7,1 1 4,-2 1 3,0 1 1,1 1 3,-1 1 0,-1 0-2,-1 1-2,-1 0-7,1 2-1,-1-2-6,0 1-1,0-1-5,-1 0-3,-1 1-2,2-1 1,-1-2 3,0 2-4,1-1-4,0-1-4,1-1-9,-1 0-10,1 0-13,-1 0-11,0-1-17,0-1-16,0 0-15,0 0-15,0 0-10,0-1-14,1-1-1,-1 0-3,0-1 0,0-1 3,1 1 4,-1-1 10,1-1 8,0-1 16,-1 0 6,1-3 6,0 1 6,-1-2 6,1-2 6,-1-1 6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7:24.97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6 32 32,'0'-3'71,"0"1"-7,0-1-3,1-1 3,-1 2 1,1-1 5,0-1-3,-1 2 4,2 1 1,-2-1-1,2 0-2,0 1-1,-1-1-3,0 0-3,-1 2-4,1 0-3,-1 0-4,1 0-3,-1 2 0,1 0-3,0 1-2,-1 0-3,0 2 0,0 1-3,0 1 0,-2 2-3,0 1-2,-1 2-5,-1 0-1,0 1-5,0 1-4,-1 0-4,1 0-5,-1 0-2,0 0-5,1 0 2,1 0-1,0-2-1,1 0-4,-1-2-4,1 1-6,-1-2-3,2-1-3,0-1-7,-1 0-8,1-2-5,1-2-1,0 1 1,1-2 3,1 0 0,-1-1 2,1-2 1,1-1 5,1 0 5,0-2 3,0 0 3,1-2 4,1 1 3,-1-2 1,1-1 5,-1 1 0,0-2 3,1 0 1,-1-1 0,1 0 1,-2 0 1,2-1 6,-1 0 4,0 1 7,0 0 5,-1 0 6,1 3 8,-1-1 4,-1 2 4,0 0 0,-1 2-2,0 0-5,-1 2-4,0 0-7,-1 1-7,0 1-3,0 1-1,0 1 2,-2 1 1,0 1 1,-1 1 1,-1 2 2,0 0 0,-1 1-4,0 0-2,0 1-6,0 0-5,0 1-4,1-2-3,1 2-1,0-1 1,1 0 0,0-1-6,2-1-2,1 1 0,1-2-5,1 1-1,1-2-4,3-2-2,1 1-8,1-2-4,1 0-3,1-1-3,2-1-1,0-1 0,1-1 3,0 0 2,0-1 8,-2 0 6,1 0 4,0 0 7,-3-1 5,1 1 3,-2 0 2,-1-1 3,-1 2 2,-2-1 4,0 1 5,-1 0 6,-1 2 3,0 0 13,-2 0 12,1 2 11,-1 0 6,-1 3 7,-1-1-1,-1 2-2,-1 1-4,1 0-12,-1 1-10,0 1-13,1 0-12,-1 1-8,1 0-5,-1 1-3,1 0 0,-1 1-4,1 1-2,-1 0 0,1 1-2,0-2-4,0 3-5,-1-1-7,1 0-9,-1 0-7,2-1-8,-1 0-2,1-1 0,0-1 4,1 0 4,0-2 5,0 0 10,1-2 8,0 0 6,0-1 2,0-2-1,0 0-7,-1 0-4,2-1-6,-2 0-4,1-1-2,-1-1-2,1 0 0,-1-2 0,1 0 5,0-3 8,1 1 5,-2-1 4,1-2 3,1 1 2,-1-2 2,0-2 3,1 1 0,0-2 2,-1-2 0,3 0-1,-1-2 8,1-1-2,0-2 6,1 1-3,-1-3-4,2-1-1,-1-1 0,0 0 2,1-2-9,1 1 4,-1 0-2,0 0 5,0 1 10,1 1 6,-1 1 5,-1 1 2,1 1 7,0 2 4,-1 2 1,1 1-3,0 1 2,1 2-1,-1 1 2,0 1 1,0 2-3,-1 1 0,0 1-3,0 1-3,0 2-4,-2 2-2,2 0-3,-2 1-3,0 1-2,-1 2-4,0 2 2,-2 0 1,0 3 2,0-1 0,0 2 5,0 0 7,-1 1 4,0-1 2,0 0 0,-2 10 36,1-11-38,0 1-7,-1-3-6,1 1-6,-1-2-1,0 1-5,0-2-1,0-1-3,0 0 0,-1 0-1,-1-1-3,1-2 0,-6 2-7,5-3-2,0-2-4,-2 1-7,1 0-4,0-1-2,0-1-10,2-1-5,0 0-5,1-1-4,1 1-6,-1-1-7,2-1-11,1 1-14,0 0-14,2-1-16,1 1-19,1 0-19,0-1-20,2 2-24,0-1-38,1 0-77,0 1-67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7:23.86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77 17 5,'0'-4'114,"-1"1"-10,0 1-7,0 0-2,0 1 4,0 0 2,0-1 5,-1 1 3,0 0 1,0 1-7,-1 0-2,0 0-9,1 0-11,-2 0-8,0 0-14,0 2-9,-2 0-8,1 0-4,0 0-7,-1 2 2,-1-1-3,-1 1-3,1 0 0,-1 2-3,-1-1-2,1 0-3,-1 0-2,2 2-5,-2-1-1,1 0-4,0 2 1,0 0-3,-1 2-2,1-1 2,0 3-3,-1 0 1,1 0 0,-10 16-4,10-13-1,-8 20 2,9-18 0,0 2 0,0 0 0,1 2 0,0-2 1,2 2 0,0 0-1,2-1 0,2 22-1,2-22-1,2-1-1,0 0-6,3-1-5,0-1-10,3-1-10,0-2-18,1 0-22,1-2-24,1-1-27,-1-1-27,2-2-28,-2 1-37,1-4-45,-1-2-82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10T11:37:39.70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 4 31,'-1'1'77,"0"0"-2,0-1-3,-2 2-2,2-1 1,0 1-4,-1-2 1,1 1-4,0 0-1,0 0-4,1-1-5,-1 2-6,0-1-5,1 0-4,0 1-7,0-2-6,-1 1-3,1 0-5,0 0-2,0 0-1,0-1-4,1 0 1,0 0 2,1 0-1,-1 0 4,3 0-4,0 0 1,-1-1 2,2 0-2,1-1-2,0 0 0,0 0-1,0 0-4,1 1 2,0-1-2,0 0-1,1 0 0,-3 0 1,2 1-4,-1 0 2,0-1 1,-1 2 1,0-1-2,0 0 0,-2 1 1,2 0-1,0 0 0,2 2 2,-4-2-6,1 1 3,-3 0-3,2-1-1,-2 0 1,1 0 1,-1 0-3,1 2-1,-1-1 1,0 0 1,0 1 2,0-1-3,-1 0-2,0 1-6,1-1-4,-1-1-10,0 2-9,-1 1-81,1-1 29,0 0-23,-1-1-24,0 1-23,0-1-24,0 0-27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7:20.25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5 93 147,'0'0'132,"0"-2"-40,0 2-26,0 0-9,0 0-8,0 0-4,0 0-1,0 0 2,-1 0 1,0 2-1,-1 0 0,1 1-2,-1-1 3,0 1 1,0-1 1,1 1-3,-1 1-2,0-2-1,1-1-3,-1 2-2,1-1-8,-1 0-8,0 0-2,2 0-5,-1-1-2,-1 0-3,0 1-3,1-2-3,0 1 3,0 0 0,-1-1-5,1 0 0,0 0-2,1 0 0,-1 0 2,1-1-1,0 0-1,0-1 0,0 1 1,0-1 0,1 1 2,-1-3-1,1 2-2,0-1 5,2-2-1,-1 0 4,0 1 5,0 0 2,1 0 4,0 1 5,1-1 7,0 1 4,0-1 4,-1 1-4,1 1 3,-2-1 3,1 1-2,1 0 1,0-1-5,0 3-1,-1-2-3,1 2 4,-1 0-3,0 0-2,0 2 3,-2-1-1,2 3 1,-1 0 1,-1 0 0,1 3 0,-2 0 2,0 2 4,-2-1 1,1 1-3,-1 0 0,0 1-4,0 1-1,-3 11 31,2-11-39,0 0-7,-1-1-1,-1 1-5,1 0-3,-1-1-1,1-1-7,-1 1-1,0-2 2,1-1-4,-1 2 0,0-4-7,0 2-5,-1-3-5,1 1-4,1-1-2,-1-1-2,-4 2-28,6-3 34,-1-2 8,0 0 4,2 0 3,0 0 5,1-2-1,0 0 3,1-1 1,1 0 0,0 0-1,0-1 0,2 0 1,1 0-1,0-1-1,0 2 3,2-2-2,0 1 1,-1 1 6,1-1 17,1 2 5,-1-1 4,0 3 9,0-2 5,0 2 10,-1 2 11,0 0 1,-1 3-5,1-2 3,-1 2 5,0 1 5,0-3 2,-1 3 5,0 0-1,1 0-1,0 0-8,-1 0-4,0 0-9,1 0-11,-1-1-6,0 1-13,1-2-15,1 0-6,-1-1-4,0 0-2,1-1-3,2-2 0,0 0-5,0 0-3,1-1 6,2-2-1,-1 0 2,2-2 2,-1 0-2,1-2 0,0-1 0,-1 1 0,0-3-1,0 1 1,1-2-1,-1-1-1,0 0 2,-1 0 2,0 0 1,0-2-3,1-1 0,-1-1-2,-1 0-9,0 1-10,0-2-12,-1 1-16,-1 0-20,-1 1-20,-1 1-30,0 0-28,-3 2-27,0 2-29,0 1-32,-2 1-30,0 1-36,0 1-29,-2 1-43,-1 1-95,0 0-55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7:19.44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2 49 119,'0'0'96,"0"0"-28,0 0-15,0 1-6,0 0-1,0-1-1,0 0 0,0 0 1,0 1-2,0 0-3,-2-1-5,2 0-3,0 0-3,0 0 3,0 0 3,0 0 4,0 0 4,0-1 4,0 0 6,2 1 9,-2 0 6,0 0 2,1-1-1,0 0-3,3-4 64,-2 2-66,1-1-8,0 1-4,1 0-1,-1-1 0,0 1 0,2-1-5,-1 1-3,0 0-5,0 0-5,1 0-6,-1 2-7,1-1-4,0 0-5,-1 0 1,0 1 0,1 1 1,0 1 2,-1 1 4,-1 0 6,1 1 11,-1 2 8,-1 1 6,1 2 6,-2 0 4,0 2 4,0 1-1,-2 1-6,0 1-7,-1 1-8,0-1-9,-1 1-3,1 0-9,-2 0-7,0 0-3,0 0-2,0-1-4,-1 0 0,0-1-2,1-1-4,0-1 2,-1-1-3,1 0-1,0-1-5,0-2-9,0 1-4,-1-4-12,0 2-8,1-1-12,0-2-3,-1 1-3,1-3 6,-1 2 6,0-1 3,2-1 9,-1-2 10,1 1 9,0-2 8,1-1 4,0 1 3,1-1-3,0-1 1,2 0 2,-1 0 0,1 0 0,2 0 0,-1 0 0,2 1 1,-1-2 6,2 1 4,0-1 0,1 2-1,2-1 1,-1-1 1,1 1 1,1 0-4,1-2-6,0 1-2,0 0-1,1-1 1,0 1 0,1-1-3,-2 0-1,1 0 0,-1-1 0,-1 2-6,1-3-2,-2 2-2,-2-1-1,1 1-2,-2 0-1,-1 0 3,-1 2 1,0 0 3,-1 0 1,-1 0 3,-1 0 1,0 1 3,-2 1-3,1-1 5,-1 2 5,0 0 4,0 1 10,-2 0 7,1 1 9,-1 1 6,1 0 9,-2 0 4,2 0 6,0 1-2,-2 0-2,2 1-2,0 1-6,-1-1-2,0 1-3,2-1-5,-1 2-5,1 1 5,0 0 4,0-1-2,0 2 0,2 2-1,-1-1-4,0 1-2,1 0-3,0 1-9,1 1-6,0-1-4,0 1-8,2-1-2,-1 0 2,0-1 1,1 1-3,1-2-4,-1 0-3,1 0-8,0-1-8,0 0-18,0-1-20,-1 0-30,1-1-24,1-1-24,-1-1-27,-1 0-19,1 1-13,-1-2-11,-1-2-3,2 1-2,-3 1-4,1-2-6,0 0-10,-2 0-22,1-2-46,-1 1-73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7:18.59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10 5,'0'-1'68,"0"1"-3,0 0-4,0 0 1,0 0 2,0 0 3,0 0 1,0 1 4,0-1 3,0 1 4,-1-1 4,1 1 1,-1-1-1,1 1-2,0-1 4,0 0-4,0 0-1,0 0-1,0 0 2,1 0 5,0 1 99,-1 0-82,0 0 9,2-1 9,-1 1 11,1 0 5,0-1 4,1 0 4,4 0 144,-3 0-157,1-1-11,1 0-16,0 1-17,1-2-14,-1 1-17,1-1-21,1 1-11,-1 0-9,0 0-9,1-1-4,-2 2-4,1-1-1,0 0-2,-1 0 1,0 0-1,-2 0 1,1 1 2,0-1-2,-1 1-2,-2 0-7,2 0-7,-2 0-5,-1 0-12,0 0-13,0 0-18,-1 0-12,1 0-13,-1 1-11,0-1-5,0 1-8,0 0 0,0 0-4,-1 0-1,1 0-4,-1 1-2,0-2 1,1 1-1,-1-1-2,1 1-1,-1 0-4,1-1-5,0 0-9,0 0-9,0 0-14,0-1-25,1-1-36,0 0-62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7:18.14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0 84,'-1'0'116,"1"0"-23,0 0-13,0 0-11,0 0-1,0 0-3,0 0 1,0 0 2,0 1 3,0 0 2,0 0 1,1-1 8,-1 0-2,1 2 0,-1-2-1,1 0-2,0 0-4,-1 0-7,0 0 1,0 0-3,0 1-6,1 1 1,-1-1 0,1 0 1,0 1 2,1 0 4,1-2-2,0 1 4,1 1 0,1-2 0,2 0 0,-1 0-7,2 0-2,1 0-7,1 0-7,1 0-9,-1 0-8,1-2-7,1 1-7,0 1-8,0-2-3,1 0-3,-2 1 0,1 0-2,-1-1 0,0 1-4,-2-1-1,0 2 1,-1 0-3,-2-1-5,0 1-8,-2-1-3,-1 1-9,0 0-1,-1 0-3,-1 0-6,-1 0-6,1 0-2,-1 0-3,-1 0-6,1 1-1,-3 0-8,0-1-8,-1 2-9,1-1-10,-1 2-8,0-2-13,0 1-12,2 0-16,-2-2-15,2 0-14,-1 1-17,1 1-24,0-2-40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7:17.59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 85 64,'-2'0'110,"0"0"-12,1 0-5,-1 0 3,0 0-1,1 0 2,0-1 1,1 0-2,-1 0-5,0 1-9,1-1-12,0 0-11,1-1-8,0 0-12,1 0-6,0-2-4,1 0-4,0 1 2,1-2 6,1 0 2,0 0 3,0 0 5,0 2 2,0-1-3,2-1-2,-3 2-4,4-2-4,-3 1-4,2 1-5,-1 0-7,0 0-2,1 0 1,-1 2 0,15-5 39,-16 7-39,3 3 18,-5-1-11,1 2 7,-1 1 10,-1 3 6,0 0 7,-1 2 0,-1 0 2,0 2-3,-1 0-3,0 1-10,-1 1-11,0 0-4,-1 1-8,0-2-2,0 1-4,-1-1 0,1-1-6,0-1-1,-1 0 3,-1-3-2,1 1-2,1-1-1,-1-2 1,0-1-2,0 0-3,-1-1 1,2-1-3,-1-1-2,1 0 1,0-1-3,-1-2 1,1 0 2,0 0 0,0 0-3,1-2 3,-1 1 2,2-3 2,0-1 0,0 2-1,1-2 2,1-1 4,-1-1-1,2 2 4,0-2 7,0 0 9,1 0 12,0-1 14,1 1 9,0 0 7,0 1 15,0-1 2,1 2-3,1-2-4,1 2-12,-1 0-8,0 0-13,2 0-8,-1 1-10,0-2-10,1 2-2,0-1-7,0 1 0,1-1-3,-2-1 2,1 2-1,0-2-1,-1 1-1,-1-1-2,1 0 1,-2 1 1,-1 0-3,0 0 1,-1 0 2,0 1 0,0-1 1,0 0 0,-2 1-1,0 0 0,-1 1 0,0 0 2,0 0 4,-1 1 2,0 0 7,0 0 7,-1 1 10,-1 0 4,0 1 8,1 1 5,-2 1 1,0 1 6,-1 0-1,1 1-3,-1 1-4,0 0-4,0 1-2,0 0-5,-1 1-6,1 1-7,1 1-8,-1 0-6,1-1-2,-1 2-8,2 1 1,0-1 0,1 1-1,0 1-3,1-1 4,1 0-2,1 0-8,0-1 8,2 1-6,1-2-7,1-1 0,0 1-7,0-2-4,2-1-2,0 0 2,2-1-9,0-3-7,1 0-4,-1-1-3,2-1 0,-1-1-4,18-6-113,-18 2 117,-1 1 7,-1-1 5,0-1 5,-1 2 10,0-2 7,0 1 5,-2-1 3,-1 1 3,0-1 7,0 2 6,-1-1 6,-1 1 13,0 1 17,-1 0 16,0 1 14,0 1 9,-1 0 3,0 0 1,0 1 2,0 1-2,0 1-6,0 1-6,0 0-6,1 2-5,0 0-4,0 2-5,-1-1-12,1 1-12,0 1-8,0 0-6,2 0-11,-2 3-4,2-1 0,-2 0-1,3 1 0,-2-1 0,0 1-2,0 0-1,0-1-1,-1 0-4,0-1 2,0 0-8,-1-1 11,1 0-12,-1-1-10,0 0-11,-1-1-7,0-1-7,0-1-10,-1 1-3,1-1-15,-1 0 6,0-1 3,0-1 2,0 0 5,1 1-1,0-3-3,1 2-6,0-2-16,-1 0-13,0 0-14,0 0-13,1-2-19,-1 0-16,1 1-18,1-1-18,-1 1-20,1-3-19,0 0-22,-1 0-33,1-2-51,-1 0-94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7:16.16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4 100,'2'-3'173,"0"0"-49,-1 0-25,0 2-15,0-1-4,1 0 0,0 1 1,-1 1 6,1 0 1,0 0 2,-1 2-2,2 1-7,-1 0-5,0 2-7,0 1-7,0 1-7,0 0-3,0 2-1,1 0-5,-1 2-3,1-1-5,-1 2-5,1-1 0,0 1-1,0 0-7,2 0-4,-1 0 0,1-2-3,1 1-2,0-1 0,0-2-5,1 0-6,0 0-1,0-2-2,1 1-4,-1-3 1,1 0-2,0 0-1,-2-2 1,0 1 2,0-1 2,1 0-1,-2-2-3,0 0-5,0 0-10,-1 0-9,0-2-13,-1 0-13,1-1-15,-2 0-12,1 0-10,-1-2-10,1 1-4,0-2-2,-1 1 1,0-2 1,0 0 1,1 0-2,-2-2 1,1 2 3,0-2 6,-1 0 5,1 1 7,-1-1 7,-1 1 11,1-1 12,-1 0 17,0 0 15,0 1 20,0 1 18,-1-1 19,1 2 17,-1 0 20,1 0 20,-2 1 17,2 1 14,0 1 8,0 0 7,0 1 2,0 1-1,0-1-1,0 1-8,0 1-5,-1-1-8,1 1-6,-1 1-1,0 2-1,-1-1 4,-1 2 7,0-1 6,-1 2 1,-1 0 3,2 0 4,-2 1-9,1 0-11,-1 1-14,0 0-19,0 0-16,0 1-16,-1 1-11,0-1-16,0 1-13,0 1-13,-1-1-16,2 0-21,-3 1-28,3-1-30,-1 0-38,-1 1-40,1-1-36,0 0-42,0 0-38,0-2-34,1 1-34,0-3-71,0 2-69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7:15.67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8 310 17,'1'0'97,"0"0"-9,0-1-3,1 1 8,0-1 9,-1 0 11,1 0 6,-1-1 7,1 1-3,-1-1-6,1 1-5,0-1-10,0 0-10,1 0-9,-1-1-12,2 0-12,0 0-9,-1-1-10,0-1-9,1 0-7,-1 0-9,3-1-4,-2-1-3,1 0 3,1 0-3,0-3-6,0-1 1,-2 1-1,2-2 0,-1 1-2,0-2-3,0 0-5,-1-1-1,0 0 4,0-1 2,0 1 1,0-1 0,-1 1 1,-1 0 1,0 2 2,-1 0 2,0 2 4,-1 2 4,-1 1 8,-1 2 4,0 2 5,-2 1 9,-1 2 3,-1 2 5,-1 1 2,0 2-4,-1 2-6,0 2-3,0 0-5,-1 3-9,1 0-2,-1 0-9,1 2-5,1 1-3,-2 1-2,2 0-2,-1 2 0,1 1 2,0-1-1,2 1-3,-1 0 3,3-2 0,-1 0 1,1 1-1,2-1-1,0-1 0,1-1 2,1 0 2,0-1-2,1-2-2,1 0 2,0-2 0,0 0 0,1-1 2,0 0-2,0-2 2,1-1-2,0-2 0,1 1-1,0-3-1,-1-1-2,3 0-1,-2-2-3,1 0-7,0-1-3,-1-1-8,0 0-10,-1-1-5,3-1-8,-3-1-5,0 0-3,1-2 4,-1 2 5,-1-3 8,1 0 7,-2 1 6,1-1 7,-1 0 6,0-1 6,0 1 1,-2-1 2,0 2 2,0 0 5,0 1 4,-1 1 4,0 1 11,-1 1 6,0 1 6,1 1 4,-1 1 5,-1 2 7,-1 0 8,1 3 5,-2 0-2,1 2 0,-1 2-4,1 0-3,-1 1-5,2-1-10,-1 1-10,2-1-9,1 1-7,-1-1-6,1 0-1,1-1-4,-1-2-4,2 0-1,1-2-4,1 1-11,0-1-13,1-2-12,2-1-14,0-1-9,1 0-12,0-1-7,2-2-10,0 0 0,1-2 3,-2 1 5,3-2 8,-2-1 8,-1 0 9,0-1 4,0 0 11,-1 0 9,0-1 8,0 0 8,-1 0 4,5-9-5,-6 9 21,-3 1 4,2 0 8,-2 1 9,0 3 8,-1-1 13,0 1 13,0 2 9,-1 1 7,0-1 6,0 3-1,0-2 0,0 2 3,-1 2 5,0-1 4,-1 3 6,0 1 1,-1 0-2,0 2 5,0 1-1,-1 1-10,0 1-14,1 1-16,-2 0-17,1-1-10,1 2-7,-1-1-8,1 1-8,-1-2-6,3 1-5,-1-2-6,1 1-10,0-2-13,0-1-11,1 0-14,1-2-12,1 1-13,0-1-9,1-2-6,1-1 3,1-1 3,-1-1 3,2-1 8,0-1 10,0-1 10,8-5-31,-8 3 61,1 0 6,0 0 8,0-2 2,-1-1 4,0-1 3,2 0 0,-1-1-1,2-1 2,-3-1 2,0 1 0,0-1 1,1 1 2,-3-1 0,1 1 8,0 2 4,-1 0 9,-1 1 10,0 1 15,-2 2 13,0 0 10,0 1 11,0 3 2,-2-2 1,1 2-1,-1 0-7,-1 2-7,0 1 0,-1 1-1,0 2-4,-1 1-3,0-1-3,0 2-5,0 1-4,-1 0-7,1 0-10,0 2-8,-1-1-9,2 1-6,-1-1-1,1 0-1,-2 10 2,3-10-3,1-1-1,0 0 0,0-1 1,1-1-6,1 1-2,0-2-5,0 2-3,1-4-6,0 1-4,1-1-4,2-1-3,0-2-3,0 0-2,0-2 2,1 0 1,0-1 4,0-2 3,1 1 1,-1-2 5,0 1 4,0-1-2,-1-1 3,1 0 5,-1-2 3,-1 0 1,1 0 4,-1-1 2,0-1 0,-1 0 8,2-1-4,-1 1-1,-2 0-1,1 1 4,-1 1 1,0 2 7,0 0 16,-2 2 12,1 0 12,-1 2 8,0 1 5,-1-1 5,0 3 10,0 0 13,0 2 10,-1 0 13,-1 2 8,0 2 6,-1 0 8,0 2-5,0-1-8,0 2-17,0-1-26,1 1-26,-1 0-15,-1-1-17,1 1-15,1-1-4,0 0-3,1 1-8,-1-2-6,1-1-9,0 1-13,1-2-16,1 0-16,-1 0-18,1-1-11,1-1-14,1 0-10,0-2-11,2-1 0,0 0 2,1 0 3,1-2 7,1-1 4,0-1 8,-1 1 5,2-2 14,-2-1 9,0-1 10,0 1 10,1-3 9,-1 1 7,-1-2 8,2 0 11,-2 0 6,1-1 5,0-1 5,-1 1 6,-1 0 8,0 1 6,0-1 11,0 1 20,-2 3 19,-1 0 21,0 2 23,0 1 18,0 1 12,-1 0 5,-1 1 3,0 2-1,0 0 1,0 2-1,-1 1-4,0 0-4,0 2-4,-1 1-5,0 0-9,0 0-18,0 0-15,0 0-22,-1 3-20,1-2-17,-1 1-11,1-1-7,0 2-2,1-1-5,0 0-8,0 0-8,1 0-17,1 0-19,-1 0-23,2-2-23,-1 1-24,1-2-17,0 0-16,2 0-14,0-1-7,0-1-1,-1 0-2,2-1 0,-1-1-3,1 0-4,0 0-3,-1-2-2,0 0-1,-1 0-1,1-1 1,0 1-3,-2-2-3,0 0-1,-1 0-12,1-1-14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7:14.14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79 108,'3'-6'333,"1"-1"-82,3-3 119,-4 7-219,1-3-6,-1 3-4,0-2-2,1 1-9,-1 1-15,1-1-14,-1 1-18,-1-1-14,1 1-16,0 0-17,0 1-23,1-2-26,-1 3-25,0-1-26,0 0-31,-1 1-36,-1 0-34,1 0-35,0 2-29,-1 0-23,0 2-38,-1 0-79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7:13.95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3 23 56,'1'-2'84,"-1"-2"83,1 2-80,-1 0 1,1 0-1,-1 0 3,1 1 4,-1-1 5,0 0 6,0 1 5,0-1 115,0 1-108,0 0-1,0 1-6,1 0-8,-1 0-13,0 0-15,0 1-11,-1 0-12,1-1-8,-1 2-5,1 0 0,-1 2-1,0 2 5,-1 0 3,0 2-3,-1 2 0,0 1-3,0 2-3,-1 2-9,0 0-4,0 3-6,-1 2-5,1 3-1,-3 2-3,1 2 1,0 2-2,0 0-1,-1 0-2,1 1-6,0 0-6,0-1-4,1-3-7,1 0-11,0-3-6,2-1-8,0-2-6,2-3-1,0-1-2,0-3 1,2-2-3,0-2 4,1-1 2,0-2 2,0-2 5,2-2 5,-2-1 4,2-2 4,-2-1 8,1 0 4,1-3 3,0 0 3,-1-1 0,1-1 1,-1-1 1,1-1 0,-1-1 1,0-2 1,-1 0 4,2-1 3,-1-1 0,0-1-1,0-1 1,-1-2 0,1 1-2,-1-2 0,1-1-1,0 0-1,1-2 6,-2 1-2,2-1 1,-1 0 3,0 2 5,0 2 8,0 0 5,0 2 5,1 2 3,-2 1 5,1 1 7,0 2 4,0 1 5,-1 0 0,1 2 2,-1 1 2,-1 1 0,1 1-1,-1 1-2,0 1-7,-2-1-8,1 1-7,0 0-7,0 2-8,0 0-6,-1 0-4,0 0-2,0 0-2,0 3-1,0-1 0,-1 3 2,-1 0-1,1 2-1,0 2 4,-1 0 2,1 1 3,-2 2 1,3 0 0,-1 0-2,0-1 0,1 0 0,0 0-1,1-1-3,0 1 0,1-3-4,1-1 4,2 0-2,0-2-1,0-1 2,2-1-1,2-1-1,-1-1 0,1-2-5,1-1-10,0-1-12,1-1-10,0-2-11,0 0-9,1-1-8,0 0-10,-2 0 4,1-1 5,-1 0 10,-1-1 10,0 1 5,-1-1 13,-1 0 6,0 1 8,-2 0 5,0 1 5,-1 0 2,-1 1 4,0 2 10,0-1 5,-1 2 10,-1 1 5,0 0 6,-1 2 5,2 0 10,-2 0 11,0 2 12,0 1 8,-2 3 8,2 0 4,-1 2 1,0 0-3,0 0-11,-1 2-13,2-1-19,-1 1-16,1 1-12,1 0-10,0 1-7,1-2-7,-1 0 2,2-1 0,0-1-2,0-1-5,1 0-15,1-1-15,0 0-21,-1-2-21,1-1-26,0 0-24,0-1-21,1-2-12,-1-1-9,-1-1-4,0 0 2,0 0 2,0-1 6,-1-2 8,-1 1 8,0-3 2,-1 2 5,0-2 1,0-1 0,-1 1-3,-2-2-9,0-1-19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7:12.79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4 4 160,'0'-1'152,"0"-1"-24,-1 2-17,0-2-14,0 2-6,0 2-4,-1-2-1,1 2 3,-3 1 0,2 1 4,-1-1 5,-1 0 5,1 2 1,1-1 3,-2 1 5,1 1 6,-2 0 5,1 0 1,1 1 5,-1 0-2,-1 1-1,1 0-3,-1 1-10,-1 0-9,1 1-18,-2 0-10,1-1-19,-1 1-11,0 0-11,0-1-13,1 1-9,-1 0-7,1-1-4,-1-2-4,1 1-5,1-1-11,0 0-21,0-2-28,1 1-26,0-1-38,-1 2-254,3-4 128,-1-1-39,2-1-35,-1-1-53,2 0-93,1-1-40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10T11:37:38.17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4 15 24,'2'-2'65,"-2"0"-3,1 0 0,-1 1-1,0-1-5,0 1-1,0 0-6,1 0-2,0 0-4,0 0-4,0 1-2,-1-1-2,0 1 106,0 0-73,0 0-35,0 0 0,0 1-2,0-1 0,0 1 1,0 0-1,-1 0 1,1 1 1,-2 0 4,1 2 1,0 1-2,0-1-1,-1 2-5,0-1 9,-4 7 23,4-4-37,-2-1-2,0 0-3,1 2-3,0 0-2,0 0-10,-1 1-1,0-1 0,0-1-3,0 1-1,1-1 1,0 1 2,0-2-1,1 1-1,-1-1-1,1-1 0,0-1-1,1-1-6,1 0-5,-1-1-6,1 0-6,0 0-12,0-1-11,0-1-11,0 0-7,1 0-10,-1 1-5,1-1-6,-1-1-6,1 0-1,0 0-2,0 0-5,-1 0-5,0 0-8,0 0-9,0 0-9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7:12.56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-1 18,'-2'0'66,"0"2"-27,1-2-17,1 0-7,-2 1-4,1 1 0,-1-2 1,1 2-1,-1-1 0,2 1-2,-1-1 3,1 0-3,-1 1 0,0-2 3,1 1 7,0 0 4,0 0 11,0-1 8,0 0 7,0 2 7,0-2 6,0 1 2,0-1 1,0 1 5,0 0 0,0-1 3,0 1 4,0 0 2,0-1 7,0 2 9,1-1 4,0 1 6,0-1 2,1 1 3,-1 1 0,0 0 1,0 1-4,2 1-3,-2 1-5,1 1-9,0 0-6,-1 0-12,1 1-9,0 1-9,0 0-10,1 0-14,0 0-8,0 0-5,3 0-8,-1 0-3,0 0-6,0-1-9,2 1-10,-1-3-11,1 0-14,-1 0-20,2-2-17,-1-1-16,0-1-14,0 1-7,0-2-5,0 0-4,-1-1-2,0-1 4,0 0 1,-2-2-2,2 1 2,-1-1 0,-2-1-2,1-1 0,-2 2 2,0-2 3,0 0 2,-1 0 6,1-1-5,-1 0-2,0-1-5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7:12.15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6 17 10,'1'1'39,"0"0"1,0 1 1,-1 1 8,0 1 2,-1 0 1,0 2 0,0 0-8,0-1-6,1 1-9,0 0-6,0 0-10,0 1-4,0-3-2,0 1-1,1 0 1,0-1-1,0 0 1,0-1 1,-1 1-1,1-1 1,-1-1 2,1 0 1,0-2 4,0 1 5,0-1 1,0 0 0,0 0 3,0-1-1,0 1 0,1-2-3,-1 0-5,0 0-1,0-1-1,-1 1-4,2-1 2,-2 1 1,0-1 1,0 1 3,0-1 2,0 0 2,0 1 4,-2-2 3,1 1 1,1 0 5,-2-1-3,-1 1 3,1 0 3,-1-1 1,0 1-1,-1 0-2,-1-1-1,0 1 0,-1 1-1,0 0 0,1 1 1,-2 1 2,1 2 3,0-1 6,-1 3 4,0 0 6,0 0 3,0 3 2,1-1-3,-1 2-2,1 1 2,-1 1-5,1 1-6,1 0-10,0 1-2,1 1-6,0-1-4,0 0-5,1 1-6,1 0-3,1-1-3,1 0-2,0 0-1,1-2 0,2 0-2,-1-2-1,2 0 0,1-2 1,1 1 0,0-3-3,1-1-11,1 0-8,0-2-7,2-1-12,-1-2-11,0 0-7,2-1-8,0-1-1,0-1 3,0-1-2,0-1 5,0-1 4,0 1 6,1-2 2,-1-1 1,0 1 5,-1-1 1,1-1 7,-1 0 4,0 1 6,0-2 4,-1 0 5,-1 0 4,0 0 2,0 0 2,-1 0 4,0 2 1,-1-1 1,0 0 1,-1 2 5,-1 0 6,-1 2 7,1 1 10,-2 1 8,-1 1 10,1 1 6,-1 1 4,0 1 7,-1 1 10,-1 1 6,0 3 3,-1 0 2,0 3 1,-1 1 1,1 1 4,-1 3-3,-1 0-9,1 1-9,-1 1-10,0-1-9,0 3-8,1-2-10,-1 1-8,2 1-7,-1-1-8,1-1-3,0 0-1,0-2-5,2-1-3,1 0 0,0-3-5,1 0-9,0-2-9,2-1-15,1-2-14,-1-1-7,3-2-10,-1 0-8,2-2-10,-1-1 2,2-2 6,0 0 7,-1-2 5,1-1 3,0 1 7,0-2 3,-1 0 8,0-2 3,-1 0-5,0 0 5,0-2 6,0 0 6,-1 0 3,0 1 8,-1-1 4,0 0 5,0 1 10,-2 0 2,0 3 5,1 0 5,-1 2 8,-1 0 8,0 2 9,-1 1 10,0 0 12,1 1 11,-2 0 5,1 1 2,-1 0 2,0 2 4,0 0 7,-1 3 4,0-1 3,-1 2-1,1 2 0,0 0-7,-1 2-5,0 0-13,0 2-15,-1-2-12,1 4-15,0-2-13,0 1-3,0 1 1,0 0-6,0 0 2,2-1-3,-1-1-1,2 1-5,0-2-3,0 0-4,2 0-7,-1-2-9,2 0-11,0-2-10,2 0-13,1-1-10,-2-2-9,4-2-6,0 0 0,0-1 4,0-1 7,0-1 10,2 0 14,-2-1 12,0-1 9,0 0 9,0-1 6,-1-1 2,-1 0 6,1 0 0,-2-1-1,1-1 0,0 0 4,-2-1 3,1 0 1,-1-1 1,0 0 3,0-1 5,-1 1 7,0 0 16,0 0 9,-1 1 13,0 1 16,0 1 15,-1 1 16,0 0 12,-2 2 12,2 0 3,-2 1 7,1 2-3,-1-1-4,0 2-9,0 0-6,0 2-4,-1 2-4,-1 1-9,2 2-12,-2 1-8,0 1-11,-1 1-8,0 0-11,1 1-14,-1 0-16,1 0-7,0-1-5,0 2-3,1-3-1,0 0-6,1 0-9,0 0-12,0-1-8,0-1-16,1-1-10,1-1-7,1 1-6,0-2-3,1-1-9,3 0-4,-1-1-5,2-2-2,-1-1-2,2 0-6,1-1 0,-2-1 5,3-1 11,-2-1 15,0 0 10,0-1 15,1 0 13,-2 0 9,1 0 7,0-2 5,-1 2 4,0-2 1,0 1 6,-1-2 1,1 1-1,5-9 6,-8 10-2,0-1 0,0 1 0,-1 1-2,0 0 4,-1 1 8,-1 1 4,-1 0 10,1 1 15,-2 1 14,2 0 18,-2 1 13,1 0 11,-1 1 9,-1 0 0,1 1-2,-2 1-4,1 2-6,-2 1-5,0 0-4,-1 2-6,-1 1-12,1 0-4,-1 2-8,2-1-10,-1 1-5,0 0-9,0 1-9,0-1-9,1 0-3,1-1-4,1 0 1,-1-1 0,1 0-1,0-1-6,1-1-5,0-2 0,0 1-5,0-1-3,1 1-11,0-1-12,1-1-15,0 1-13,-1-3-15,2 2-18,-1-1-18,1 0-25,-1 0-25,0-1-21,0 1-20,-1 0-14,2-1-17,-1 0-18,0 0-18,2-1-9,-2 0-23,1 0-45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7:10.59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105 70,'-1'-2'58,"1"-1"-1,0 1 9,0-1 10,0 0 10,0-1 11,0-1 5,1 2 9,0-1 2,-1-1 2,2 1 3,-2-1 7,1 1 7,0 0 9,0 0 14,0 1 2,1-1 10,-1 0 3,1 1-4,0 0-13,-1-1-15,2 1-20,-2 0-21,1-1-18,0 1-20,-1 0-18,1 1-17,-1-1-10,1 1-14,-1 1-22,0-1-28,-1 2-36,0-1-46,1 0-49,0 0-50,0 1-49,0 1-47,1 1-57,0 0-104,-2 2-48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7:10.29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0 69 14,'-2'1'89,"1"-1"-30,0 2-16,0-2-6,1 0-4,0 0 3,0 0 0,0 0 1,0 0 2,1 0 1,-1 0 4,1 0 0,2 0 1,-2 0 0,1 2 0,-1-2 4,0 0-4,1 0-4,-1 0-6,1 0-2,-1 1-6,0 0-5,0-1-1,0 1-8,-1-1 2,1 1 0,-1 0 1,1-1 2,-1 0 5,0 0 3,0 0 4,0 0 3,0-1 2,0 0 7,-1 1 3,1 0 5,-1 0-2,1 0-1,-1-1-1,0 0-6,0-2-2,0 1-7,0 0-6,-1 0-11,0-3-3,1 2-2,-1 0 0,0-1 0,-1-1 1,1 1-1,-1-2 1,0 2 2,0-1 1,0 1 0,-1-1 0,0 1 0,0 1-3,0-1-2,-1 2 0,2-1 2,-2 1-3,0 1-4,0 1-4,0 1 0,0 0 1,1 0 1,-2 2 0,1 0-2,0 2 4,0 0-3,0 2 3,0 0 4,1 0-3,-1 2-2,1 0 3,0 0-1,-1 2-4,1 0 1,0 0 2,1 0-7,0 1 3,-1 0-2,1 1 0,0-2 3,1 0-1,0-1 1,0-1 1,0 1 3,2-3-4,-1 2 2,1-2-3,1-2 2,-1-1 5,3-1 3,-1 0 2,1-1 1,0-1 7,1-1 2,1 0 5,0-1-3,1-1-1,1-3-4,-1 1-2,0-2-3,1 0-5,0 0-1,-1 0-5,-1 1 0,1-2-2,-1 2-1,-2-2 2,1 2-1,-1 0-2,-1 1 2,0 0 0,0 0 3,-1 1 4,1 0 6,-1 1 3,0 0 3,0 1 3,-1 0 1,1 0-2,-1 1 1,0 0-7,2 0-1,-2 0-2,0 2 2,1 0 8,-1 1 8,1 2 7,-1 0 3,1 1 6,0 2-2,0 0-3,-1 0-6,1 3-8,0-1-9,2 2-6,-2 0-5,1 0-2,0 0-2,-1 2 1,2-2-2,-2-1 0,1 1-3,0 0-2,-1 0 2,0 0-2,0-1 0,0 0-3,0 0 3,0 0-2,-1-1 1,1 1 3,-1 0-2,-1-1 2,1 1-4,-1-1 3,-1 0 0,1 0 1,-1 0-1,-1 0-4,1-1 2,-1 1-1,0-1 0,-4 9-7,4-9 3,0 0-4,-2-2-3,1 1-6,0-1-5,-1 0-8,1-2-4,1 0 0,-1 0 2,0-1 4,1-1 3,1-1 6,0-1 4,0-1 7,0-1 5,0-1 6,1-1 0,1-2-1,-1-1 2,1-1 1,1-1 2,0-4-1,1 1 2,1-3-2,0-1 0,1 0 3,1-1-1,0-1-1,0 1-2,1 1 2,-1 1 1,1 0 2,-1 0-2,-1 2-1,3 2 1,-1-2 1,0 1 1,0 1 2,-1 1-6,2 0-3,-2 2 2,1 0 4,0 0-3,1 1-1,-1-1 0,0 0-1,2 0-3,-1 0 2,1-1-6,0-1-9,1 0-3,0 0-5,1 0-3,-1-1-5,0-1 1,0 1-1,-1-1 2,1 1 5,-2 0 4,2 1 3,-2 0 4,1 0 2,-3 1 4,1 1 1,-1-2 2,-1 4 2,-1 0 1,-1 0 1,0 1 6,-1 2 8,0-1 7,-1 2 6,0-1 6,1 2 2,0-2 3,-1 2 10,0 2 9,-1-2 10,0 3 7,0 2 7,-2 2 4,0 0 3,0 0 0,0 2-9,0-1-17,0 1-14,1 0-12,-1 1-11,2-1-10,-1 1-6,1-1 5,0-1-2,1 1-2,0-1-5,0-1-4,1-1-3,0 0 0,1 0-4,-1-1-11,3-1-1,0-1 0,-1 0-2,2 1-8,-1-2-2,0 1-3,0-3-5,1 2-4,1-2-2,-1-2 1,0 2 1,0-2 4,0 1 0,0-1 1,0 0 3,0-1 1,0 1-4,1-2-3,-1 1-8,0-2-10,-1 1-9,1-1-5,1 0-11,-3 0-9,1-1-11,0 0-13,0 0-12,0 0-15,0-1-13,0 0-25,-1-2-36,-1 1-72,-1 1-85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6:57.82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7 146 23,'1'-3'87,"0"0"-4,0 0-1,0 1-2,1-1 0,-1 0 3,-1 1-2,1 0 0,-1 0-5,1-1-6,-1 1-7,1-1-7,0 1-9,-1-1-10,1 0-5,0 0-6,-1 0-2,0-2-3,0 1 2,0 0-1,0-1 2,-1 0 2,0 1 0,-1-1 1,1 0-1,-1 1 1,0 0-2,-1-1-2,0-1 0,-1 3-4,1-2-3,-1 0-3,1 3 0,-2-2-1,-1 1-2,1 1 1,0 1-2,-1-1 1,-1 2-1,0 0-1,1 0-2,-2 3 0,1-1-3,2 1 0,-3 1-1,2-1-2,0 3 0,0-1 1,0 1 0,0 0-2,0 2 3,-1 2-1,2 0 1,-1 2 2,1 0 1,1 1-1,-1-1-2,2 1 3,-1 0-3,1 0 2,2-1-1,-2 0-3,2 0-1,1-2 1,0 1 0,1-3-2,0-1 2,1 1 0,1-3-1,1 0 2,0-2 0,1 0 0,0-2-2,1-1 1,1-1-4,0-1-1,1-1-2,1-2-1,0 0-1,-1-1 1,2-2 2,0 1 0,0-3 2,-1 0-1,1 0 2,-1-2 0,0 1 1,-1 0 2,0-1-1,-2-2 4,1 1 0,-1 0 2,-1 2 5,-1 1 4,0 0 6,-1 0 0,1 1 3,-2 0 1,0 3 4,-2-1 0,2 3-1,-2-1-5,1 3-5,-1 1 0,-1 1-2,1 0-1,-2 3 1,1 1 3,-1 1 3,0 3 1,-3 1 1,1 1 1,0 0-2,0 1-4,1 1-5,-1 1-4,0 0-3,1 0-2,0 0-3,0-1-2,3-2-3,-1 0 0,1 0-3,1-3-5,1 1-3,1-3-3,0 1-5,2-3-1,1-1-2,0-2-4,2 0-5,1 0-1,2-4-2,-1 1-4,1-2 0,1 0-3,0-1-1,0 0 3,-1-1 2,1-2 6,0 0 4,-1 0 5,-1-1 3,0 0 6,-1 0 5,0-1 2,-2 1 3,0-1 2,-1 0 3,-1 1-5,0 0 7,-1 1 4,-1 1 7,0-1 8,-1 4 9,0-2 7,-2 2 6,1 2 11,-1-1 0,0 2-1,-1 1-6,0 1-5,0 0-8,-1 1-6,0 1-6,-1 2-6,-1 1-2,1 2-4,0-1-1,0 3 0,1 0 0,-1 1-4,1 1 1,0 0-3,1 0-1,-1 1 2,1 0-1,-1 0-2,2-1-7,0 0 1,0-1-6,2 0-2,0-1-2,-1 0-6,2-1-3,-1-1 0,2 1 5,-1-1-5,1-1 1,0 0-2,1-2-1,0 1 0,-1-2 0,1-2 0,0 1-4,0-2 1,1-1 3,-1 0 1,1-2 6,0 1 2,-1-2 3,0 0 1,1-1 4,-1-2 3,1 1 2,0-2 3,0 1 0,0-1 4,-1-2-1,1 0 3,-1-1 3,1 0 2,-1 0 5,1 0 8,-2 1 5,2 0 1,-1 1 6,-2 1 4,0 1 1,-1 1 0,1 1 1,-1 2-7,0 0-6,-2 2-1,1 1 2,0 0 1,-1 1 9,-1 2 5,0 0 7,1 2 4,-2 2 4,-1 2 2,0 1-2,-2 1-6,1 0-9,-1 0-9,0 2-8,1 0-7,-2 1-5,0 3-2,1-2-5,-1 2-4,0 0-2,-2 1-5,2-1-5,-1 1-8,1 1-6,-1 0-10,1-1-6,1 0-8,-1-1-8,0-1-5,2-1-3,0 0 4,0-2 0,1 0 7,0-2 5,0 0 10,1-1 9,0-1 8,1 0 7,-1 0 5,1-1 5,0-1 2,0 0 1,-1 1-1,0-1-1,-1 0 11,1 0-5,-1 0-2,0 0 0,-1 0-1,1-1 1,-1 0-1,0 0 0,0 0-8,0-1 3,-1 0 1,0-1 4,1 0 0,-1-1 1,-1 0 2,1-1-1,0-1-1,1 0 3,0-1 0,-3-3 11,4 1-3,1-2 2,0-2 7,2 0 4,0-3 3,0 0 3,2-2 0,1 0-1,1-3-1,1 1-3,1-2-2,0 0-6,1-2-1,2 1-8,1-1-4,1-1 0,0 1-3,2-1-2,0 2-2,0-2-4,0 1-5,1 0-1,-2 1-6,1 0-8,-1 0-5,1 1-8,-2 2-3,1-1-2,-1 1-2,0 0 0,-2 2 2,10-11-33,-10 12 46,0-1 7,-1 1 3,2 1 2,-2 0 7,1 1 3,-1-1 2,0 0 4,1 1 2,-2 1-2,1 0 4,-1 1-3,0 0 2,0 3 4,-2-1 6,0 2 8,0 1 7,-1 2 5,-2 1 6,1 2 8,-2 0 0,0 2 3,0 1-2,-1 0-4,-1 2-6,0-1-4,0 1-6,0 0-4,-1 0-3,0 0-5,1-1-5,-1-2-2,1 2-4,-1-4 0,2 2-2,-1-3 0,0 0 0,1-1 8,0 0-3,1 0-3,0-2-2,1-1-1,0 0 0,0-3-4,0 3 0,1-4-8,1 1 2,-2-1 1,2-2 3,-2 1 0,2-1 3,-2-1 4,2 1-1,-2 0 0,0-1 1,0 1 0,-1-1 0,0 1 2,0 0-1,-1-1 4,-1 3 13,1-1 0,-1 2 5,-1-1 5,0 2 6,0 1 3,-1 0 1,0 0-1,-2 2-9,1 1 7,-1 1 4,0 0 2,0 1 2,-2 1 1,1 0 1,0-1 3,0 2 0,0-1-1,1 0-2,0 1-5,0-1-1,0 0-5,0 0-2,1 0-5,1-1-6,-1 1-4,1 0-8,0 1-1,-1-1-6,1 2-2,0 0 0,0 0-3,1 1 2,-1 1 1,2 0 3,-1-1-3,1 2-2,1 0 2,0 0 4,0 0 0,1 0-1,1-1 0,-1 0-3,2 0 0,0-1 3,0 0-1,1-1-4,2-1 0,-1 0 2,2-1-1,0-1 0,2-1-2,1-2 1,0 0-3,0 0 2,1-2-4,0 0-7,0-1-4,1-2-2,-1 1-2,0-2-4,1 0 0,-1 0-1,0 0 1,2-2 8,-3 1 5,0-1-1,0 1 3,-1-2 4,0 1 4,-2 1 2,1-2 2,-1 2-2,-1 0 0,-1 1 2,0-1 0,-1 2-1,0 1 1,-2 0-1,1 2-1,-2 1-1,2 0 4,-2 1 5,0 1 5,0 1 7,1 1 0,-2 1 3,2 1 4,-1 0 7,1 0-1,-1 3-5,0-2 0,-1 3-4,1-2-1,-1 1-2,1 1-5,0-1-9,0 0 1,-1 0-5,0-2-2,1 0-1,-1 0-1,1-1-2,0 0 0,0-1 5,0-1-2,0-2 2,1 0 0,0-1-7,1-1 0,0 1 4,1-1 2,0-1-4,1-1 2,0-2-3,2 0 0,0-1 7,0-1-2,0 0 0,1-1-1,-1-1 1,0 0 0,1-1 0,-1 1 0,-1-3-2,2 2 0,-2-2 1,1-1-3,-1 0 1,1-2 0,-1-1 0,-1 1 3,1 0 1,-3 0-1,1 1 0,0 1 4,-2 1 3,0 2 5,-1 1 5,-1 1 6,0 3 3,-1 0 3,-2 0 1,0 2 1,-1 2-4,-3 1-2,1 1-6,-2 2-3,-1 0-2,0 2-1,0 1-1,0 0-2,0 1-11,1 1 1,0 1 3,1 0 0,1-1-3,0 2 1,1-1 1,1 1-2,-1 0 7,3-1-4,0 0-6,2 6-13,2-8 5,0-1-2,3-1-4,0 0-2,3-1-1,1-1 3,1 1 1,2-2 0,1 1 0,0 2-1,2-1 3,-1 0 6,1 1 0,-2-2-4,1 4-7,-3-2-1,1 0 1,-2 2 0,-2 2-1,0-1 0,-2 2 1,-1 0 4,0 2 4,-3 2 6,-3 0 3,-2 2 1,-2 2 3,-3-1-1,-1 4 1,-3 0 1,-2 1-2,-1 1-12,-3 1-10,0 0-12,-2-1-18,-2 0-15,0-1-26,-1-1-30,-1-1-34,-1 0-31,0-2-41,-1 0-50,-1-2-93,-1 1-90,0-2-35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6:55.54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293 43,'-1'-2'46,"0"2"0,1 0 2,0-2 0,0 2-2,0-1-1,0 1-2,0 0-2,0-2-3,0 0-2,0 0-3,0-1-1,0 0-3,1-1-1,0 0 0,-1 1 2,0 0 2,2 0-3,-1-1-1,1-1-1,-1 0-3,0 0-3,1-1-2,0-1-6,0 0-6,1 0-3,0 0-2,0-1-1,0 1 0,1-1 0,-1 0 0,1-1 1,0 1 0,1-1 0,-1-1 2,1 1 0,-1-1-3,1 1 0,0-1 0,0 2-1,1 0 1,-1 0 0,0 0-1,1 1 0,0-1 2,0 1-1,-2 0 0,2 0 1,0 2-1,-2 0 1,1 1 3,0 1 2,0 0 0,1-1-1,-1 1 0,-1 1-1,1 0 1,0 1-2,0-1-3,-1 2-1,-1 0 0,0 0 5,1 2 3,-2 0 4,1 1 3,0 2 4,-1 2 3,-1 2 5,-1 3 0,0 0 1,0 0-3,-1 1-3,-1 0-4,0 1-3,-1 1-2,0 1-5,1-1-1,-1 0-4,-2 2-4,1-1 1,0 1 0,0 0 0,0 1-1,0 0-1,0 0 1,0 0 1,0 1 5,0 0-3,0-1 1,0-1-1,0-1-1,2 0 1,-1-3-1,0-1-1,1 0-3,1-2-1,1-1 0,0-1 2,0-1 0,1 0 1,1-2-1,1 0 1,1-2 1,0 0 3,1-2-2,0-1 1,2-1 0,1-2-2,-1-2 0,2 0 0,0 0 0,-1 0 0,1-2 0,-1 0 0,0 0 0,0 1 0,-2-1 0,1 1 0,-2 0-1,1 1-8,-1-1-9,-1 2-11,0 0-17,-1 0-19,0 1-21,-1 0-25,-2 3-27,0 0-31,0 0-45,0 0-78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6:49.07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2 43 2,'0'-2'123,"0"2"-48,0 0-27,0 0-15,0 0-4,0 0 2,-1 0 1,1 0 3,0 0 2,1 0 2,0 2 3,-1-2 2,0 0-5,0 1-2,0 1-1,0 2 26,0-1-29,0-1 0,-1 1-2,0 2 2,-1-1-1,1 1-4,-2 0-2,-3 7 25,3-5-36,0 0-5,0 0-3,0-1-4,0 0 0,0-1-2,0 0 1,0-1 0,-1 1 1,1-1-1,0-1 3,0 0-1,-1-1 1,0-1 1,1 1 0,0-1 2,1-1 0,0 1 0,0-1 0,-1-1 0,1 1-1,0-1-1,1-2 0,0 1-3,0-2-1,1 0 1,0 0-1,0 0-1,0-1 0,1-1 1,1 0 0,1-1-2,-2-1 2,2 2-2,-1-2 3,0 2 0,1-1-2,1 1 1,-1-1 1,1 0 0,0 2-1,-1 0 0,0 0-2,2 0 2,-2 0 1,2 2-2,-2-1-2,2 0-1,-2 1 2,-1 0-1,2 0 1,0 2-3,0-1-2,-1 0 3,0 0 1,0 1 1,0 0 0,0 0 0,-1 1 0,2-1 1,-3 1 2,1 1-2,1-1 0,-1 1 0,1 1 0,0-1 2,1 1 4,-2 1 7,1 1 3,-1 2 4,1 0 8,-2 2 6,0 1 10,0 1-2,-1 2 4,1 0 3,-1 2 1,0 1 0,-1 1-3,0 0-2,0 1-6,-2-1 0,1 1-8,-2-1-5,1 1-5,0-1-2,-1 0-5,0-1-7,-1 0-2,0-2 1,1 2-4,-2-2-3,0 0-2,1-1 2,-3 0-1,3-2-2,-1 0 0,0-1 2,1-1-2,0 0 3,0-1 1,-1-1-1,1-1 0,1-1 0,-1 0 4,0-1-4,-1 0 1,1-1-1,1 0 0,-2 0-3,1-1 1,0-1-1,0 0-5,-1 0 0,2-1-4,-1-1-3,-1 1-5,2-1-2,-1-1-3,0 0 0,2 0 3,-1-1-1,1-1-1,0 2 2,2-3 2,-1 0 1,1 0 3,0 1 1,1 0 1,1 0 2,0-7-4,1 7 11,-1 0 4,2 0 0,0 0 1,0 1-3,1-1 2,0 1 1,0-1-1,1 1-1,1 0 1,-1 0 0,1 0-1,0 2 2,1 0-2,-1 0 1,1 0 2,-2 2 2,3 0 2,-3 0 3,1 2 4,-1 1 6,1 0 6,0 2 3,-1 0 1,0 2 6,-1 0-1,0 0-2,0 2 1,0 0-3,0-1-5,0 2-3,0-1-4,0 0-4,-2-1-4,2 1-2,-1 0-4,5 7-5,-4-9 3,0 0-1,1-1 0,0-1 1,1 0-2,0-1 1,0-1 3,1 1-2,0-2-1,1 0 2,-1 0 2,0-1-1,0 0 2,0-1-1,-1 0 0,1 0-2,-1-2 1,0 1-2,-1-1-1,0 1 2,1-1 0,-1-1-1,-1 0-1,0 0 0,0 0 0,1-1 0,-2 0 1,1 0-4,0-1 1,-1-1 2,0 1 2,0 0-1,-1-1 2,1 1 0,-2 0-2,1 0 2,-1 0 0,0-2-4,1 4-1,-2-3-2,1 1-7,0 2-13,0-1-16,-1 1-21,0 0-24,0 0-27,0 0-34,0 3-38,0 0-40,0 0-57,0 0-95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6:47.80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3 83 8,'-4'0'40,"1"0"-1,-2 0 3,1 0-1,1-2 4,-2 2 1,3 0 2,0 0 0,0-1 0,0 1-2,1 0 0,-1 0 0,1-1-3,0 0-2,0 1-2,1 0-4,-2 0-5,1 0-5,0 0-1,1 0-4,1 0-5,-1 0-2,1-2-1,-1 2-3,0 0 2,0 0-2,0 0 0,0 0-3,0 0-1,0 0 1,0 0 1,0 0 0,0 2 1,0-2 1,0 0-1,0 0 1,0 0 1,0 0 1,0 0-2,0 0 0,0 0-3,-1 0-1,1 1 0,0-1 1,1 0-2,-1 1-1,2-1 1,-1 0-2,0 1 3,0-1 2,1 0 0,0 0-3,1 0-1,0 0 1,0 0 1,1 0-1,-1 0-3,1 0 1,1 0 0,1 0 1,-1-1-1,2 1 0,1-1-2,1 0 1,-2 1 0,2-2 1,-1 2 3,2 0-4,-2-2-1,2 1 1,8-3 9,-9 1-3,0 1 0,2-1-5,-1 3 1,1-2 2,1 1 1,1-1-4,12-1-3,-14 2-2,2 1 1,0 0 0,-1-1 2,1 0-1,-1 1-1,-1 0-5,2 0 6,-2-1 1,1 0-1,1 1 3,-1-1-1,1 0 0,0 1 0,1-1 6,-1-1-5,1 2-1,0 0-1,0 0-2,1 0 0,-2 0 0,2 0 1,-1 0-2,1 0 1,-1 0 0,0 0 0,0 0-2,-1 0-1,0 0-3,-1 0-2,0 0 0,0 0-2,0 2 0,0-1 0,-2-1 2,0 0 1,0 0 2,-1 0 3,0-1 2,0-1 2,-1 2-1,1-1 1,-2 0-2,0 0 2,0-1-1,0 0-1,-2 0 0,1 0 0,-1 0 2,1 0 0,-1 0 0,1-1-2,-1 1 1,2-1 0,-2 1 1,1 0 1,0-1-2,1 1 0,0 0 1,0 1 2,0 0-1,-1 0 1,2 0-1,-1 0 0,1 0-1,-1 1 5,-1 0-1,1 1 1,-1 0 0,0 0-1,-1-1 1,0 1 2,-1 0 3,1 0-1,-2-1 2,-1 1 2,0 0 3,-1-1 6,1 0 5,-1 0 4,-1 0 5,1 0 5,-1 0 2,1 0 1,-1 0-2,0 0-3,0 0-4,0 0 0,0 0-3,0 0-3,0 0-5,0 0 0,0 0 0,0 0-2,0 0 1,0 0-4,0 0-5,0 0 0,0 1-1,0-1-3,0 0-1,0 0-2,0 0-2,0 0-1,0 0-2,0 0-2,0 0-1,0 0 1,-1 0 0,1 0-1,0-1 1,0 1 0,-1 0 1,1 0 2,-1 0 0,1 0-2,-2 0-1,2 0 3,-1 1-3,-1-1 3,2 0-2,-2 0-1,2 0 0,0 0 0,-1 0 0,0 1 0,1-1 0,-1 0 0,1 0 0,0 0-1,0 0 1,-2 0-3,2 1 0,0 0 1,0-1 0,0 0-1,0 0 3,0-1 0,0 1-3,0 0 1,0 0-7,0 0-5,0 0-8,0 0-7,0 0-11,0 0-9,0-1-14,0 1-12,2-1-13,-2 0-14,0-1-11,1 0-13,0 1-15,-1 1-19,0 0-25,1-4-56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6:26.54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1 33 7,'0'-2'10,"0"0"0,-2 0-2,2 0 1,0 1 2,0 0 4,0 0 1,-1 0 3,1-1 3,-1 1 2,1-1 3,-1 1 1,1 0 1,-1 1 2,1-1 3,0 0 0,0 1 3,0 0 1,0 0 0,0 1-2,0-1 0,0 0-1,0 1-1,-2 0 4,2 1 0,0 1-2,-1 0-1,0 0-2,0 2 1,0-1 0,0 0 0,-1 2-1,1-1 2,-1 2 2,0 0 2,0 0 2,0 1 2,0-1-1,0 0-1,0 2-1,-1-2-3,1 2-4,0-1-1,0 1-4,0 1-7,-1-1 0,1 1-5,-1-1-3,2 2-6,-2-1-1,2 1-2,0 1-4,0 0 0,0 0 0,0 0-1,1 2-2,0-1 3,0 0 0,0 1 1,0-1 1,0 1 3,1-1-6,0-1 4,0 1-3,-1-1 2,1 0-1,-1 0 0,1-1 0,-1-1 1,2 0-1,-2 0-1,1 0 1,-1-1-3,1-2 0,-1 1-4,0-2-3,0 1-3,-1-2-1,1 1 0,-1-2-1,-1 0 2,2 0-1,-1-2 2,0 0 1,0 0 0,0 0 1,0-1-2,-1 0-2,0-1 0,1 0-1,-1 0 0,0-1 0,1 0 0,0-1 0,0-2 1,1 1 3,-1-2 0,1 0 1,0-1 2,1-1-2,-1-2-2,0 0 2,1 0-4,0-3-1,1 1-4,0 0-1,-1-1-4,1-1 1,0 0 5,-1 0-1,1 0 3,0 1 3,-1 1 2,1-1 6,-1 2 3,0-1 2,0 0-1,0 2 2,0-1-1,-1 0 1,0 1 1,0 1-3,0 1 2,0-1-1,-1 1-1,1 0 1,-1 0 3,1 1-2,-1-1 1,1-1 2,-1 2-1,1-1-1,-1 1 2,1-1-1,0 0-2,0 1 0,0-1-2,0 2 3,0-2-1,0 2-1,1-2-1,0 0 0,0 0 0,0 1 1,1 0-1,-1 0 0,3-7-2,-2 8 1,-1-1 1,1 1 0,-1-1-1,0 2 1,1-1-7,0 1 5,0-4 3,-1 4-1,0 1 2,0 0 0,0 0-3,0 1 7,0 1-3,-1 0 1,1 2 16,-1 1-1,1 1 7,0 1 6,-1 2 4,-1 1 4,0 2 5,0 2-2,-2 1-1,2 0-1,-2 0-7,1 2-3,-1-1-4,0 1-5,1 0-5,0-1-3,-1 0-6,1 1-5,-1-1 1,1-1-2,1 0-2,-1-1 0,0 0 2,1-1-1,-1-1 0,2 1 3,-1-1-3,1 0 1,0-1 0,0-1-1,0 1 0,1-1-1,-1 0 1,0 0-2,0-1 1,0 0-1,1 0 1,0 0-1,-1-1-1,0 0 3,1-1-1,-1-1-1,1 1 0,-1-2 2,1 1 0,-1-2 0,0 1 0,2 0-1,-2-1 1,0 0 0,0-1 1,0 0-2,0 0 1,0 0-5,0-1-3,0 0-2,0-1-3,1-1 0,-1 0 1,1-2-1,-1 1 2,1-2 1,0 1 2,1-3 5,-2 0 1,1 0 1,2-2 0,-2 0 1,0 0-1,0-2 4,0 0-1,0-2-3,0 0 0,0-1 0,0 0-3,1 0 1,0-2 1,-1 1 0,1 0 1,-1 1 0,1-2-1,1 3 0,-1 0 0,1 0-1,-1 2 0,1 0 0,-1 1 0,0 1-1,1 0 2,0 2 0,-2 1 1,1 1 1,0 1-1,0 0-1,-1 1-1,1 0 2,-1 2-2,0-1 4,-1 1-1,1 1-1,-1 1 2,1 0 5,0 2 8,0 2 4,-1 0 7,0 2 4,-1 2 4,0 1 4,0 1 4,-1 1-1,1 1-4,-2 1-2,1 0-4,0 0 0,-1 2-3,0 0-1,1-1-4,-1-1-2,0 1-2,1 0-3,-1-2-3,1 1 1,-1 0-1,1-1-6,1 0-4,0-1-3,0 0 1,0 1 3,0-3-3,1 1-4,0 0 2,1 0 2,0-1 1,-1 0 4,1 0-2,0 0 0,-1-1 2,2 1-2,-1-2-2,0-1 0,1 1 1,0-2 1,-2 0 1,0-1-3,1-1-1,-1 1 0,1-2-1,0 0 4,-1 1-5,0-3-7,1 2-5,-1-2-2,0 0-4,0 1-7,0-1-3,1-3-7,-1 2 2,1-2 4,-1-1 3,1 0 0,-1-1 3,1 0 9,-1-1 2,2-2 2,-1-1 0,0 0 1,0-2 3,0-1-3,1 0 3,-2-2-6,2-1-4,-1 0-6,1-1-5,0 1-7,-1-2-7,1 0 7,0-1-7,1 2 2,-1-1 3,-1 2 8,1 0 5,-1 3 9,1 0 4,0 0-2,0 3 6,0 1 4,-1 1 2,1 2 2,-2 1 1,0-1-1,1 2 3,-1 1 0,0-1-1,0 2 1,0 0 3,0-1 5,0 1 2,-1 0 3,1 1 3,0 0 0,0 0 4,0 0 0,0 0 1,0-1-3,0 1-4,0 0-1,0 0-1,0 0-2,0 0-1,0 0 0,0 0-1,-1 0 1,1 0 2,-1 1 5,1-1 0,-1 1 2,0 2 6,0-1 3,0 2 1,-1 2 3,0 1 7,1 2 0,-2 1 3,2 0 2,0 2-3,-2 2-2,2-2-3,-1 3-4,0-2-6,2 2-7,-1 1-5,-1-2-4,1 1-3,0-1-3,0-2-2,0 0-2,0-1-2,-1-1-1,2 1 0,-1-3 1,1-1 0,-1 2 0,1-4 1,0 0-1,-1-2-1,1 0 2,0-1-1,0 1-2,0-1-2,0 0-4,0-1 0,0 0 3,0-1-1,0 0-4,0-1-8,0 1-6,0-2-6,0 0-2,0-1-3,0 0-3,0-1 2,0 0 0,0 0 5,0 0 4,0-2 6,1 1 1,-1 0 0,1 0 0,-1 0-1,1 1-1,-1 1-1,2-1 1,-2 1-2,1-1-5,-1 3-5,1-1-7,-1 2-7,0-1-11,0-1-8,0 2-15,0-1-12,0 0-12,0 1-17,0-2-16,0 2-15,-1 0-19,0 0-36,-1-2-64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6:24.54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73 28 21,'0'0'38,"0"1"5,0 0 5,0-1 3,0 1 2,0 1 1,0-1 4,0 1-1,0 0-1,-1 0-1,1 2 2,-1-1-2,-1 0-1,1 2 1,0-1-1,-1 0-1,0 1-3,1-2-5,0 3-8,0-1-1,1 1-4,-1 0-6,0-1-8,1 0-2,-1 0-4,1 1 0,0-2-3,0 0-4,1 0-1,-1-1-2,1 2 2,0-2-4,0 0 1,-1-1-2,0 0 0,1 0 1,0 0 1,0 0 2,0-1-1,0 0 1,0-1-1,0 1-2,-1 0 1,1 0 0,-1 0-2,0-1 0,1 0-1,0 0 1,-1 0 2,0 0 0,0 0 0,-1 0 0,1 0 1,0-1-1,-1 0 1,1-1-1,-1 0 1,1 0 0,-1-2 0,0 1-1,0-1 2,0-1-2,0 0 2,-1 0 0,1-2 2,-2 2 2,1-2 2,-1 0 5,0 0 0,-1 0 5,1 1 1,1 0 2,-2 0-1,0 0-1,1 0-1,-1 0-3,1 1-4,-1 0-4,0 1-4,1-1-1,-2 1-4,0 0-1,2 0 1,-2 1-3,-1 0 5,1-1-2,-2 2 0,1 0 0,-1 0 1,0 2 0,0 0 0,0 1-1,-1 0-3,1 1 5,-1-1 2,0 2-1,0-1 0,1 1-2,-2 0-3,0 1 5,1 0 0,-1 0-4,2-1-1,-1 1-3,0-1 4,2 1 2,-1 0 1,0-1-4,0 3 2,1-2 1,-1 1 1,2 1 3,-1-3-4,1 3 0,1-2-1,-1 2 1,1 0-2,-1 0 2,1 1 0,0 0-1,1-1 1,-2 0 0,2 0-1,-1 0-1,1 2 2,0 0-1,-1 0-1,1 1 3,0 0-3,-1 1 4,1 1-1,0-1 0,1 0-1,0 2 0,1-2-1,-2 1 1,2 1 1,0 0-2,0 1 2,0-1 2,0-1 1,1 0-2,-1 1 0,1 0-1,0 0-2,1 1 2,-1-1-3,1 0-1,-1-1 2,1 1 1,0 2 2,0-2 0,0 0 2,0-1-2,1 0 4,0 0 2,1 0-1,0-1 0,1 0-1,0 0-1,0-2-1,0 0 3,1 1-3,1-1 1,0-2 0,1 1 2,1 0 3,-1 0 3,2-4 3,0 2-1,1 0 3,0-1-1,1-1-3,-1 1-1,2-4-3,-2 1-2,2-1-2,-2 0-3,1 0-2,0-1-1,-2-1 1,1 0-1,0-1 4,36-16-6,-36 16-2,-2-1-1,0 1-2,7-6-3,-8 4 8,0 0 0,-2 1 1,3-1 1,3-4 0,-5 5-3,-2 0 3,6-5-9,-3 2-3,-3 4-1,-2 1-9,1-1-9,0 1-11,-1 0-12,0-1-13,0 1-9,0 0-11,-1 1-10,-1-1-6,2 1-7,-2 0-6,0-1-5,0 2-12,0-1-24,-2 0-43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10T11:37:37.49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68 27,'0'-2'44,"0"0"2,0 1-1,1-1 4,-1 0 1,1-1-3,-1 1-1,1 0 2,0 0-2,0-4 43,-1 4-48,1-1-1,-1 0 1,1 1-1,0 0-5,-1 0-5,1 0-3,-1 0-3,1 1-5,-1-1-3,1 1-5,-1-1-2,1 1 0,-1-1 0,1 1 2,0-1-1,0 0-1,0 0-1,1-1 2,2-2 32,-2 4-26,-1 0 2,0 1 2,-1 0 3,2 0 3,-1 1-2,0-1 2,0 3 1,0 0 5,1 0 3,-2 3 5,1 0-3,-1 0-2,1 2-2,0 0-3,1 0-5,-1 3-7,0-1-5,0 1-5,1 0-1,-1 0-1,-1-2 0,1 2-5,-1-2 4,1 0-3,-1 0 2,1 1-3,1-1-1,-2 0 0,1 0 0,1 0 0,-1 0-1,0 0 2,-1-1-2,2 1 2,0-1-2,-1-1-1,1 0 0,0-1 1,0-1-5,0-2 2,0 1 0,1-1 0,0-1 2,-1-1 2,2 0 0,0-1-2,0 0 4,1-2-1,-1 1-2,1-3-3,-1 0-1,1-1-5,0 0 0,1-1-3,-1-2 3,2 0-1,0 0 0,0-2 0,-1-1 0,1 0 4,0-1 2,0-2 1,-1 1-1,2 0 2,-3-1-2,0 1 4,-1 0 1,1 0 1,-3 0 0,2 1 2,-2 1-2,-1 2 5,2 1 7,-2 0 4,0 2 6,0 2 8,-1-1 4,0 2 3,0 1 5,0 0-3,0 0-8,0 1-2,0 1-8,0 1-7,-1 1-4,1 2-6,-1-1 1,1 2 0,0 1 0,-1 0-4,0 2 2,1 0-1,-1 1 1,0 1-2,1-1-2,-1 1-2,0 0 1,1 1 3,-1 0-2,0 1 0,1 2-1,0-1-1,1 0 1,-1 1 2,1-1 0,0 1 1,0 1-2,1-1 0,0 1 0,0-1 1,1 2-1,0-1-1,0 2 0,0 0-1,1 0 1,-1 1 1,0 0-1,1 0 2,-1 0 1,0 0-2,1 0-1,-1-1-1,1-1 0,-3 1 0,2-2 0,-2 0-3,0-1-3,1-1-2,-2-1-2,0 0 0,0-1-1,0 0-2,-2-1-1,1 0 2,-2-1 0,-1 5-10,1-7 15,0 0-2,0-2 0,-2 0-4,1-1 2,0 1-2,1-2 1,-2 0-1,0-1-1,1 0 0,-1 0 1,1-2 2,-1 0-2,0 0 2,0 0 1,0-2 0,0 0 1,-1-1-1,0-1 2,-1-1 1,0 0 2,0 0 0,-1-2 2,1 0 1,0 0 4,1-2 0,0 3 0,1 0 2,1-1 3,0 1 4,2-1 1,-1 1 0,2-1 3,0 0 2,2 1 4,0-2 1,2 1 0,1-1-3,1-1 0,0-1-3,3-1-3,0-2-4,1-1-2,1 0-5,1-3-7,0 1-10,1-1-17,-1 0-25,1-2-24,-1 1-32,2 0-43,-1 0-43,-1 0-61,-1 1-95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6:16.84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2 177 9,'-1'0'10,"1"1"-1,-1-1 5,1 2-2,-1-2 1,1 2 0,-1-1 0,1 0 1,-1 1 1,0-2 0,1 1 2,-1 1 2,1-1-2,-1 1 0,1-1 0,0 1 2,-2-1 0,1 0-2,-1 0-2,0 1-1,0 0 0,1-1-1,0 1-3,-1-1 0,1 0-3,0 1 1,0-1-1,0 1 0,0 0-1,0-1 0,0 1 0,1-1-1,-1 0 3,0 0-2,1 0 0,-1 0-1,1 0-3,0 0 2,-1 1-1,1-1-1,-1 1-1,1-1 0,0 1-1,0 0 0,-1 0 1,1 1 4,-1-1-1,1 1 0,0 0-1,-2 0 1,1-1 1,1 1 0,-1 0 0,1 0-5,-1 0 2,1 0-1,-1 1 2,0-1-2,0-1 0,0 1 0,1 0-1,-1 0 1,0 0-1,1-2 0,0 1 1,0 0 1,0 0 1,-1 0 0,1-1 1,-1 1 2,1 0-1,0-1 0,0 1-1,-1 0-1,1-1 1,0 0-2,-1 0 0,1 1 0,-1 0 0,1-1-1,0 0 3,0 0-2,0 0 0,0 2 1,0-3 0,0 2 2,0-1-1,0 1 1,0-1-3,0 0 1,0 1-2,0 1-1,0-1 2,0 0-2,1 1-1,-1 0 0,0 0 1,0 0 3,0 1-1,0-1 0,1 0-1,-1 1 0,0-1 0,1 0-1,-1 0-1,0 1-1,0 0 1,0-1-1,1 0 1,-1 1 0,1-2-1,-1 1 2,2-1 0,-1 1 6,0-1-2,-1 0-2,0 0-1,0-1 0,0 0-1,0 0 1,0-1-1,0 0-5,0 1 2,0-1 2,0 1 1,0 0-2,0-1 1,0 1 1,0-1 0,0 0 0,0 0 1,0 0 2,1 1-1,-1-1 3,0 1-2,0 0 1,1 0-2,-1 0 2,1 0-2,0 1 1,2 0 0,-3-1 0,0 1-1,1 0 0,0 0-2,0 0 1,0 0 1,0-1-1,-1 1-1,1-2 1,0 2 1,-1-1 0,1 1 1,0-1-3,-1 0 0,0 1 1,0-1-1,0-1-1,0 2-1,0-2 2,1 0 0,0 0 1,-1 0-1,0 0 0,1 2 0,-1-1 1,1-1-1,-1 2 0,1-2-1,-1 0 1,0 1 0,2 0 0,-2-1 1,1 1-1,-1 0 0,1 0 0,0 1 0,1 0 0,-1-1 1,0 1 0,1-2-1,-1 2 0,0 0 0,0 1 1,1-1 0,0 1-1,-1-1 2,0 1-2,1-1 0,-1 0 2,0-1 1,0 2 1,1-1 1,-1 1 2,0 0 1,0-1 2,1 0 1,-1 1-3,0-1 0,0-1-1,0 1-2,-1-1-2,1 0-1,0 1-1,-1-1 0,1 1 1,0-2-1,-1 1 1,1 0-1,-1-1-1,1 1 2,-1 0-2,1 0-1,0 0 1,0 3 0,0-4-1,0 1 1,0 0 2,-1 1-2,1-1-2,-1 0 2,1 0-1,-1 1 0,1-1 1,-1 1-2,2 0 1,-2 0 0,1-1 1,1 0 0,-1 1 0,0-1 0,-1 0 1,0 1 0,2-1 2,-1 0-1,-1 0-2,2 0 0,-1 1 1,0-2 1,0 2-2,0-2 1,1 1-1,-2 0-1,1 0 5,0 0-3,0 0 0,1-1-2,-2 1 1,2-1-2,-1 1 1,-1 0 1,2-1-4,-1 1 1,0 0 2,-1-1 0,1 2 0,0-2 1,0 2 0,0-1 0,0 1 0,0-1 1,0 0-1,0 0 0,0 0 0,-1 0-1,0 1 1,1-1 0,0 1 0,1-1-2,-2 0 2,1 0 1,0 0-1,0-1 0,0 1 1,0 0-1,0 0 0,0 1 1,1-1-1,-1 0 0,0 1 3,0-1 2,0 1 1,-1-1 2,1 0 4,-1 1 1,2-1 2,-2 0 5,1 0-2,0 1 0,-1-1 2,1-1-3,-1 0 0,1 2-1,0-2-2,-1 2-3,1 0-1,-1-1-3,1 1 0,0-2-2,-1 2-3,1-1-1,0-1 0,0 2 0,-1-2-1,1 0 0,0 2-1,-1-2-1,0 2 2,1-1 1,0 1-2,-1-2 1,2 2 0,-1-1 0,-1 1 0,0-2 0,2 2 0,-1-1 0,1 3 2,-2-4-2,1 2 0,0-2 1,0 1-1,-1-1 0,0 2 0,1-2-1,0 2-3,0-1 5,-1 0-1,1 0 1,-1-1-1,1 2 2,0 0 1,0-2-1,0 1-1,-1 1-1,2-2 0,-1 1 0,0-1 0,0 1 0,1 0 2,-1 0-1,0 0 0,0 1 0,0 0 0,0-2-1,0 1 0,0 1 0,0-1-1,1 0 0,-1 0-1,0-1 2,0 2 1,0-1-1,0 1 0,1 0 1,-1 0-1,0-1 0,1 0 2,-1 1-2,0-2-2,1 0 3,-1 1-1,0 0 0,0-1 0,0 1-1,0-1-3,0 1 3,1 0 1,-2-1-2,1 1 2,0 0-1,0-1 1,0 0 0,0 1 2,0-1-1,1 0 0,-1 1 1,-1 0-1,1-1 1,0 1-2,1 0 0,-1-1 0,-1 1 1,1 0-1,0-1 0,1 1 0,-2 0-1,2-1 1,-1 1-1,1-1 2,0 1-2,-1 0 0,2-1 2,-2 1-2,0 0 2,1-1 0,-1 0-1,1 0-1,0 0 1,0 1 0,-1-1-1,0 0 1,0 0-1,0 0 0,0 0 1,1 0 1,0 0 1,0 0-2,-2 0-1,2 0 2,-1 0-1,0 0 1,0 0 1,0 0-1,1 0-1,-1 0 2,1 0-2,-1 0 0,1 0 0,0 0 0,-2 0-2,2 1 0,0-1 2,-1 0-2,0 0 2,1 0 0,-1-1 0,0 1 0,2 0 1,-2-1-1,1 1 0,0 0 1,-1 0-1,0-1 0,0 0 0,2-1 0,-2 1-3,0 0 0,1 0 2,-1 1 1,-1-1-1,1 0 2,0 1-1,0-1 0,0 0 3,0 1 0,0 0-2,0 0 0,0 0 0,0-1-2,0 0 1,1 0 0,-1 1 0,0-1 0,1 0-1,-2 1 1,1-1 0,0 0 0,1 1 1,-1-1 0,-1 1-1,2-1 1,-1 0 0,0 1 0,0-3-1,0 2 1,1 0-2,0-1-1,-1 1 1,0 0 1,0 0-2,1 0 2,-1-1 0,0 1-2,1 0 2,0 0 0,-1-2 0,1 1 7,0 0-3,1 0-3,-2 0 0,1 1 1,-1-2-3,2 1 0,-1 0-2,0 0-9,0 1 5,-1-1 2,1-1 0,0 3 0,0-2 3,-1 0-1,1 0 2,-1-1 1,0 1-1,0 1 0,0-1 0,0 2 1,0-2-1,1 1 0,-2-1-2,1 0-1,1 0-1,0-1-8,-1 1 4,1-1-4,-1 1-1,1 0 0,0-1 0,-1 1 1,2-2 0,-1 1-1,0 0-1,0-1 1,1 2 1,-1-1 0,-1-1 0,1 1-1,0 0-2,-1-1 3,1 1 3,-1-1 1,0 2 1,0-2 2,1 2 0,-1-2 2,0 1 2,0 0 2,0-1-4,1 2 3,-2-1 1,2 0 0,-1-1 0,0 2 0,0-1-2,-1 0 2,1 0 0,0 0 0,0 1 2,1-3-2,-1 2 0,-1 0 0,1-1 1,0 0-1,-1 2 1,1-2-1,0 1-1,0 0 0,0-1 1,0 1 0,0 1 1,-1-1 0,1 1 1,-1-2-1,1 1-1,-1 1 1,0-1 0,0 1 0,0-1 1,1 1-1,0-1 0,-1-1 1,1 1 2,0-1-1,0 1 1,-1 0-3,1 0 1,0 0 1,-1-1-1,1 1-2,0-1 1,-1 1 0,0-6 4,1 6-4,0-2 1,-1 1 2,0-1-2,1 0 2,-1 1-3,1-1 3,-1 0 1,1 1 0,0-1 2,-1 2 0,1-1 0,-1 0 3,0 1 3,0 0 0,0 0 0,0 0 1,0 1 0,0 0-1,0-1 0,0 0-2,0 0-2,0 1-2,0 1-2,0-3 0,0 2 0,0-1-2,-1-1 0,1 1 0,-1 1 0,0-1 1,1-1-3,0 1 1,0-1 1,-1 1-2,1 1-1,-1-1 0,1 1 0,0-1 0,0 1-2,0-1 0,0-1 1,0 2 1,0-1 0,0 0-1,0-1 1,0 1 0,0 0 2,0-1-1,0 1-1,0 0 2,-1-1 1,0 1 3,1 0 3,-1 0 2,0-3 28,0 3-17,0 0 3,-1-1 2,1 1 1,-1 1 1,1-1-1,0 0-2,-1 0 0,1 1 1,1-1 0,-2 0-1,1 1-2,0-1-3,0 0-4,0-1-2,-1 1-2,2 0-4,-1-1-4,-1 1-2,2 0-2,-2-1 2,2 1-2,-1 1 1,0-1-3,0 0 1,-1 0 2,1 0 2,-1 1 3,1-1 0,-1 1 3,1 0-2,0 0 1,0 1-1,0-1 1,0 0-2,0 1 0,0 0 2,0 0 2,-1-1 4,2 2 0,-1-2 0,0 1-1,0-1-1,-2 2-4,2-3-1,-1 1-1,0 0-4,1 0 0,-1 1-2,0-1-1,0-1 1,0 1 4,0 0-4,1 0-2,-1 0 1,-1-1-2,2 0 1,-2 1 1,1-1 0,0 0-3,0 1 3,1-1 3,-1 2 0,0-1 2,1 0 0,-2 0 0,1 0 2,0 0 0,-1 1-7,0 0 1,2-1 2,-2 1-2,1-1 1,0 1-2,-1-1 1,1 1 0,-1-1 5,0 1 1,1 1-1,-2-1-1,2 0 0,-1-1 1,0 1-1,0-1 2,2 1 0,-2 0 0,0-1 1,1 1-1,-1 0-1,2 0-1,-2-1 1,2 1-1,-1-1-3,0 1 1,1 0 0,0-1 0,-1 1-2,1 0 2,-1 0-1,0 0-3,0-1 0,1 1 1,-1 0-2,0-1 2,1 1 3,-2 0 0,2 0-1,0 0 3,-1 1-1,1-1-1,-2 0 0,1 1-1,-1 0-1,1 0 0,1 0 1,-1-1-2,0 0-1,1 1 1,-1 0 0,-1 0 0,1 0 1,0 0-3,0 0 2,0-1 1,-2 0 1,3 0-2,-2 1-1,0-1-1,0 0 0,0 1 0,0 0 2,1 0 0,-1 0 0,0 0 1,0 1 0,0 0 1,0-1 0,0 1-2,-1 0-1,2 0 0,-2-1 0,1 1 0,0 0 1,0-1-1,1 1-1,0 0 3,0 0-1,0 0-1,-1 1 1,1-2-2,-1 2 1,0-1 0,2 0 1,-1 1-2,0-1 0,-1 0 1,0 1 1,1-1 0,-1 0 2,1 1-2,0-1-1,1 1 0,-1-1 3,0 0-2,0 1 0,1-2-1,0 1 0,0-1 1,0 1 1,0 0 2,-1 1-3,0-2-1,1 2 1,-1-1 2,0 1-2,0-1 0,1 0 1,-1 1-3,0 0 2,0 0 0,-1 0-2,1 1 1,0-1 1,0 1 0,-1 0-2,0 0 2,0 0-1,0 0 1,1 1 1,0-1-2,-1 0 0,1 0-1,-1 0 2,1-1-1,0 0 0,-1 2 1,2-1-1,-2-1 3,1-1-1,-1 1 0,2 1-1,0-2 1,0 1 0,0-1 0,0 1 0,0-2-1,0 0 0,-1 1 0,1 1-1,0-2-2,0 3 1,-1-1 1,0 0-2,2 0-1,-1 1 1,0 0 3,-1 0 0,1-2 1,1 3-1,-2-2 0,1 0 1,0 1 0,0 0 1,-1 0-2,0 0 0,0 0 0,1 0 1,0 0 0,0-1-1,0 1-2,0 0 1,-2-1 1,2 1 0,-1 0 1,0-1-1,1 1 0,0 0 0,0-1 1,1 0-1,-1 0 0,0 0 0,1-1 0,0 1 0,-1 0 0,0 0 0,1-1 0,-1 0 0,0 0-2,1 1 1,-1-1-1,1 0 0,0 1 0,0-1 1,0 1 1,0-1 0,0 0 1,0 0-1,0-1-1,0 1 1,0 0-1,0-1 0,0 2 0,-1-1 1,1 0 0,0 0 0,0-1 0,0 1-1,0 0 0,0-1-2,0 0-4,0 0-6,0 0-3,0 0-5,0 0-7,0 0-5,0 0-7,0 0-7,0-1-5,0 0-5,0 1-7,0 0-7,0-1-7,0 0-12,0 0-13,0 1-12,0 0-16,0 0-19,0 0-35,0-1-67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6:13.18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 28 7,'-1'0'16,"1"-2"0,0 2 0,-1-1-1,1 0 2,0 1-1,0 0-3,0-1 0,0 0-2,-1 1-4,1 0 0,0 0-2,-1 0-2,1 0 1,0 0 0,0 0 0,0 0-1,0 0 2,0 0 1,-1 0-4,1 0 0,-1 0-2,1 0 1,0 0-1,-1 0 0,1 0-3,0 0 0,0 0 0,0 0 2,0 0 0,0 0 0,0 0 2,0 0-1,0 0 2,0 0-1,0 0 0,0 0-1,0 0 0,0 0 0,1 0-1,-1 0-1,0 0 1,0 0 0,0 0 0,0 0 1,0 0-2,0 0 1,0 0-1,-1 0 2,1 0 0,-1 0 0,1 0 0,0 0 0,0 0 0,0 0 0,0 0 0,0 0 1,0 0-1,0 0 2,1 0 0,0 0-1,-2 0-1,1 0 0,-1 0 1,1 0-1,1 0 0,0 0-1,0 0 1,-1 0 1,0 0 1,0 0 3,0 0-3,0 0 3,0 0 2,0 0 0,0 0 0,0 0 1,0 0 0,0 0 1,0 0 0,0 0 0,0 0 2,0 0 1,0 0 3,0 0 2,0 0 0,0 0 2,0 0 1,-1 0 1,1 0-2,0 0-3,-2 0-4,2 0-1,0 0-1,-1 0-1,2 0-2,-1 0-1,0 0-4,0 0 2,0 0 0,0 0-2,0 0 0,1 0 1,-1 0-1,0 0-1,0 0 1,0 0-2,0 0 0,0 0-1,0 0 0,0 0-4,0 0 2,0 0 1,0 0 0,0 0 2,0 0 0,1 0 1,0 0-2,-1 0 1,0 0 1,0 0 0,0 0-1,0 0 0,0 0-1,0 0 0,0 0 2,0-1 2,0 0-2,0 1 1,0-1-2,0 1-3,0 0 2,0 0 3,0 0-2,0 0-2,0 0 1,0 0-1,0 0 2,0 0 3,0 0 0,0 0-3,0 0 0,0 0 0,0 0 0,0 0 0,0 0 0,0 0 1,0 0-1,0 0 1,0 0-1,0 0 0,0 0 0,0 0 2,-1 0-1,1 0-2,0 0 0,0 0-1,0-1 2,0 1 0,1-1 0,0 0 0,0 0 1,-1 1-3,0 0 1,0-1 1,0 1 0,0 0 1,0 0-1,0 0 0,0 0 2,0 0 4,0 0 0,0 0-4,0 0 2,0 0-2,0 0 0,0 0 1,0 0-3,0 0 0,0 0-2,0 0 2,0 0 0,0 0 0,0 0-2,0 0 2,0 0 0,0 0-1,0 0 2,0 0-3,0 0 2,0 0 2,0 0 4,0 0 1,0 0 0,0 0 1,0 0 2,0 0 4,-1 0-2,1 0-2,0-1-4,0 0 0,0 1-2,0 0 0,0 0-3,0 0-1,0 0 0,0 0 1,0 0 0,0 0-1,0 0 0,0 0 0,0 0 0,0 0 2,0 0-2,0 0 0,0 0 1,0 0 1,1 0 0,-1 0 3,0 0-3,0 0 3,0 0 2,0 0 1,0 0 2,0 1 4,0-1 2,0 0 1,0 0-1,0-1-1,0 1-3,0 0 0,0 0-4,0 0-1,0 0-4,0 0 1,0-1-2,0 1 0,0 0 0,0 0-1,0 0 0,0 0-1,0 0 0,0 0-1,0 0-1,0 0-3,0 0 4,0 0-1,0 0 0,0 1 1,0-1 0,0 0 1,0 0 0,0 0-2,0 0-2,0 0 2,0 0-1,0 0 0,0 0 1,0 0-2,-1 0 2,1 0 0,0 0 2,0 0-1,0 0-1,0 0 1,0 0 0,0 0 1,0 1-1,0-1 2,0 0-2,0 0 0,0 0 1,0 0-1,0 0-1,0 0 1,0 0 1,0-1-1,0 1 0,0 0 1,0 0-1,-1-1-1,-2 0-9,3 1 0,0 0-1,0 0-3,0 0-3,0-1-2,0 0-1,0 0-1,0 0-1,0 0-3,0 1-2,0-1 0,0 0-1,0 1 0,0-1-1,0 0 1,0 1-2,0-1-1,0 1-2,0 0-2,0 0-8,0 0-5,0 0-11,0 0-9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5:55.65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8 142 39,'1'-2'68,"0"1"-11,0-1-6,-1 2-7,1-2-3,-1 2-4,0 0-1,0-2-1,0 2 5,0 0-4,0 0-2,0 0-2,0 0-1,0 2 1,0-2-2,0 0-2,0 2-8,0 0 2,-1-1-1,1 1-3,-1 0-3,0-1-4,0 1-2,1 1-3,-1-1-2,-1 2-2,1-1 0,-1 2-1,1-1 1,0 0 0,-1 0 0,1 0 1,0 0-2,-1-1 0,1 0 0,0 1 1,0-2-1,1 1 1,-2-1-2,1 0 1,-1-1 1,0 1 0,1-1-1,-2 1 0,2 0 0,-1-1-4,1 0 3,-1 0 0,0-1 1,-1 0 0,1-1 0,0 1 3,0-2-1,1 1 4,-1-1 2,1 0 2,-1-1 1,1 0 1,-1-1 2,2 0 0,0 0 0,0-1 2,0 0-2,0-1-2,0 0 1,2-1-1,0 0-1,0-1-2,0-1-1,0 0 1,1-1-1,0 0-2,0 0-3,0 0 1,0 0-2,1 0 3,0-1-1,0 3 0,-1 0 3,1 0 5,0 0 3,1 2 2,-1 1 6,-1 0 3,1 2 6,0 0 7,0 2 4,1 0 10,-2 3 10,2 0 7,-1 2 2,0 1 4,0 2 5,1 1-2,-2 2-2,1 0-2,-1 3-4,0-1-3,0 3 1,-1-2-9,0 1-8,1 2-5,-1-1-7,0 1-9,-1 0-8,0 0-10,1 0-5,-1 0 0,-1 0-6,0 1 0,0-1-2,-1 0 9,-1-1-7,0 0 0,-1 1-3,1-2-2,-2 0 2,0-1-1,0 0-1,-1 0-7,-1-1 3,-1 1 3,1-2 0,-2-1-2,1 0-3,-1-1 0,0-1 1,0 1 0,-6 3-11,7-7 10,1 0 1,0-1 2,0 0 1,1-2 0,0-2 0,1 0 1,0-1-2,0-1 1,0-1 2,2-1 2,-1-1 0,2-1 4,0 0 3,0-2 0,2 1 4,0-2 0,0 2-1,1 0 3,0-2 1,-1 2 0,2 0 0,0 0 5,0 2 1,-1-1 3,1 2-1,8-6 34,-7 7-43,0 1-4,0 0-1,0 2-3,1 0-1,0 0-1,0 0-1,9 5 4,-10-3-3,2 1 0,-1 0 4,-1 1-1,1-1-1,0 2 0,0-1 2,-1 2-2,1-1 2,0 0-3,-1 1-1,0 0 0,1 0 0,0 0-2,-1-1 0,1 1 2,-1-1-4,0 1 1,-1 0-1,1-1-1,0-1 1,-1 2 0,1-2 1,0 1 0,1-2-2,-1 1 3,1 1 1,0-2 2,-2-1-1,1 0 0,0 0 1,0-1-4,0 0 4,0 0-7,-1-1 0,1 0-1,-1 0 1,0 0 1,-1 0 1,2 0 2,-1-1 0,-1-1 4,1 0 1,-1-1 1,1 0 0,-1 0-3,-1-1-1,1 1-3,0-3 0,0 0-5,0 0-11,-1 0-11,1-1-12,-1-1-14,0 1-19,0 0-23,0 0-22,-1 1-19,0 0-15,0 0-22,-1 1-22,1 0-21,-1 0-22,0 2-36,0-1-74,-1 1-73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5:52.02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8 6 671,'0'-1'91,"-3"-4"552,3 5-611,-1 0-7,1 0-8,-2 0-4,1 0-2,0 0-3,0 1-1,0 0-1,-1-1 0,-1 2 0,1 1-1,0 0-2,-2 1-1,2 1-1,-8 13 2,6-11-9,0 2 3,-1 0 3,1 1 0,-1 0 0,1 1 0,0-1 0,-1 2 1,0-1 7,2 1-2,-2 0-3,1 0-1,1 0-1,-1 0 1,1 0 1,0 0-2,1 0-1,-1 0 0,2-1 0,0 0 1,1-1 0,-1 1 0,1-3-1,1 2-1,0-1 1,0 0 0,2-2 0,-1 1 0,1 0 0,0-1 0,1 1 2,-1-1 1,1-2 2,0 1-1,0-1 3,1 0 2,0-1 3,0 0 0,0-1 2,1 1 0,-1-2-1,-1 0 1,1-1-5,1-1-1,-1 0-3,2-2 1,-1 1-5,1-1 0,-2-1-1,1 0 1,-1-1 2,1 0-2,-1-1-1,1 1 1,-1-1-1,-1 0-2,0-1 0,1-1-1,-1 0-1,0-1 1,-1 0 1,1 0-2,-2 0 4,1 0 0,-1-3 0,0 3 0,0-2-1,1 0 0,-3-1-5,1 1 3,0-1-1,0-1 4,-1 0-1,-1 0 2,0-1 1,0 0 1,1 1 4,-3-2 0,1 2 0,-1-2 1,2 2 0,-2 2 3,0-1 5,0 2 3,-1 1 3,0 1 2,0 1 3,0 1 0,0 1 0,1 0-4,-1 1-3,1 1-1,-2 0-4,2 0-2,-1 2-3,0 0-2,0 0 1,0 2 0,-1 0-4,0 2-12,0 1-21,0 0-31,-1 2-40,1-1-52,1 2-56,0-1-72,-1 1-127,0 1-77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5:51.23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7 7,'1'-2'74,"0"1"-9,-1-1-3,2 0 0,-1 2 2,0-1 2,0 1 3,0-1 0,-1-1-1,2 1-2,-2 1-2,0 0-2,1-2-1,-1 2-2,2-1 58,-2 1-61,0 0 0,1 0-2,1 0-1,-1 0 0,0 0-1,-1 0 0,4-1 41,-3 0-50,2 1 0,-1 0 2,1 2-1,4 1 69,0-2-36,-3 1-41,1-1-4,0 0-6,1-1-1,0 1-4,0 0-3,0 1-5,1-2-4,-1 0-3,1 1-2,0-1 1,0 2-2,-1-2-4,0 0 2,1 2 0,-2-2-1,1 0 0,-1 1-1,0 0-1,0 0 1,-1 1 3,-1-2-1,0 0-1,-1 2-1,0-2-1,0 0-3,-1 0-1,1 0-6,-1 0-7,-1 0-8,0 0-11,0 0-6,0 0-4,0 0-9,0 0-15,0 1-3,-1-1-4,-1 0-6,1 2-8,0-2-9,-1 0-13,0 0-8,1 2-4,-1-2-14,2 0-12,0 0-16,-3 1-25,2 0-42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5:50.71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 33 48,'0'-2'99,"0"2"-7,0-1-3,0-2-2,0 0-1,0 1-3,0-1-4,0 1-2,-1 1-5,1-2-2,-1 1 0,0 0 0,1 0 2,0 0 4,0 1 1,0-1-1,0 2 0,0 0-4,-1-1-4,1 0-7,0 1-3,0 0-6,0 0-4,0 0-1,0 0-1,0 1 1,2 0 2,0-1 2,-1 0-1,2 0-3,-1 2 0,2-2-3,0 3-4,-1-1-3,2 0-4,0 0-6,0 1-5,0-2 0,1 3-5,1-2-4,0-1-1,-1 0-4,1 0-3,1 0 1,-2-1-2,2 0-3,-1 0 2,0 0-3,-1 0 1,0 0-1,0-1 0,0 1-1,0-1 1,-1 0 0,-1 0 0,0 1-2,0-1 0,-2 0 1,1 1-2,-1 0-3,0 0-3,0 0-3,-1 0-5,0 1-3,-1 0-8,1 0-5,-1 0-3,0 1-5,-1 1-6,1-2-10,-1 1-9,0-2-15,-2 1-15,2 1-20,-1 1-23,0 1-22,0-2-17,0-1-15,0 1-11,1 0-12,-1 0-22,0 0-53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5:50.08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9 35 11,'2'-1'33,"1"-2"-3,0-1-3,-1 2-3,0-1-1,0 0 2,0 1 1,-1-2 0,-1 2 3,1 0 4,1 0 1,-1 0 6,0 1 2,-1 0 4,1 0 4,-1 1 4,0-1 5,0 1 3,0-1 3,0 1 1,0 0-1,0 0 0,0 0-2,0 0-7,0 0-6,0 0-6,0 0-9,0 0-7,-1 0-6,1 0-7,-1 0-5,0 0-2,1 0-7,-1 0 1,0 0 0,1 0 1,-1 0-2,1 0 3,0 0-2,0 1 0,-1 0 2,-1 1-3,1 1 0,0 1-1,-2 0 0,1 3 0,0-1 0,-2 1-1,2 2 1,-1-1 0,0 2 0,1 1-1,-1 1 2,2 1 0,-2 1 6,1 1-2,0 2-2,-1 0-2,1 1 1,-1 1 0,2 0 1,-1 2-3,0-2-6,0 2 4,-1-3 2,1 0 3,0 0-1,0-1-1,0-2-2,-1 0-1,0-1-1,1 0-1,-1-4-3,0 1-3,1-1-2,-1 0-2,-1-2 3,-1 0 0,1-1 1,0-1 2,-1-1 2,1-1 1,-1 0 3,-1-2 2,1 0 0,0 0 0,0-2 1,0 0-1,0 0 1,0-2 4,1-1 8,0 0 8,-1-1 6,2-1 9,0 0 7,1 0 6,-1-1 7,2 0 1,0-1-2,0 0-6,1 0-5,1-1-4,-1 1-6,2-2-2,-1 2-2,2 0 1,0 1 0,1 0 0,-1-1 0,1 2-4,1-2-1,-1 4-6,1-2-6,0 1-6,0 2-2,1 1-4,0 0 0,1 1-2,-1 0-1,1 1 1,0 1 1,-1 1 2,1 0-2,-2 1 0,3-1 2,-3 3 0,2-2 3,-2 2-6,2-1 1,-1 2 1,-1 0 1,1 0 0,-1-1-1,0 1 0,0 0 0,0 0 5,0-2-3,0 1-2,0-2-1,0 1-2,0 0 1,0-1 1,0 0-1,0-2 0,0 1 0,1-1-1,0-2-3,0 0-2,1-1-4,-1-1-5,2-2-6,-1 0-4,1-2-4,0 0-3,0-2-4,-1-1-1,1 0 1,-1 0 2,0 0 1,-1-2 2,0 1 2,-1-2 4,0 1 6,-1 0 2,0 0 2,-1 0 2,-1 0 4,0 0 0,-1 1 2,-1 0 9,0 0 10,0 0 15,-1 0 15,-1-1 10,-1 2 6,-1-3 13,-1 1 8,0-1 4,0 2-3,0-2-5,-2 0 0,2 0 0,-10-13 69,6 14-79,2 0-7,-2 1-5,0 1-9,1 1-10,-2 0-9,0 3-6,-1 0-6,0 0-3,1 1-3,0 2-2,0 0-1,1 2-1,0 0-3,-2 0 0,1 2 1,1 0-1,-1-1-1,1 1 0,0 1 0,2 0-2,-1 0 2,1-1-1,1 1 2,0-1-3,2 1-8,-1 2-17,-1-1-25,3 1-27,0 0-30,0 0-32,1 1-40,0 1-38,0 0-33,1-1-27,1 1-25,-1 0-59,1-1-78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5:47.94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158 56,'1'-2'73,"1"2"-3,-1 0 1,-1-1 0,1 0-1,-1 0-2,1 1 0,-1 0-2,0 0-5,0 0-2,0 0-4,0 1-1,0-1-2,0 1-4,0-1-3,0 0-1,0 1 3,0-1-3,0 0-2,0 0-2,0 0 0,-1 0-2,1 0 1,0 0-3,0 0-2,0 0-2,0 2 4,0-1 2,0-1 2,1 1 8,-1-1 12,1 1 9,-1 0 9,2 0 13,-1-1 4,-1 0 5,1 2 8,0-2-2,1 1-7,0-1-4,2 2-5,-1-2-4,2 0-10,0 0-9,1 0-11,0-2-8,1 1-7,0 1-9,0-2-10,4 0-9,-2 0-5,1-1 2,2 1-6,2-1-3,0 0 1,0-1 2,1 1 1,3-1-2,0-1-1,0 1-3,0-1 2,1 0 3,1 0-5,-1 0 2,1 0-2,-1-1 1,0 0 0,1 0 2,-1 0-2,1-1-2,-2 1 2,1-1-4,-2 1 0,2 0 2,-2 0 2,-2 1 0,1-1 0,-2 2 0,0 0 0,-2-1 3,-1 3 4,-1-1-2,0 1-4,-2 0 0,-1 0-1,-1 1 0,-1 1 2,-1 0-3,0-2 0,1 2-2,-3 0 3,1 0 0,-1 0 1,0 0 1,-2 0-2,2 0 0,-2 0-1,1 0-1,-1 0-1,0 0 2,0 0 0,0 0-2,0 0 0,0 2 2,0-2 0,0 0 1,0 0 5,0 0 6,0 0 3,0 0 9,0-2 10,0 2 9,0 0 14,0 0 7,0 0 9,0-1 3,0 0 3,0 1-3,0 0-3,0 0-10,0 0-6,0 0-10,1 0-10,-1 0-3,0 0-11,0 0-3,0 0-7,-1 0 1,1 0-8,0 0-5,0 0-9,0 0 7,0 1-4,0-1 6,0 0 5,0 0-1,1 0 9,-1 0-3,0 1 0,-1-1 6,1 0-7,-1 0 1,1 0-3,-1 0-1,1 0 7,-1 0-5,1 0 4,0 0-11,0 0-4,-1 0 0,0 0 2,1 2-1,-1-2-12,0 0-4,1 0-15,-1 0-12,1 0-30,0 1-38,-2-1-48,2 2-56,0-2-49,0-2-50,0 2-46,2-1-35,-2-1-29,-2 0-45,0 1-76,-1 0-9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5:46.12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8 181 7,'1'-2'98,"0"-1"5,-1 2 4,0 0 8,1-1 1,0 2-2,-1-1 1,0 1-6,0 0-8,0 0-11,0 0-6,0 1-11,0 1-9,0-1-9,0 3-11,-1 1-7,0 0-6,0 2-3,0 0-9,-1 1-8,1 1-4,-1 0 0,-1 3-3,1-1-1,0 1 1,-2 1-4,0 2 0,0 0 0,-1 2 0,0 0-1,0 0 1,-1 1-2,3 1 1,-2 0 2,1 1-1,-1 0 0,1 0-3,1-1 1,-1 0 0,0-1 3,2-1-1,-1 0 0,2-1 3,0-1-1,-1 0 1,1-2 0,0 0 2,1-2-4,0-1 0,1 0 0,0-2-3,-1-1-3,2-2-2,-1 1-9,0-2-5,0 0-5,0-2-2,0-1-2,0 0-3,0-1 1,2-1 4,-2-1 2,1-1 8,0 0 5,-2 0 2,1-3-1,1 2 6,-2-2 2,1-1 3,0 0 7,0-1 1,-1-1 6,1 0 4,0 0 4,1-1 1,-1-2 2,-1 1 1,0-1-4,1-3-2,0 1-6,0-4-3,1 0-3,-1 0-2,1-2-3,1-1-1,1-1 1,-1 0-1,1 0-1,0-2 0,1 1 2,-1 1-1,0 1 4,1 0-3,0 3-2,-1 1 0,-1 0 0,1 2 3,-1 1-1,1 2 5,-1 0 2,0 2 4,0 0 5,-1 0 5,0 1 2,0 0-2,1 1 1,-1 0-9,2 0-2,-1 0-5,-1 1-1,1-1-4,1 0-1,0 2-2,-1-3-1,2 3 3,0 0-2,0-1 0,1 0 0,1 2 1,-1 0-1,0 0 3,1-1 4,0 3 2,0 0 9,1-1 2,1 3 2,-1 0 2,0 1-2,1 1 0,-1 2-2,2 1-3,-2 0-6,0 4-4,1 0-2,-2 0-2,1 3 1,-1 1-2,-1 1-2,4 16 2,-6-14 0,0 1-2,0 18 0,-1-18 1,-1 1 0,-1 0-1,-1-1 0,-1 0-1,0-1-1,-1 0 0,-1-1 2,0 1-1,-1-2-1,0-1 1,0 0 4,-2-2-3,2-1 3,-2 0 1,0-2-2,1 0 2,-2 0-3,-1-2 1,0-1-2,0-1 0,0 0 0,-1 1 0,1 0 0,-1-2 0,0 0 1,1-1 0,-1 0 0,1-1 1,-1 0-1,0-1 1,1 0-3,-2 0 1,2-1 0,0 1-1,0-2 0,2 1 1,0 1 5,0-2 3,2 3 7,0-2 3,1 2 3,0 0-1,2 0 4,0 0-2,0 2-1,1-4-3,0 2-4,0 0-4,1 0-1,1 2 4,1-2-3,1 1-1,-1 1-1,1-1-3,2 1-2,-2 2 2,2-2-3,0 0-2,0 2 0,0 0 1,1-2 0,-1 2 4,1 1 4,0-1 5,-1 1 5,1-1 7,-2 2 4,0-1 6,0 1 4,-2 0 0,1 1-1,0 0-4,-1 0-3,-1 1-4,0 0-2,0 0-2,1 1 9,-1 0-3,1-1-3,-1 2-2,2-1-1,0-2-2,-1 0 1,1 1-1,1-2-12,-1 1 4,1-2 0,0 1 6,0-2 2,0 1 4,1-1 2,-1 0 5,0 0 4,1 0 0,-1 0 2,0 0-6,0 0 1,-1 1-5,1 0-8,-2-1-9,1 0-5,-1-1-3,-2 0-4,2-1 0,-2 0 0,0 0-5,1-1 0,-2 1-2,0-2-10,0 1-10,0 0-10,0-1-13,0 1-18,0-1-14,-1 0-36,0 0-29,-1 0-28,1 0-28,-2-1-33,1 1-35,-1-1-39,-1 0-70,0 1-85,-1-1-32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5:44.96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31 19,'0'0'79,"0"-2"-19,-1 2-7,1 0-1,0 0 2,0 0 2,1 0 6,-1 0 5,2-2 3,0 2 2,-1-1 6,3 1 5,0 0 4,-1 0 5,2-2 2,0 2 2,1-1-2,0-1-3,1 0-8,0 1-7,0-1-11,2 1-9,-1 0-13,0 0-10,0 1-10,0-1-7,0 0-4,0 1-6,0 0-12,0 0-11,-1 0-10,0 1-14,0-1-12,0 0-13,-1 0-17,0-1-15,-1 1-9,0-2-12,0 2-10,-2-2-11,1 1-15,0-1-20,-1 1-36,0-2-65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10T11:37:34.49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6 244 40,'0'-1'39,"0"1"0,0 0-4,-1 1-6,1-1-6,0-1-3,0 1 1,0 0-6,-1 0 0,1 0 0,0-1 1,0 0 3,1 0 2,-1-1 0,0 0-3,0 1 2,-1 1-1,1 0 11,0 0-16,0-1-1,0 0-2,0-1 0,0 1-1,1-1 0,-1-1-1,1 1 0,-1 0 0,1 0 0,-1 0-1,1-1 4,-1 1 0,1 0-1,0 0 2,0 1 3,-1-1 0,1 0 1,0 1 1,0-1-1,0 0 4,-1 0 0,1 0 0,0 1 0,-1-1 0,1 1-1,0 0 0,-1 0 1,0 1-4,0-1 2,0 1-3,0 0 0,0 0 0,0 0-2,0 0 0,0 0 1,0 0-2,0 0-3,0 0-3,0 0-2,0 0 0,0 0-2,0 0 0,0 0-4,0 0 2,0-1 0,0 1 0,0 0 1,0 0-2,1 0 3,-1 0-4,0 0 0,0 1 0,0-1 1,-1 1 0,1-1 3,0 0-1,0 0 0,0 0-2,0 0 1,0 0 2,0 0-1,0 0-1,1 0-1,-1 0 3,0 0 0,0 0 3,0 1-4,0-1 3,0 0 1,0 0-1,0 0 0,0 0-4,-1 1 2,1-1 0,0 0 3,0 0 0,0 0 3,0 0 2,0 0-2,0-1 2,0 0 4,0 1-1,0 0-4,0 0-1,0 0-4,0 0-1,0 0 2,0 0 1,0 1-5,0 0 0,0-1 5,0 0 1,0 1 3,0-1-2,0 0 2,0 0-3,0 0 3,0-1-1,0 0-3,0 1 1,0-1 0,0 1 1,0 0-1,0 0 0,0 1 0,0-1 1,0 0-4,0-1 1,0 1-3,0-1-2,0 1 1,0 0 3,0 1 1,0-1 1,0 1-5,0 0 2,0-1 4,0 0 4,0 0 1,0 0-4,0 0 0,0 0 2,0 0 6,0 0-3,0 0 0,0 0-3,0 0-4,0 0 5,0 0-5,0-1-1,0 1-4,0 0 1,0 0-3,0 0 2,0 0 1,0 0-3,0 0 2,0 0 1,1-1 1,-1 1 1,0 0-1,0 0-1,0 0-1,0 0-2,0 0 0,0 0-2,0 0 0,0 0-1,0 0 2,0 0-2,0 0 0,0 0 3,0 0-1,0 0 2,0 0 0,0 0 1,0 0-1,0 0 2,0 0 1,0 0 0,-1 0 2,1 0-4,0 1 0,0 0 0,0-1 4,0 0-1,0 0-1,0 0-2,0 0-2,0 0 4,0 0-1,0-1-1,0 1-5,0 0-1,0 0 1,0 0 0,0 0 1,0-1 2,1 1-1,-1 0 0,0 0 2,0 0 2,1 0-1,-1 0 3,0 0-3,0 0-2,0 0-2,0 0 0,0 0 2,0 0-2,0 0 1,0 0 4,0 0-2,0 0-1,0 0 1,0 0 0,0 0 0,0 0-2,-1 0-1,1 0 0,0 0 0,0 0 1,0 0-1,0 0 0,0 1-1,0-1 1,0-1 5,1 1 1,-1 0-1,0 0 2,0 0 0,0 0-5,0 1 3,0-1-2,0 0-1,0 0-1,0-1 2,0 1-2,0 0-2,-1 0 3,1 2 0,0-1 0,0-1-1,0 0 1,0 0-2,0 0 2,0-1 1,0 1-1,0 0 1,0-1 3,0 1-4,0-1 0,0 1 0,0 0 4,0 0-2,0 0 3,0 0 0,0 0-2,0 0 4,0 0-4,0 0 3,0 0-2,0 0 0,0 0-2,0 0-2,0 0 2,0 0-1,0 0 2,0 0 3,0 0-2,0 0 0,0 0 1,0 0 3,0 0 0,0 0 4,0 0 0,0 0-2,0 0 1,0 0 1,0 0 0,0 0 2,0 0 0,0 0 2,1 0 0,-1 0-1,0 0-1,0 0 1,0 0 0,0 0-1,0 0-3,0 0-1,0 0 0,0 0-2,0 0-1,0 1 3,0-1-2,0 1-1,0 0 0,0-1-2,0 1-1,-1-1 0,1 0-1,0 0-5,-1 1 3,1 0 3,0 0 8,0 1 7,-1 2 7,0 0 9,-1 2 5,1 1 2,0 0-1,-1 2 1,-1 1-10,1 1-7,-1 1-11,1 0-5,0 0-3,0 2-4,0 2-2,-1-3-3,1 2 2,0-2-2,0 0 2,-1 0 1,1-1-5,0-1 5,0-1 3,1-1-3,0-2-4,0 2 2,0-3 3,0-1-1,1 0-1,0-2 2,0 1-3,-1-1 0,0-1-1,1 0 2,0-1-5,0 1 4,0-2-1,0 0-3,1 0 1,-1-2 0,1 0 0,-1-1-2,1 0-2,0-1-2,-1 1 1,1-2 1,0 0 0,0-1 6,0-1 2,1-1-3,-1 1 0,0-2-4,1 0 0,0-1-5,1-1-5,-1 0-5,0-1-3,1 2 5,0-1 0,0 1 4,2-9-15,-2 10 25,-1 4 0,0-2 7,-1 2-3,1 2 0,-1 1 3,0 0 0,-1 0 0,1 1-4,0 1 2,-1 0-2,1 0 0,-1 1 1,1 1-1,-1 2 3,0-1-1,0-1 3,0 1-1,-1 2-3,1-3 5,-1 1-2,1-1 2,0 0 1,1 0-1,-1-1 0,0 1 1,1 0 1,-1-2-4,1 1-1,-1 1 1,2-1-2,0 0 4,0-1-1,1 0 0,1 0 0,0 0 1,0-2-2,1 0-4,0 1-3,1-2-7,-1 0-4,1 0-5,0 0-8,0 1-3,6-5-40,-6 4 39,1-1 3,-2 1-1,0-1 5,-1 3 9,1-3 6,-1 2 1,-1-1 3,1 1 3,-2-1-1,0 1 5,0-1 2,0 1-2,0-1 1,-1 0 2,0 0-1,0 0 0,1-2 2,-2 2 1,1-1-1,0 1 0,-1 0 1,1-1 2,-1 2 1,1 0-1,0 0 2,-1 2 0,0-1 0,0 1 3,-1 0-1,1 0-3,-2 3 14,1-1-11,-2 2 0,1 1-2,-1 1 0,0 2 3,0-1 2,1 0-5,-1 2-1,0-2-3,1 2 0,0-2-1,0 0 1,1-1-3,0 1 0,0 0 0,2-1-1,-1 0 1,4 4 3,-1-5-5,0-1 2,1-1-2,0 0-2,1-1 4,2-1 1,-1-1-5,1 0-3,1 0 3,-1-1-4,0 0-2,0-1 0,1 0-7,-1 0-2,0 0 1,1 0 4,-1-2-2,0 0 3,0 0 1,-1-1 4,0 0 3,0 0 3,-1-1-2,1-1 1,-2 2-1,1-2 1,0-1 1,0 1 4,-1 0-2,0 0-1,0 1 4,-1 2 0,1 0 3,-1 0 2,-1 2-3,0 0-1,1-1 6,-1 1 2,0 2-1,0 0 3,1 0 2,-1 2-3,0 2 6,1-1 4,-2 1-2,1 1 1,0 1 6,-1 0 0,-1 3-2,2-1 1,-2 1-1,0 1-1,-2 1-4,2-2-5,-1 1-4,1 0-4,-1 0-3,0 15-5,-1-11-4,1-8 3,1-1 2,0 0 4,-1-2 0,1 0 0,-2-1-2,2-1-1,0 1 2,-1-1-1,1-1-3,-1 0 0,1-1 0,0-1-7,-1 1 0,0-1-5,0-11-33,1 8 21,0-1-2,1-1 0,-1 0-2,2-2-2,-1 1-3,0-3-3,2-1 0,-1-1-4,0-1-2,2-2 2,-3 1 3,2-2 2,0-1 0,-1-2 5,1 0 3,-1 1 3,1-1 9,-1 2-3,0 1 1,0 2 6,0 0 4,-1 2 2,-1 2 2,0 0 9,-1 3 3,1 1 6,-2 0 7,1 1 1,0 0 5,-1 2 5,1 0 2,0 0-2,0 1-2,-2 0 2,1 0-3,0 1-1,1 0-4,-1 1-1,1-1-4,-2 2 1,1-1-4,0 1-4,0 1-4,-1 0-5,1 1 2,0 0 0,0 1 1,0 1-2,0 1 6,1 0 4,1 2 3,0 1 4,0 0 1,1 0-2,1 1 1,0 0-3,2 0-5,0 1-3,1-1-5,0-1-3,1 1-4,2-1 5,0-1-1,0 0 4,1-2-5,1 0 3,0-2-3,1 0 1,0-1-2,0 0-9,0-2-9,2 0-9,-2-1-4,0-1-5,0 0-2,-1-1-4,0 1 1,9-5-37,-10 2 44,-1 1 7,0 1 1,-1-2 6,0 1 7,-1 2 0,-1-2 4,-2 1 4,0 1 5,1-1-1,-3 3 6,0-2 0,0 2 1,1 0 4,-2 0 7,1 0 6,-1 0 10,1 3 61,-1 1-39,0 1 6,0-2 4,-1 2 0,1 2-3,-1 0-4,-1 0-8,1 1-5,0 1-2,-1 0-12,-1 1-8,2 0-8,-1 0-3,0 0-3,2 0-2,-2 0-5,2 9-5,2-10 5,-2-3 0,2 3-3,-1-4-2,1 2 2,0-2 0,1-2-1,1 1-2,0-1-3,-1 1 0,2-3 0,-1 1-2,0-1-4,1-1 1,-1 0 0,1-1-2,-1-1 0,2-1 0,-1 0-2,0-2 1,1-1-4,0-1-3,0-1-3,0-1-2,1-1 0,0 1-2,0-3 1,0 0 6,1-1-1,-1 0 5,1-1 1,-1 0 5,0-1 3,0 0 4,-1 0-2,0 3-1,-1 0 3,-1 3 0,-1 2 7,0 1 4,-1 1-1,1 0 18,-2 4 0,-1 2 15,-1 3 10,0 1 3,-2 2 4,1 2 6,-2 1 6,1 1 2,-2 0-4,1 1-6,-1 0-8,1 0-1,-1 0-7,1 0-4,0 0-7,0-2-12,-1 9 11,3-11-25,0 2-9,1-2 1,1-1 1,0-1 2,1-1 1,1 0-2,0 0-1,1-1 1,2-1 5,0-1-4,0-1-5,2 1-3,0-2-2,0-2-3,0 2 1,1-1-2,16-4-26,-16 1 23,1 2 5,0-3-1,0 2-7,0-2-7,0 0-10,-1 0-10,0 0-11,1-1-11,-2-1-15,1 1-17,1-2-12,-4 1-14,2 0-13,0 0-13,-1 0-12,-1-1-14,-1 0-18,-1 0-11,1 0-26,-2 2-40,0 1-73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5:44.65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83 8 7,'0'-1'16,"-1"0"0,1 1-1,-1-2 1,1 2 4,0-1 0,0 1 4,0 0 3,0-2-1,-1 2 4,1 0 8,0 0 1,-1 0 2,0 0 4,0 0 3,0 0 0,0 0 1,-1 0 0,0 0 1,0 2 1,0-1 0,-1 1 0,-2 0-3,1 1 2,0-1 2,0 0 2,-1 1 0,0-1 3,0 0 2,0 1-6,-1-1-6,1 1-4,-1 0-3,0 1-2,1 0-5,-1-1-6,0 1-7,0 0 3,1 0 0,-1 2-4,1-1-6,-1 2-4,1-2-3,1 2-2,-1 0-1,-1 0-2,2 1 0,-1 1-1,1 0 3,0 1 0,1 0 0,-1 2 1,1-2-1,1 2 2,0-1-1,0 2 1,0-1-1,1 0-2,0 0 1,0 0 0,1 0-1,0-2 0,0 1-2,1-1-1,1-1 2,-1 1-2,1-2 1,-1-1-1,1 0 0,0 0 0,1 0 1,2-2 0,0 0-1,0-1 1,1-1 0,3 0 1,-1-1-1,1-2 3,3 0 0,0-2-2,0-1-2,-1 0-5,1-1-7,-2 1-12,1-1-13,-3 1-13,1-2-13,-2-2-13,11-10-215,-14 10 186,-1 2-2,0 1 2,-1-1-1,-1 2 6,-1 3-4,-1-4-4,-1 2-10,-2 1-12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5:42.48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8 2 42,'2'0'74,"-1"0"-3,0 1 1,-1 0 2,0 0 5,0 1 2,-1 0-2,1 1-2,-1-1-7,1 0-5,0 1-9,-1-1-6,0 0-7,0 1-5,1-1-3,-1 1-4,0 0 2,0-1-7,0 0 0,1 0-1,0 0 1,0-1 2,0 2-2,-1-1 0,1 0-5,-1 0-1,1 0-3,0 0-1,-1 0-4,-1 0-7,0 0 0,1 0-3,-2-1-1,1 2 2,-1-1-3,-1-1 1,1 1-2,-1-2 2,0 0-1,1 0 0,1 0 0,-2 0-2,1 0 3,1 0-3,0-2 2,1 1 0,-1-1 0,2-1 1,-1 0-3,1 1 1,0 0-3,0-2 2,1 1 0,1 0 0,0-2 0,1 2 3,0-1 4,0 1 6,0-1 6,0 1 5,2-1 8,-2 1 6,2 0 8,-1-1 3,-1 1 5,1 1 3,0-1 1,-1 1 2,0 1-5,1 0-4,-1 1-4,0 0-1,-1 0-6,1 0-9,-1 2-7,1 0-2,-2 0 0,1 1 1,-1 2 1,-1-1 3,0 2 1,0 0 3,0 2 1,-2 0-2,1 2-4,-1-1 1,0 2-9,0 1-3,-1 0-5,-1 0-2,1 0 0,-2 0-3,0-1 1,0 1-3,-1 1-2,-1-1-7,1-1-5,0 0-13,1-2-5,-1 0-9,1-1-5,1-2-6,-1-2 0,1 2 3,1-1 5,-1-2 10,1 1 7,1-2 6,-1 1 4,1-3 4,1 0 0,-1 0 2,2-3 1,-1 1 2,0-1 0,1-1 0,1 2 2,0-3 0,0 1 1,0 1 1,1-1-1,-1 1 3,2 0 0,-2 1 3,1-1 3,1 2 7,0 0 4,0-1 5,0 2 7,-1-1 5,2 0 7,-1 1 10,1 1 3,0 0 5,0 1 8,-1 0 4,0 0 3,1 1-1,0-2-5,-2 3-7,1 1-8,0-2-5,0 1-13,-1 1-8,1-2-10,0 1-3,-1-1-5,2 1-9,-2-1 4,2-1 1,-1-1-1,1-1 0,1 0 4,0-1-3,1 0 0,0-2 9,1 0-7,-1-1-2,2-1 2,-1 0-1,-1 0-2,1 0-2,0-2 4,-1 2 4,0-2 12,0 2 13,0-2 14,-1 1 10,0 0 15,0 0 15,0 0 10,0 0 5,-2 0-2,1 0-11,0-1-12,0 2-10,-1-2-16,9-17 20,-10 19-104,0-1-31,-1 1-35,2 1-42,-2 0-38,1-2-37,0 3-30,0-2-30,0 1-20,-1-1-19,0 2-16,0-2-16,0-1-41,0 3-71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5:41.62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146 47,'-1'0'75,"1"0"12,0 0 11,0 0 4,0 0 2,0 0-3,1 0-5,-1 0-5,1 0-7,-1-1-3,1 0-4,0 1-4,0-1 1,0-2-1,1 1 1,0 1 0,1-2 4,0 0-2,0-2 0,0 1 0,1-1-4,-1 2-2,0-2-6,1 0-5,0-1-6,0 0-5,-1 1-4,1-1-8,0 0-3,1 0-7,-2 0-1,1 1-5,0 0-5,0 1-6,1-1-1,1 1-3,-2 0 0,0 0-3,0 1 1,1 1 1,-1 0 5,0 0 7,1 1 5,-1 1 14,1 1 13,1 1 14,-1 1 13,0 1 12,-1 3 6,0 0-1,0 1-6,0 1-13,-1 0-13,-1 1-11,0 0-14,0 0-13,-1 1-11,-1-2-7,0 2-1,0 0 0,-2-1-2,1 0-1,-1-1-4,-1 0-2,0 0-2,-1 0-1,0-2-6,0 0-8,-1 0-8,-1-1-13,0-1-2,-1 0-12,2-1-3,-3 1-2,2-2-2,-1 0 1,0-2 8,0 1 10,0 0 6,1-2 10,1 1 9,0-1 3,0 0 10,1 0 5,1-1 3,0 1 2,0-2 2,1 0 1,0 1 0,0 1 5,2-2-1,0 1 0,0-1 0,5-2 9,-2 1-5,1 1-4,0-2 0,2 0-2,1 0-2,1-1 1,0 0 0,3-1-4,-1-1-1,1 0 1,-1-1-6,2 0-3,-1 0-8,1 0-12,0-1-22,0-2-16,0 1-18,-1 1-22,0-2-13,-1-1-7,-1 2-3,0 0 0,-3-1 10,1 1 14,-2 1 13,-1 1 20,-1 1 16,-2 0 10,0 2 15,0-1 15,-1 2 15,-1-4 30,0 5-7,1 2 7,-1-1 2,-1 1 1,1 1 7,-1 1 4,0 0 8,0 0 3,-1 1 9,1 1 2,-1-1 6,0 2 7,1-1-1,0 1-8,-1 1-10,1-1-1,0 2-8,-1 0-1,2 0-2,0 0-1,-1 1-3,0 0 2,-1 0-1,1 1-8,0-1-4,1 0-7,-1 0-5,1 2-7,0-2-5,1 1-8,0-2-1,0 2 3,0-2 0,1 1-3,0-1-4,1-1-6,-1 0-7,2 0-16,-1-2-19,2 1-22,0-1-25,0 0-20,1-1-25,-1 0-24,2-1-24,-1 0-17,0-1-14,2 0-12,-1 0-9,0-1-21,1 1-37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5:40.70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2 3 63,'1'-2'100,"0"2"0,-1-1 4,0 1 1,1 0 0,-1 0-4,0 0-2,0 0-3,0 0-1,-1 0-4,1 3-9,0-2-7,-2 2-8,1 0-5,0 0-2,0 0-9,0 1-2,1 0-2,-2 0 2,2 2 1,0-1-1,-1 0 0,-1 1-3,2 1-3,-1 0-6,0 1-8,-1 0-2,1-1-5,-1 2-4,0 1-2,0-1-7,-1 1 1,1-1 0,-1 2-3,0-1-4,-1 2-2,0 0-2,1-1 0,-2 1 1,1 1-2,-1 1 2,0 0-2,0 1-1,0 0 1,0 0-5,0-2-3,0 1-4,1 0-4,0-1-7,1 0-2,0-2-5,1-1-1,-1 0 0,2-1 1,-1-2 0,0 0 3,1-2-1,1 1-1,-1-2-3,1-1-5,0 0-3,0 0-6,0-2-4,0 1-7,1-2-2,-1 0-6,1 0-5,1-1-10,0 0-5,-1-1-8,0 0-10,1 0-15,0-1-13,0 0-21,0-1-28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5:40.24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 33 16,'0'0'59,"-2"0"0,2 0 3,0 0 6,0 2-3,0-2-5,0 0-4,-1 0-3,1 0-3,-1 0-3,0 2-1,0-1 1,0 0 6,0 0 4,0 1 6,1-2 6,0 0 2,0 2-1,0-2 0,0 0-3,0 0-1,0 0-1,0 0 3,1 0 2,0 1 5,-1-1 5,2 0 5,0 2 8,1-2 5,0-2-3,1 2 3,1-1 1,1-1-3,0 2 1,2-3-5,0 1-6,0 0-4,1 0-4,1-1-5,-1 1-13,1 0-7,0 0-12,-1 1-7,0 0-9,0-1-9,0 0-4,0 2-5,-2-1-6,2 0 1,-3 0 1,0 1-7,1-1 0,-3 0-6,0 1-8,-1-1-9,0 0-9,-1 1-14,0 0-13,0 0-7,-1 0-9,0 0-10,0 0-6,-1 0-4,1 0-6,-1 0-4,0 0-7,0 0-9,-1 0-9,0-1-11,0-1-13,0 2-16,0-2-10,0 1-11,0 0-11,0-1-18,-2 0-27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5:39.83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3 32 28,'-3'1'30,"0"-1"-3,0 2 4,0-2 5,1 0 5,1 0 6,-1 2 7,1-2 4,1 0 2,-1 0 0,0 0 1,1 0 5,-1 1 4,0-1 5,1 2 5,-1-2 7,1 0 9,0 0 3,0 0 5,0 0 1,1 0 2,-1-2 0,0 2 2,1-1-3,-1 1 2,1 0 0,-1 0-1,2 0 6,-1-2-2,2 2 1,0-3 2,1 1-3,1 0-7,0-1-3,1 1-5,1-1-11,0 1-9,0-1-10,3 0-11,-1 0-9,1 1-5,1 1-6,0-2-5,1 2-7,0 0-4,0 0-4,-1 0-2,0 1-2,0 0-4,1 1-5,-3 0 1,1 0-1,-1 0 0,-2 0 3,1 1-5,-1 1 0,-2-1 0,-1-1 6,0-1-6,0 2-2,-1 0-1,-2-1-1,1 0-4,-1 0-5,0-1-6,0 0-15,1 0-19,-1 0-20,-1 0-29,0 0-34,0 0-26,0-1-26,0 0-24,0 0-16,0-1-4,0 0-6,0 2 5,-1-1 9,-1-1-1,1 0 2,0 2-7,-2 0-22,0 0-42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5:39.21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 117 157,'0'0'124,"0"0"-13,0 0-8,0 0-1,-1 1 6,0-1 4,1 0 3,-1 0 2,1-1-4,0 1-10,-1-1-9,0 0-8,1-1-12,-1 0-8,0 1-6,1-2 0,-1 0 2,1 0 5,0 0 6,0-2 1,0 1 3,1 1-4,0-2-7,0 1-8,1-2-15,-1 1-10,1-1-9,0 0-8,0 1-7,1 0-2,-1-2-5,2 2 0,-1-2 4,-1 3-3,3-2-2,-1 2-1,-1-1 1,1 3 0,2 1 1,-1-1-1,-1 2 3,1-1 2,0 2 7,0 1 4,-1 0 3,2 2 6,-1 2 5,1 0 1,-1 0-2,0 1-4,0 1-5,0 1-6,1 0-2,-1 0-4,-1 2-3,0-2-5,-2 2 3,1 0 0,-2 0-3,-1-1 1,0 1-3,0 0-3,-2-1-4,0 0-3,0 0-2,-2-1-5,0 0-2,0 0-6,-2-2-8,1 2-7,-2-2-1,0 0 0,1-1-1,-1 0 3,0-3 0,2 1 11,-2-1 7,0 0 9,0-1 3,0-1 5,2 0 1,-1-1 5,1-1 3,0 0-2,2-1 5,1-1 3,0 0 6,1 0 4,1-1 6,1 0 5,0-1 5,1-1 4,2 2 1,1-1-2,0-3 0,1 4-5,0-4-5,2 4-7,-1-2-12,2 1 1,-1-1-4,2 0-4,0-1-2,1 2 1,-2 0 1,2 0 2,-2-1 3,0 0-8,0 1-8,-2-1-10,0 2-13,-1-2-15,-1 1-20,0 0-12,0 1-12,-1 0-8,-2 0 1,1 0 5,0 0 8,-2-1 8,0 0 18,-1-14-73,-1 14 118,-1 0 9,0 1 6,0 1 12,0-1 6,1 1 6,1 1 7,-1-1 12,0 1 11,1 1 3,-1 0 4,0 0-1,1 1-3,0-1-5,0 1-5,0 0-8,0 0-14,0 1-6,0-1-8,-1 1-4,0 1 3,-1 0 3,-1 3 1,1 0 2,-1 2 2,1 0 1,-2 2 1,1 0-2,0 2-3,-1 0-4,0 1-5,1 1-3,0 1-1,1-1 1,0 0-3,1 0-2,0-1-1,1-1 0,1-1-3,1-1-6,0 0-11,2-3-12,0 0-9,1-1-10,1-1-10,0-3-11,1 1-4,0-2-1,1-2 4,-1-1 5,2 0 8,-2-1 10,-1 1 9,2-2 11,-2 1 8,0 1 9,-1-1 6,0 0 6,-1 3 4,-1-2 6,0 1 9,0 0 10,-1 1 15,0 1 13,0 0 15,-1 0 10,0 1 7,1 1 5,0 0 2,0 1-3,-1-2-13,1 3-10,-1 0-11,0 1-9,0 0-8,0 0-7,0 1-6,0 0-8,0 1-1,0-2-1,0 2-4,0 0-4,-1 0-1,1-1-1,0 2-6,-1-1-1,0 1 0,0 0-1,0 0-2,-2 0 2,1 0 0,-1 0-1,1 0 1,-2 0 2,1-2-1,0 0 2,0-1 2,-1 0 0,1 0 0,0-1 0,-1 1 2,2-2-3,-1 0 1,1 1-3,-1-2-2,2-1-1,-1 1 0,1-2 1,0 2-1,-1-1-17,1-1-14,-1 0-23,1-1-172,1-1 48,0-1-53,0-1-50,2-6-445,-3 5 250,0 0-40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5:38.00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9 5 174,'0'-2'243,"0"0"-57,0 1-37,-1 1-22,0 1-7,-1-1 1,0 2 7,-1 1 9,-1 1 5,1 1 6,-2-1-1,1 1-7,-1 1-10,0 1-18,-1 1-23,0 1-23,1-1-18,-2 2-19,1-1-10,0 0-10,0 1-9,0-1-2,0 1 1,0-2-1,0 1 0,1-2-3,0 2 3,0-3 2,1 3-1,0-3-5,1 0-17,0 0-26,1 0-27,-1 0-36,0-1-43,1-2-48,0 0-54,-1-1-65,1 0-91,0 0-74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5:37.78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80 79,'2'-2'168,"-1"0"-44,2 1-25,-1-2-16,1 0-5,-1 0 0,0 1 4,1-1 2,0-1 2,-1-1 1,2 2-5,-1-1-3,0-1-7,1 1-9,0-1-7,-1 1-8,2-2-9,-1 3-3,0-3-2,0 1-2,1-1 3,-1-1 1,1 0 3,0 0 5,0 0 9,1-1 1,-2 2 7,0-1 5,1 0 7,-1 1 4,-1 1 3,0 0 2,-1 2-1,0 0-1,-1 1-7,0 1-5,-1-1-8,-1 1-9,0 1-13,-1 2-6,0 0-6,-1 1-7,0 0 0,-1 1 1,-1 1 1,2 0 0,-2 1 5,1 1-3,-1 0 1,1 0 2,-1 1-6,1 0-4,0 0-3,0 1-1,1-1-2,-1 1-3,3 1-2,0-1-5,0 0 6,1-1 2,1 1-1,0 0-4,0 0-3,2 0 4,1-1 0,0 1-1,0 0-4,2-1-6,0 0-3,1 1-7,2-2-4,-1 1-8,1 1-5,0-1-13,0-2-12,0 3-6,0-2-1,-2 1 3,1-1 0,-1 0 1,-2 0 4,0-2 11,-2 2 13,0 0 6,0-2 5,-2 2 7,-1 0 5,-1 0 5,-2 1 2,0 0 2,0 0 2,-2 0 1,0 0 0,-1 0 0,-1 1 3,1-1-2,-2 0-1,1-1 2,0 1-3,-1-1 0,-1 0-2,2-1-2,-2 0 0,0-1 2,2 1 0,-1-1-1,0-2 3,1 1-3,2-3 4,0 1 2,0-2 1,2 0-2,0 0 0,2-3 0,0 0-2,1-1 2,1-3-1,1 0 1,2-1-2,0-1 1,2-2-1,0-1 0,1-1 0,1 0-1,0-1-8,2-1-8,0 0-6,0 0-2,2 0-5,0-3-3,0 1-7,-1 1-9,2-1-2,-2 1-7,1-1-8,-1 1-11,-1 1-3,-1 0-6,1 1-3,-2 1 3,0 1 5,-2 2 10,1 0 13,-3 1 12,1 0 9,-2 2 11,1 0 10,-2 1 8,0 1 10,0 0 8,0 1 8,-1 1 8,0 1 9,0 0 7,-1 1 4,2 0 3,-2 0-1,0 1-1,0 0-3,0 1-1,1 0 0,-1 0-5,1 1 5,0 1-2,-1 1 2,0 0-1,1 0-2,0 3-3,-1-2-6,0 4 0,1-2-6,0 2-4,-1-1-3,0 1-3,0-1-3,0 2-3,0-1-2,0-1-5,0 1 0,0-1-1,1 0-1,-1-1-2,0 0-1,2-1-5,-1-1-6,1 0-3,1-3-5,-1 0-5,1-1-5,1-1-5,-1 0-3,1-2-1,0 0 0,2-2 1,-1 0 3,1 0 0,-1-2 4,2 0 3,-1-1 5,0 0 9,0 0 4,-1-1 2,0 0 4,0-1 2,-1 0 3,-1 0 2,0 1 2,0-1 3,-1 0 8,0 2 13,0-1 14,-1 1 18,0 1 15,-1 1 18,1 1 14,0 0 10,-1 2-3,0 0-9,0 0-13,0 2-14,0 0-8,0 2-14,0 0-4,-1 2-9,0 1-1,1 0-4,-1 1 6,0 0-2,0 1-7,-1 2-7,0-1-7,0 1-6,1-1-4,0 1 2,1 0-9,0-1-3,0-1-2,1 0-11,0-2-14,1 1-14,3 1-89,-2-5 35,1-1-19,1 0-17,1-2-3,0-1-3,1-1-1,1-1 4,0-1 11,9-8-73,-8 6 123,-1-1 11,1 0 14,0-1 15,-2 0 7,1 0 8,-1 0 4,-2 0 6,0 0 7,-1 1 14,1 1 13,-1 0 14,-1 1 20,0 1 19,-1 0 18,0 1 13,-1 1 11,0 0 3,0 1-3,0 1-8,-1 0-14,1 0-15,0 0-17,-1 1-14,0 1-9,0 0-6,0 1-6,0 1-2,-1 1-7,0 0-2,1 0 0,-1 1 1,0 0-5,0 0-11,0 1-3,-1 0-4,1 1 2,-1 0 0,1-1-1,0 0 0,1 1 0,0-1 3,1 1-3,0-2 0,0 0-7,1-1-3,0-1-4,1 0-5,1 0-1,-1-2-2,2 0-9,-1-1-9,3-1 1,-1 0-7,0 0-3,1-2-3,0 0-3,2 1 2,-2-3 9,1 0 4,-1 0 5,0-1 8,-1 1 7,1 0 6,-2 0-2,0-2 3,0 2 1,-2-1 3,0 0 3,0 0 0,-2 0 1,1 0 1,-1-1 9,0 2 2,0-1 8,-1 1 6,-1 1 6,0 0 7,0 1 9,1 0 2,-1 1 1,1 0-4,0 2-6,0-1-5,0 0-10,0 1-2,0 1-8,0 0-5,-1 2-2,1 1-1,-1-1 3,0 2 1,0 0 3,-1 2-1,1-1 0,-1 1 0,1 0-2,-1 1-2,0 1-2,1-2-1,-1 1 1,0-1-1,1 1-3,0 0 0,1-1 1,0-2 0,2 5-27,0-6-13,0 1-12,1-2-8,0-1-8,3-1-9,-1 1-15,2-2-8,0-1-3,1 0 9,1-2 5,0 2 4,0-1 8,0-2 7,1 2 16,-1-1 15,0 0 14,-1 1 11,1-1 6,-2-1 4,2 1 3,-3-1 3,1 1-2,-1-2 0,0 1-1,-2 0 1,1 0 2,0-2 0,-1 1 5,-1 0 0,1-1 7,-1 0 4,0-1 10,-1 0 6,1 0 6,-1 0 8,0-1 3,0 1 4,-1 0 7,0-1 4,0 1-2,0 1-4,0 1-1,0 0-4,-1 1-3,1 1-5,-1 0-8,0 1-6,1 1-4,0-1-2,-1 1-4,0 1-3,0-2-6,0 2 1,0 2 8,1-2 5,0 1 6,0 1 6,0-1 3,0 1 5,0 1 5,1 0-1,-1 1-5,2 1 3,0 0 0,1 1 2,0 1 1,0 0-1,2 0-3,0 0-1,0 1-1,2-1-14,-1 1-10,1-1-9,0 0-2,1 0-5,0-2-5,-1 0-4,1 0-14,1-1-13,-2-1-22,0 0-23,-1 1-27,-1-2-26,0 0-21,-1-1-15,-1 1-4,-1-2 5,0 2 12,-1-2 16,0 1 17,0-1 21,0 0 13,-1 0 11,0-1 7,0 1-3,0 0-3,0-2-6,-1 2-11,0-3-16,0 1-13,0 0-15,0 0-17,0-1-19,0 0-27,-1-1-44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5:35.94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 91 176,'-1'-3'205,"0"1"-71,1-1-39,-1 1-19,1-2-10,-2 3 2,1-1 6,1 2 5,-1-2 5,1 1 4,0 0-2,0-2-5,0 1-5,0-1-10,0 0-13,1 1-5,0-1-10,1 0-7,-1-1-10,1-1-2,0 0-9,2 0-4,-2 0-11,1 1-23,0-1-28,0 0-38,-1 1-43,0-1-47,1 3-66,2-1-546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10T11:37:29.36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0 29 51,'2'-3'70,"-1"0"2,0 1-2,-1 0-3,2-1 0,-1 1 2,0 0 1,0 1 4,0 0 2,-1 0 1,0-1 0,0 1 1,0-1 2,0 1-2,0 0-5,-1 0-6,0 0-10,-1 1-7,0 0-7,0 0-8,-2 0-5,-1 2-5,0 0-5,0 2-2,-3 0 3,3 0-2,-3 0 1,1 0 1,-1 2 0,-1-1 0,0 2 0,1 0-4,-1 0 0,1 0-1,-3 1-1,-5 10 11,8-8-12,0 0 0,1 0 3,0 0-6,1 1-4,2-1 0,1 0-1,0 0-2,2-1-3,0-1 2,2 0-3,-1 1 5,3-1-1,-1-1 2,3 0-3,0-1 0,1 0-2,1-2-2,1-1 1,1-1-5,0 0 9,0-2-7,2 0 0,-2 0-5,0-2-7,-1 2-4,-1-2-3,1 0-5,-1-1-4,-1 1 0,0-2-1,0 1 6,-2-2 6,0 2 0,-1-3 5,0 3 2,-1-4 4,0 3 2,0-2 1,-2 1 4,0 0-3,0-1 5,-2 0 5,0-1-3,1-1 0,-1 0 4,-1 1 1,1-2-4,-1 1 7,0 2 0,0-1-3,-1 1 1,1 1 3,-1 2-1,0-1 0,1 2 2,-1 0-3,0 2-2,0 0 3,0 2 5,1 0-5,-1 0-3,2 1 1,0 2 2,-1-1-3,2 1-1,0 1-2,1-2-4,1 1 0,5 9 16,-2-10-12,1-1 2,3 0 3,-1-2 1,2 0-3,2-2-1,-1 0-3,3-2-2,0 1 3,1-2-1,1 0 0,1 0-4,1-2 1,0 0-7,0 0-4,0-1-7,-2 1-9,-1 0-9,13-7-59,-16 6 43,-2 2 3,0 0 3,-3 2 3,0-1 6,-3 2 4,-1-1 3,0 1 3,-2 2-1,-2-1-4,1 1-12,-2 0-8,0 1-22,-1-1-28,-1 2-36,1 2-58,-1-1-99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5:35.70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4 22 35,'0'-1'182,"0"0"-48,0 0-24,1 0-18,-1 0-8,1-1-3,0 1-3,0-1-5,1 1-3,-2 0-6,1 0-9,1-1-7,-1 1-11,0 0-10,0-1-8,0 1-5,1 0-5,-1 0-2,0 1 0,0 0 4,0 0 7,1 2 8,-1 1 6,-1 1 5,1 0 6,-1 2 3,-1 2 0,1 0 1,-2 2-4,0 2-3,0 0-5,1 0-2,-1 4-4,0-1 2,1 3-3,-1 0-2,0 1-3,1 0-3,-1 1 0,-1 0-4,1 1 0,0 0-4,-1 1-5,1-1 0,-1 0-6,1 0 1,0-1-5,0 0-3,1-1 0,0-1-2,-1 0 5,1-1-1,1-2 4,0-1-1,0-1 1,0-1 0,0-2-2,1-1 2,-1-2 5,2 0-4,-2-2-5,1-1-1,0-1 5,0-1-3,0-1 1,1-2-2,-1-1-15,1-1-6,0-1-8,0-2-6,0 0-12,0-2 1,-1 0-6,2-2-3,-1 0 4,1-1 8,-1 0 8,0-1 7,-1 0 5,1-1 4,0-2 2,-1 0 2,0-2 6,-1 0 1,1-1 4,-1 0 0,0 0 4,0-2 0,0 0 4,0 0 0,0 0-1,0 1-1,1 1 1,0 0-1,0 3 1,0 0 1,0 2 7,0 1 5,0 2 11,1 2 13,-2 1 11,2 0 10,-1 2 9,0 2 7,-1-1 1,0 3 0,0-1-9,0 0-9,0 2-6,0 0-2,1 0-2,-1 2-6,0 0-4,0 0-2,0 1-3,-1 2 0,1-2-7,-1 2-9,1 0-4,-1 1-6,0 0 0,0 1-4,1 1 1,0-1 1,1 0 2,1 1-2,-1-1-1,3 7 9,-1-7-9,-1-1 4,2-1-3,1 0-1,0-1 0,2-1-2,-1-2-4,2 2-3,0-4-3,0-1-12,1 0-12,0-1-2,-1-1-5,3-1-3,-2 0-3,1-1 1,-1-1 1,1 0 7,-1-1 7,-1 1 0,1-1 3,-1-1 2,0 1 6,-2 0 0,2 0 2,-3 0 4,0 0 2,0 0 4,-1 2 1,-1 0 7,1 0 2,-2 0 11,1 2 16,-2-1 16,0 2 14,1 1 9,-2-1 10,1 2 3,-1 0-1,0 1-8,1 0-10,0 0-9,-1 2-6,1 0 5,0 1 1,-1 0 4,1 3 6,0-2 8,-1 3 2,1 0-4,0 2-5,0-1-8,1 0-12,-2 0-6,1 1-9,0 0-7,1-1-8,-1 1-7,0-1-1,1-2-5,0 1-2,-1-2-13,1 0-15,-1-2-23,0 1-15,0-2-21,-1 1-18,1-2-21,0 0-18,-1-1-12,1 0-14,0 0-6,-1-2-8,0 0-10,0-1-13,0-1-16,1-1-21,-1 0-33,0 1-63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5:34.57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98 5 161,'-2'-3'673,"1"2"-520,0 0-14,1 1-6,-2 0-2,1 0 1,-1 2 2,0-1-6,-1 2-8,0 1-10,0-1-10,1 1-16,-1 1-16,0-1-16,-1 2-17,0-1-11,0 2-3,0-1-4,-1 1-10,0 0-1,0 0-4,0 2-3,-1-2 4,-1 1-1,0 1-5,-2-1 1,1 2 2,-1-1 0,1 0 0,-1 1 1,0-1-1,1-1-3,-1 0-9,1 1-17,2-2-27,-1-1-30,3 0-36,-1-1-45,1-2-49,1 0-50,1-2-59,-1 1-81,0-1-71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5:34.33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 1 34,'0'0'51,"-1"-1"-22,0 1-11,0 0-3,1 0 0,0 0 1,0 1-3,0-1 2,0 1-1,0 0-2,0-1-1,1 0-3,0 2-1,0-2-2,-1 1 8,1 0 6,-1-1 11,2 1 12,-1 0 13,0 0 12,-1-1 14,2 0 14,-1 0 8,0 0 4,1 2 6,-1-2 3,1 0 2,0 1 7,0-1-1,1 2 1,-1 0-6,1 0-1,0 1-5,0-1-1,1 3-5,-1-1-6,1 2-4,0 0-5,1 0 1,0 1-2,0 1-7,1-1-11,0 1-9,-1 0-10,1-1-9,0 0-9,-1-1-11,1 0-9,0-1-6,-1 0 1,1 0-4,1-1-6,-2-1-7,1 0-12,-1-1-13,1 0-19,0-1-23,0-1-22,-1-1-20,1-1-20,0 0-21,0 0-15,0-1-13,-1 0-6,0-1-5,-1 1-7,-1-2-5,0 0-3,0 0 2,-2-1-3,2-1-5,-2 1-17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5:33.94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8 47 12,'1'1'31,"-1"0"2,0 1 1,1-1-1,-1 1 0,0 0 1,1-1 2,0 1 4,-1 0 1,1-2 6,0 2 4,-1 1 5,1-1 4,-1-1 6,1 1 0,-1 0 3,1-2-1,0 2-2,-1-2-4,1 0-4,0 0-6,-1 0-9,0 0-4,0 0-2,0 0-3,1 0-3,-1 0-2,1 0-2,-1-2-3,1 0 1,0 0-4,-1-1-4,1 1-2,-1-1-2,0-2 0,0 1 3,0 0 4,0-1 3,0 2 4,0-1 5,-1-1 2,0 2 4,-1-2 1,1 1 1,-2 1-3,0-1-3,1 1-4,-1 0-4,-1 0-5,1 1-4,-1 1-6,-1 0-5,1 1-1,0 1-5,-1 0 0,0 1-1,1 1-1,0 0 2,-1 1 1,0 1 1,1 0-3,-1 2 3,1-2 0,0 2 1,-1-1 2,2 2-5,-1-1 0,1 1-1,-1 0 2,1 1-1,-1 0-1,1-1-4,0 1 0,0 0 3,1 0 2,1 1 0,0-1-1,0 0 3,0 1 0,1-1 4,2 9 1,-1-9-5,0-2-1,1 2 1,1-2 2,1 0-3,0-1-3,0 0 2,1-3 1,2 1-1,0-2 0,-1-2 0,2 0-1,1 0-1,-2-2 2,2-1-2,0-1-5,-1 1 0,0-3-2,2-1-9,-1 0-3,1 1-4,-2-3-5,1 2-2,0-2 0,-2 0 1,1 1 8,0-2 3,-1 1 2,0-1 3,-2 1 4,1 0 4,-1 1 3,-1-1-1,-1 0-4,0 0 4,0 1 5,1-8 9,-3 8 3,0 1 2,0 0 6,-1 1 6,2 1 0,-2 0 3,1 2-1,-1-1-1,1 1-2,-1 1-4,1 1-6,-1 0-4,1 1 4,0 0 0,0 1 2,1 2 4,-1 0 5,0 1 4,0 1 6,-1 2 2,0 0-3,1 1-2,-1 1-4,0 3-3,-1-1-2,1 1-4,0 0-4,-1 0-2,-1 0-2,1 0-5,0-1 0,1 1-2,-2-2-4,1-1 2,1 1 0,-1-3 0,1 0-3,-1-2 2,1-1-1,0-1-3,0 1 0,0-3-6,0 1-3,0-2-4,1-1-3,-1 0-8,1-1-2,-1-1-3,1 0 0,0-2 2,0 1 2,-1-1 1,0-2 8,0 1 6,0 0 1,0-1 4,0 1 4,0 0-1,0 1 3,0-1-1,0 1-4,0 1 3,0 0 2,0 0 0,0 3-1,0-2-2,0 2 1,1 0 1,-1 1 1,1 1-1,1 0 0,-1 2-2,1-2 3,0 2 2,-1 0-1,1 0 2,1-1 0,-1 1-1,0-1 5,0 0-3,1 0 1,-1 0-2,2-1 2,1 0-3,1 0 0,-1-1 1,1-1-2,2 0 3,-1-2-5,0 0-10,2 0-10,-2-1-10,1 0-8,0-1-13,-1 0-7,0 0-6,0 1-6,-1-1 9,-1 0 5,-1-1 8,0 1 6,-1-1 10,-1 0 7,0 0 5,0 1 9,-2-3 3,0 2 10,0 1 10,0 0 11,-1-1 10,-1 1 8,1 0 12,0 1 10,-1 1 6,1-1 4,0 1-6,1 1-5,0 1-7,-1 1-6,1-2-13,0 2-8,0 2-8,0-2-6,0 3 7,0 1-1,0 1-1,0 2 3,-1 0 0,1 0 0,-1 1 2,0 1-2,0 1-6,0-1 0,-1 1 0,1 1-1,0-1-6,0 0 0,-1 0-2,2-1 0,0 0-1,-1-1-3,1-2-1,0 1-3,0-2-1,1-1-1,1 1-2,0-2-2,2-1-11,0 0-10,1-2-8,1 0-2,0 0-1,0-3 0,1 1 1,2-2-3,0 0 14,0-1 8,18-8-11,-18 7 26,0 1 2,0 0 1,-1-1-5,0 1 3,-2-1 3,1 1 2,-3-1 3,1 2 2,-1-2 3,0 1 6,-2 0 9,1-1 2,-1 0 5,-1-1 1,1 1 7,0-1 1,-2 0 4,1 0 3,0 1 1,1-1 1,-1 0-3,-1 1-2,2 1-2,-1 0-3,-1 0-6,1 2-4,-1-1-3,1 3-5,-1-1-5,0 1-2,0 0-5,0 1-3,1 0-2,-1 0 0,2 0 4,-2 1 5,0 1 7,0 0 3,0 2 7,0 1 7,0 0 6,-2 2 0,1 0-6,-1 1-2,0 1-4,0 0-4,0 1-5,0-1-3,0 0-7,-1 0-2,2 0 0,-1-1-2,0 0-2,1-1-1,1 0-2,-1-1 1,1 0-1,0-1-8,1-1-2,0 0-1,2-1-10,-1 0-7,2 0-11,0-2-5,2 0-3,-1-1 1,1-1-6,1 0-4,0-2 6,2 1 8,-2-1 7,3-1 4,-2 0 2,1 0 7,-1 0 8,0 0 5,0 0 2,0-1-2,-2 0 1,0 0 2,1 1 2,-3-1-1,0 0-2,0 1 2,-2-1 0,1-1 2,0-4-1,-2 4 1,-1 0 1,0 0 0,0 0-1,-1 0 0,0 0-4,0 1 3,1-1 0,0 2 2,0-1-5,0 2 3,0 1 2,0 0 0,0-1 5,0 3-3,0-2-2,0 1-5,1 1 4,0 1 2,0 1 1,-1-2 0,1 3 1,-1 1 8,1-1 6,-1 2 2,0 1 1,0-1-2,0 0 1,0 2 1,-1 0-2,0 2-3,0-2-4,-1 1-2,1-1-3,1 2 1,-1-2-3,0 0-3,1 0 1,-1 0-2,1-1-1,0-1-3,1 1-3,1-1 1,0 0-6,1-1-15,-1-2-17,1 1-10,1 0-7,1-2-6,0 0-11,1 0-19,-1-1-9,1 0-2,0 0 1,1 0-11,-1 0-17,0-1-16,-1 0-20,1 1-25,-1-1-32,-1-2-74,0 2-80</inkml:trace>
</inkml:ink>
</file>

<file path=word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5:32.12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50 38,'-1'-2'60,"0"2"2,1 0 2,0-2 2,0 1 1,0-1-2,1 1 3,-1 0 0,1-1 1,0 2-1,-1-2 5,0 1-1,1 1 5,0-1 1,0 1 2,0 0-1,0 1-2,-1-1-2,2 3-5,0-1-5,-1 2-8,1-1-6,0 0-8,0 2-9,-1-1-7,0-1-7,1 2-6,-1-1-2,2-1-3,0 1-2,-1-1 0,1 1 7,-1-3 0,1 1 4,0-2 1,1 0-3,1-2 1,-1 1 1,1-3-4,0 1-7,0-1-2,1-1-3,-2 0 0,0 0 0,1-2-1,-1 2-1,1-2-1,-2 2 3,1 0-9,0-1-6,-2 1-13,1 1-13,-1 0-17,-1 1-18,0 0-26,1 1-28,-1 0-24,0 1-29,0 0-33,-1 1-56,0 0-97</inkml:trace>
</inkml:ink>
</file>

<file path=word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5:31.73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 3 71,'2'-2'76,"-1"2"0,-1-1 0,1 0-1,-1 1 2,0 0 0,1 0 0,0 0-3,-1 0 1,0 0-1,0 0 3,0 2 5,-1 0-1,0 0-1,1 1 1,-1 2-1,0 1-3,-1 0-7,1 0-7,-1 2-9,0-1-5,1 2-7,-1-1-5,0 2-7,1-2-1,0 1-5,0 1-4,0-1-5,0 0-3,0-1-1,1 0-4,1-2-1,1 1-4,-1-1 3,0-1-2,0 1 1,2-2-1,4 10 1,-4-11-2,0 0-2,4-1-3,-2 1 2,0-2 1,5-1-1,-5 0-1,0-3 0,0 2 2,1-1 0,-1-2-4,0 1 0,-1-2-1,1 2 0,0-2-1,0 0 1,0 0-1,-2-1 2,1 1 1,-1 0-2,1-1 2,-1-1 1,1 0 3,-2-1-2,1 1 2,-1-1 2,1 0 8,-2 0 5,0 1 4,0 0 11,0 1 9,0 0 9,0 1 6,-1 1 5,0-1 2,0 2-1,0 0 0,0 1-10,0 1-9,0-1-7,0 2-9,0 0-10,0 2-5,0-1-1,0 3-1,0 0-1,0 2 3,0-1 0,-1 2 0,0 1 0,1-1 1,0 2-3,0 0-4,0-1-1,0 1-6,0 0 1,0-1 3,1 1 1,0-1-1,-1-1-1,2 0 0,0 0 2,-1-1 2,1 0-1,0-1-6,0 0-3,3 2-22,-1-5 7,0 1-11,-2-3-8,1 2-11,-1-2-6,0 1-7,0-1-6,-1 2-11,0-2-12,-1 0-11,1 0-20,-1 0-30,0-2-29,-1 1-34,1-1-33,-1-1-56,0 0-86</inkml:trace>
</inkml:ink>
</file>

<file path=word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5:30.92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 29 23,'-1'0'201,"0"0"-26,1 0-17,0 0-12,0 0-4,1 0-7,-1 0-8,0 0-12,0 0-14,0 0-16,0 0-15,0 0-17,1 0-16,-1 1-11,1-1-10,0 1-7,0 0-3,0 1-3,0-2 2,0 0 1,1 2 0,-1-1-3,0-1 1,0 0-3,1 2 0,-1-2 2,0 0-3,0 0 0,0-2-1,0 2 2,2-1-2,-2-1 2,1-1-1,-1 0-1,0-1 3,0 1-1,-1 1 2,0-1 1,0 0 3,0 0 4,0 1 6,-1 1 3,0-1-1,0 1 2,0-1 2,-1 1-3,-1 0 0,2 1-1,-1 1-8,-3 2 4,1 0-13,1-1-15,1 1-19,0 0-34,0 0-39,1 0-48,0 0-60,-2 5-516,1-4 239</inkml:trace>
</inkml:ink>
</file>

<file path=word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5:30.47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8 88 3,'0'0'33,"1"1"2,-1-1 2,1 1 2,0-1 4,0 0 4,-1 1 1,0-1 1,0 1 2,0-1-1,0 0-1,0 0 0,0 1-1,0 0 0,0 0 1,0-1-1,0 0-2,0 0-3,0 0 1,0 0-3,0 0-3,0 0-3,1 0-5,-1 0-3,0 0-2,0 0-2,0 0-3,0 0-1,0 0-3,-1 0 1,1 0 2,0 0-4,0 0 2,0 0 0,0 0-1,0 0-2,0 0-2,0-1-1,-1-1-3,0-1 8,0 0-13,1 2 1,-1-1-4,1-1 2,-1 0-2,0 0 0,0 2-1,0-3-1,-1 1-1,1-1 2,-1-1 3,0 0 1,1 0 3,-2 1 5,1-1 1,0 0 7,-2 1 1,-2-7 24,4 6-22,-1 0 0,-1 2-2,1 1 0,-1 1-5,1 0-1,-2 0-1,2 1-1,-2 0-4,0 0-2,-1 0-3,1 2-1,-1-1-2,0 2-1,0 1 1,1-1-1,-1 1 1,1 0-1,-1 1 1,1-1 0,0 1 0,1 2 2,0-2-2,-1 2-1,1-1 1,-1 1 0,1 0-1,1 2 1,0-1 3,2 1-1,-2 0-2,1 0 0,1-1-2,-1 0 2,2 0 0,0 0 0,0-1-1,0 0-1,0 0 2,2-1 3,0-1-5,0 0 2,0 0 2,1-1 2,0-1 3,1 0 3,0 0 1,0-1 1,2-1 4,0 0-2,0-1-1,0-1-5,2-1-2,-1-2-1,1 3 2,1-3-4,-2 0-3,1 0 0,-1-1-1,1 1 1,-1-1 0,-1-1-4,2 1-3,-2 0 0,-1 0 2,2-1 0,-4 1-1,2 1-1,-1-1 2,0 1 3,-2-1 1,1 0 1,-1 1 0,0 0 2,-1 1 1,0 0 4,-1-1 6,1 1 4,-1 2 4,0 0 6,0 0 3,0 1-1,0 0 3,-1 0-5,1 0-6,0 1-4,-2 0-4,1 1-5,0 1-2,0 1-1,0 1-2,-1 1-3,1-1 0,1 2 0,0 0-1,0 1-1,0 1-1,1 0 1,0 0-2,0 1 2,-1 1 2,1 0-1,-1 1-1,0 0 2,1 2 1,-1 0 1,2 1-2,-1-1 2,0 1 0,0 0-1,0 0 0,0 0-3,0-1-2,0 2-3,2 1 0,-2-2-3,0-1-10,0 0-10,1 0-7,-2-3-2,0 0-3,0 0 2,-2-1 0,1-1 3,0 0 8,0-1 9,-2-1 7,1 0 6,-1 0 1,0 0 2,-1-2 0,0 2 3,-1-2 1,1 0-4,-1-2 3,1 1 1,-3-2 0,2 1 2,-2-1 0,1 0-1,-1-1-3,0-1 5,0-1 1,-1-1-2,0 2-1,0-3 0,0 1 3,1-2 4,1 1 7,1-3 8,0 0 5,1-1 5,0 0 2,0-2 8,2-1 5,1 0 1,1 0-6,1-2-4,1 1-6,1 0-5,0-1-4,2 2-9,1-2-8,-1 0-3,2 2-3,1-3-2,-1 3-1,1-2 0,1 2 1,-1-1 0,1 1 2,-1 0-1,1 0 0,-1 1-3,2-1-4,-2 1-10,0 1-11,0-1-14,0 0-13,0 1-10,0 0-11,0-1-8,-1 1-4,3-1 2,-2 1 7,1-3 7,-1 2 8,0-1 6,0 0 8,-1-1 14,1 1 5,-1 0 7,-1-1 6,0 1 3,-2 0 7,1 0 7,-1 1 8,1 1 6,-1 1 10,-1 1 13,0 0 15,-1 3 15,-1 0 12,1-1 12,-1 3 5,-1-1 1,0 0-4,1 2-7,-1 0-14,0-2-12,0 2-14,1 0-14,-2 0-10,1 0-9,0 0-4,0 0-5,1 0 0,-1 0-3,0 0-1,0 0-1,0 0-2,0 0 3,0 0-3,0 0 1,0 2 0,0-2 2,0 3 1,0-1 0,0 2 4,0-1 0,-1 0 2,0 3 1,1-1 1,0 1 2,-1 0 0,1 1 0,-1-1-2,0 2 0,0-1-1,0 0-1,1 1-3,0 1 10,-1-2-7,0 1-4,1 0-2,0-1-1,1 1 1,0-1 1,-1 0-2,0 0-9,1-2 6,1 0 4,0 0 1,1-1 3,0 1 5,0-3-5,1 1-2,0-1-2,-1-1 0,2 0-1,-1 0 1,1-1-1,1-1-7,-1 0 4,0-2 4,1 1 0,-2 1 0,1-3 0,0 1 0,0-1 0,0-1-2,-1 2 1,0-1-2,0-1-3,-1 2-2,1-1-5,-1 0-10,0 0-11,-1 0-12,0 1-14,0 0-19,0-1-21,-1 1-27,0 0-29,1 0-28,-2 3-33,0 0-49,-2-3-85</inkml:trace>
</inkml:ink>
</file>

<file path=word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5:28.08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5 159 56,'1'0'90,"-1"0"-34,0 0-16,0 0-7,1 2-2,0-1 1,-1 1 1,0 0 0,0 1 0,0 0-3,0 1-4,0-1-6,0 2 0,0-1-2,0-1 1,-1 1 0,0-1 2,1 1 1,0-1 1,-1 0 5,0 3-2,1-2 0,-1 0 5,1 0-3,-3-1-3,2 1-4,-1-1-1,0 1-5,0 0-2,-1 0-3,0 0-7,0 0 0,-1 0 1,1 0-2,-1 0 1,0-1 1,-4 5 2,3-5-5,1 0 4,0 0 3,-5-1 28,5-3-5,1 0 9,-1 1 13,-1-4 71,2 2-61,1-1-4,0-1-7,0-1-5,0 0-9,1-1-12,0-1-7,1 0-6,1-1-5,0 0-2,1 0-2,0 1-2,-1-2-3,1 0 1,0 1 0,2-2 1,-1 3-1,-1 0 1,1 0-1,-1 0 0,1 1 0,-1 0-1,0 0 0,1 0 0,-2 1 1,2-1 0,-2 1 1,2 1-1,-1-1 2,1 0 0,0 0-2,0 1 0,-1-1 0,2 0 0,0 0-1,0 0-1,1-1 0,0 0 0,0 0 0,0-1 0,0 1 0,0 0-2,1 0 0,-1 0 3,0 1 1,1 0 0,0 3 0,-1-1 1,0 1 1,-1 0 5,1 4 5,0 0 3,-1 1 5,1 2 5,-1 2 6,0 2 4,1-1 1,-2 3 3,1 0-5,-2 2-3,1 1-2,-1 0-5,-1 0-5,1 1-4,-1 1-4,1 0-4,-2-1 0,0 1-2,0 1-3,0-1 1,-1 1-2,0 0-2,-1-1 2,0 1-1,-2-1 1,1 1 1,-1-1-2,0-1 0,-1 1 1,1-2 0,-1 1-2,-1-2 0,1 0-2,-1-1-1,0 1 4,1-2-5,-2 0 4,1 0 1,0-1-4,0 0 1,-2-1 2,2 0 1,-1-1 0,0 1 1,0-1-1,1 0-1,-1-2 7,1 0-5,0 0 1,1-2-2,1 0 0,-1-2 1,0 1-3,2-2 1,-1 0 1,1-2 0,1 0 0,0-2-2,0-1 1,1-1 1,1-1 3,0-1 1,0 1-2,0-2-1,1 0 0,0 0 2,0-1 0,2 0-2,-1 1 1,0-1-2,1 2 0,0-2-1,0 2 1,0 0-1,1 0 1,-1 1 0,0 1-2,1 0 1,0 1 0,-1 1 1,1 0 0,-1 1 1,0 1 0,1-1-1,-1 2 2,0 0 1,1 0 0,0 0 2,-1 2 2,0 0 0,2 0 3,-1 2 8,0 0 2,-1 0 0,2 1-1,0 0 1,0 2-3,1-2 1,1 1-4,-1-1-7,0 0-2,2 0 0,-1 1 0,0 0-1,1-2-2,-1 1-2,0 0 1,0 0-1,0-2 0,-1 2-2,0-1 1,0-1 1,-1 1 0,-1 0 2,0-1-3,-1-1 2,1 0-1,-1 1 2,-1-3 0,1 2-1,-1-2 3,-1 1 4,1-1 8,-1 2 7,1-2 8,-2 0 10,1 0 12,0 0 10,-1 0 8,2-2 0,-1 1 0,-1-3-6,2 2-7,-1-1-13,0-2-10,1 1-9,0-2-8,-1 0-8,1-1-5,0 0-3,0 1 2,0-1-11,0-2-18,0 0-23,1 2-26,-2-2-35,1-1-34,0 1-38,-1-1-41,1 0-35,-1 0-26,1 1-40,0 0-64,-2 0-71</inkml:trace>
</inkml:ink>
</file>

<file path=word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5:21.51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2 37 55,'1'0'74,"0"-1"-5,0 1 1,1 0 3,-1 0 1,0 0 3,0 1 1,0-1 0,-1 0-1,1 0-1,0 0-2,-1 1 2,1 0 2,-1-1 1,0 1 3,0 0 3,0 0 2,0 1 0,0-1-1,-1 1-4,1 0-8,-1 0-8,0 0-8,0 1-8,0 0-5,0 0-6,0 1-3,-2-1-1,2 0-2,-1 2 2,0-2 1,1 3 2,-2 0-3,1 0 3,0 0 2,-1 2 2,1-1 3,0 1 1,-2 1 3,2-1 2,-1 1 5,2-1-2,-1 3 0,1-2-3,0 0-8,1 0-4,0 9 17,0-9-40,0-2-4,1 1-6,0 0-3,1-1 1,0-1-1,1 1 0,1-1 1,0-1-1,0 0 0,0 1-1,0-2-1,1-2-1,1 1 1,-1 1-4,1-2 2,-1-1 2,2-1 0,-1 2 0,0-4-1,1 2 1,0-3-4,0 1 3,-1-2 0,2 1-2,-1-2-2,1 0 3,-2 0 1,1-1-7,-1-1 1,0 0 2,1-1-3,-3-1 3,1-1-1,0 2 2,-1-1-2,0 0 9,-1-2-2,0 1-1,0-1-1,-1-1-1,-1 0 1,1 0-2,-1 0 0,0 0-4,-1 1 4,0 0 1,-1 0 3,-2 0-1,2 0 2,-2 1 4,1 2 14,-1-1 17,0 2 10,-1 0 13,2 2 11,-1 0 10,-1 1 2,0 1-4,0 1-10,-2 2-13,0 0-13,1 2-13,-2 1-12,-1 1-10,1 1-9,0 2-2,-2-1 0,2 2-5,-2 0-11,2 1-23,-2-1-31,1 2-42,1-1-43,2 0-49,-1 0-52,1-1-46,-1 0-43,3 0-29,1 0-35,-1-1-69,2 0-42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10T11:37:28.54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31 248,'1'-3'221,"-1"1"-55,0 0-30,2 0-18,-1-1-11,-1 1-7,1 1-6,0-1-6,-1 1-8,1-1-10,0 1-18,1 0-12,-1-1-11,0 0-11,0 2-9,0-1-3,0 1-6,1-2 0,-2 2 0,1 0-1,0 0-2,0 0-1,-1 0-6,1 0-10,-1 0-12,1 0-19,-1-1-22,2 0-25,-1 1-31,-1 0-35,1 1-44,0 0-64,-1 2-104</inkml:trace>
</inkml:ink>
</file>

<file path=word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5:20.79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9 25 8,'-1'-2'60,"0"0"1,0 1 2,1-1 3,-1 1 4,1-1 3,0 0 3,0 0 1,0 1-2,0-1-3,0 0 1,0-1-2,0 1 5,0 2-4,0-2-4,0 2-2,0 0 4,-1-1 0,1 1 0,0 0 0,-1 0-7,1 0 1,0 0-1,0 1-4,0-1-7,0 0-7,0 0-7,0 0-6,0 0-6,0 0-2,0 2 2,0 0 6,0 0 6,1 0 9,0 0 10,0 0 11,2 2 9,-1 1 6,1-2 1,0 1-2,0 1-9,2 0-7,-1-1-6,0 2-8,-1-1-9,2 1-6,-1-2-7,1 2-5,0-1 0,0 2-3,0-2-5,0 2-5,1-2-3,-1 2-4,0-1 0,1 0-1,-1 0-3,1 0-1,0 0 1,-1 0 0,1 0 2,-1 0 0,0 0-2,0-1-1,-1 0 2,2 0 0,-1 0-2,-2-1 0,0-1 1,1 1-2,-2-3-1,1 3 0,-1-2 1,0-1 0,0 1 2,-2-2-1,1 2-1,0-2 1,0 1 1,0-1 6,-1 2-1,0-2-1,0 0-1,-2 2 1,1-2-1,0 2 1,-1-1-1,-1 1-4,1-2 0,-1 2 2,1-1 0,-2 1 0,1 1 1,-1-1-1,0 0 0,-1 0 3,0 1 0,0 0-1,0 1-1,-2 1 1,1-1 2,0 1 0,0 0 2,-1 0-1,1 0-1,-1 2 2,0-2 0,0 2 1,1-2-1,-1 2 6,-5 4 3,7-6-10,0 1-2,0-1 2,0 0-1,0 1-1,1-1-5,0 0-3,0 1 6,-1-1-1,3 0-1,-1 0-1,0-1 0,1-1 1,-1 1 0,2-2 1,-1 1-1,1-1-2,1-1 2,-1 1 0,1-2 0,0 0-2,0 0-4,0 0 0,0 0 1,1 0 2,-1 0-2,1 0-2,1-2-4,-1 1-8,0 1-10,1-2-17,0-1-21,-1 2-21,1 0-24,-1-1-23,1 0-23,-2 1-22,2-1-20,-2-1-18,1 1-17,0 0-18,-1 2-22,0 0-34,0 0-64,1-3-59</inkml:trace>
</inkml:ink>
</file>

<file path=word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5:19.83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70 31 14,'0'-2'27,"0"-1"-2,0 1 3,1-1 4,-1 1-1,0-1 6,-1 0 5,1 0 4,-1 1 5,1 0 3,-1 1 5,1-1 0,-1 2 4,1-1-2,0 0-4,-1 1-2,1-1-6,-1 1-9,1 1-7,-1 0-7,0 1-8,0 1-6,-1 0-2,0 1-6,0 1 0,-1 1-1,0 0-2,0 3-1,2-2 2,-2 1 1,0 2 1,1 1-1,0-1 1,-1 2 0,0 0 1,0 1 2,-1 0-2,1 2-2,-1 0-3,1-1 3,0 1-1,-1-1-1,0 0-1,2 2-1,-1-1 0,-1 0 1,1 1 1,-1 0-1,-1 1 1,1 0-1,0 0 0,-1-1 2,0 1-2,0-1 1,-1 1 0,1-1-1,-1-2 0,0 1 0,-1-1 2,1 0-2,-1 0 2,0-2 0,0 0 0,0-1 0,0-1-2,0-1 0,1-1 0,-1-1 1,0 0-1,0 0 0,0-2 0,1-1 0,-1-1 2,2 0 7,-1-2 5,1-1 9,1 0 7,1-1 6,-1-2 1,2 0 1,0-1 0,1-3-6,1 0-6,0-1-9,1-1-6,1 0-8,0 1-2,0-2 0,2 1-1,-1 0 2,1 0-2,0 0 0,0 1-2,0 1 3,0 0 0,0 1-3,1 1 2,-1 0-2,1 1 2,-1 0-1,1 2 1,-2-1 2,3 1 5,-2 2 10,1-2 10,1 1 10,0 1 8,0 0 8,0 1 7,0-1 3,1 2 0,-1-1-4,0 1-7,0 0-6,0 0-5,0 1-3,0-1-4,0 1-1,1 2-5,-1-1-3,0 0-4,0 1-3,0 0-5,0-1-5,-1 1-1,1 0-2,0 0-2,-2-1-3,1 1 0,0 0 0,1-1-1,-1 1 1,0 0 1,-1-1-1,2 1-1,0-2 1,0 1 1,-1-1 1,1 0 2,1-1-2,-1 0 0,1-2 0,-2 0 0,2 0 0,-1-2 0,0 0 0,-1-1-2,0 1 0,1-3 0,-1 2 3,-1-2-2,1-1 0,0-1 1,0 0-1,-1-1 1,1-2-3,-1 0 1,0-1-1,0 0 1,-1-1 1,0 0-1,0 0-2,-1-1 2,0 0 1,0 1-1,1-2 1,-3 0-1,0 0 0,0 0 0,-1-1 1,-2 1 1,1-2 0,-1 1 0,0-1 1,-1 0-1,-1 1 1,1 0 8,-2-1 11,0 2 10,1 0 10,0 2 9,-2 0 9,3 2 5,-3 1 4,2 1-3,-2 2-7,1 0-7,0 2-10,0 0-9,-1 2-6,1 0-4,-1 1-6,-1 0-5,1 1-4,-1 1-1,0 2-1,0-1 0,0 2-5,0 0 3,-1 1-1,0 0-2,0 0 0,0 1-1,0 1 0,1 0-1,0-1 2,0 1-1,1 1-2,0 0 1,-1 0 1,0 1 0,1-1 0,2-1-1,-1 2-1,3-1-1,0-1 3,1 2-1,0-1-6,2 1-10,0 0-14,0-1-18,1-1-19,1 1-21,1-1-19,1-1-12,2-2-13,1 1-10,0-3-11,4-1-15,14-4-212,-10-1 163,1-2-28,0-1-38,1-1-84</inkml:trace>
</inkml:ink>
</file>

<file path=word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5:17.97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9 69 34,'-1'2'124,"-2"0"-7,2 0 0,-1 1 0,1-1 2,-1 1 1,0 0-1,0 0-2,1-1-8,-1 1-9,0-1-10,1 1-1,-1-1-5,1 2-2,-2-1-2,1 1-1,0-1 2,0 1 3,1 1 4,-2 0-3,0 2-2,1-1 0,-1 0 2,1 2 2,0-1-1,-1 2 3,1-1 2,1 2 2,-2-1 1,2 0-4,0 1-7,1-2-6,0 0-4,1 1-13,0-2-14,2 0-11,-1 0-8,3-1-7,-1-1-7,1-1-3,1-2-7,1-1-2,2-1 2,0-1 1,0-1-1,1-2-3,1-2 0,-1 1-11,1-2-4,1-2-9,-1 0-14,0-1-14,-1-2-10,1 0-9,-2-1-4,0 1 3,-1-1 2,-1 1 11,-1 0 9,-1 0 12,-1 0 11,0 2 11,-2-1 11,0 1 3,-1 1 1,-1-1-1,-1 1 5,-1 0 11,-1 1 5,0 1 8,-1 0 3,-2 0 8,1 2 6,-1-1 2,-9 0 38,7 3-49,0 2-7,-1 0-5,0 2-5,-1 0-6,0 3-5,0 0-11,0 0-29,0 2-40,0-2-52,3 2-57,-1 0-56,1 1-58,1 0-66,0 0-77,1 1-102,-1 1-32</inkml:trace>
</inkml:ink>
</file>

<file path=word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5:17.35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3 1 12,'0'-1'62,"-1"-1"-4,1 2-4,-1 0 2,1 0 1,-1 0 1,-1 2 5,2 1 4,-2 0 6,1 1 3,1 1 2,-2 1 1,0 0 3,1 2 2,-2 1-3,2 0-3,-3 2-2,2 0-2,-2 1-4,1 1-2,-1 0-7,-1 1-9,1-1-7,-2 2-9,1 0-11,0 0-5,-1 0-6,0 1-6,1 0-7,-1 0-1,1 0-2,-1 0 4,0 0 0,1 0 0,-1 0-1,0 0 0,1-1 2,0 1 0,0-1-1,1 1-3,-1-2 1,2 0-2,1-1 2,0-2-4,1 0 1,-2-1-2,1 5-11,2-10 2,0 0-6,0-1-4,1 0-4,0-1-8,2-3-10,-2 2-17,1-4-19,1 2-19,0-2-23,2 1-23,-1-3-26,-1 0-24,0 1-39,1-2-54</inkml:trace>
</inkml:ink>
</file>

<file path=word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5:16.96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9 99,'2'-1'83,"-2"-1"-5,1 2-2,1-2-2,-1 2-1,0 0-1,0 0 2,1-1 1,-1 1 4,0 1 0,0-1 1,0 0 0,1 2 1,0-2-1,-1 3-4,1-1-5,-1 0-8,1 0-8,0 0-8,0 1-2,0-2-5,1 1-5,-1 1 2,1-3 2,0 2 0,1-1 3,1 0 4,0 0-5,1-1-2,1-1 0,1-1-6,0 0-7,0-1-6,2 0-7,-1-2-6,1 1-3,0-1 0,-1 1-1,1-1-1,-1 0-2,-1 2-1,0-1 0,-1 1-2,0 0 0,-2 1-4,0 0-8,0 1-5,-1-1-6,0 2-8,-1-2-11,-2 2-8,0 0-5,0 0-6,0 2-3,-1-1-10,-1 1-7,0 0-7,0 0-14,0 0-14,-1-1-15,0 2-16,0-1-18,1-1-20,-1 0-32,0-1-54</inkml:trace>
</inkml:ink>
</file>

<file path=word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5:16.56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 36 48,'0'-2'127,"-1"2"-12,1 0-9,-1 0-5,0 0 1,1 0-5,0 0 0,0 0-2,0 0-1,0 0-5,1 0-4,-1 0-5,1 0-8,-1 0-2,1 0-4,0 0 2,1 0 0,-1 0-2,2 2 0,2-2 80,-3 0-69,2 1-3,-1-1-2,2 2-4,-1-2-5,2 0-3,0 0-10,1-2-12,1 1-9,-1 1-9,2-2-12,1 1-1,0-1-2,1-1-5,0 1 0,2-2-2,-1 3-1,1-3 4,-1 2 1,1-1-3,0 1-1,-2-1 0,1 1-5,-1 1-6,-2-1-7,0 2-13,-2-2-13,-1 2-10,-1 0-11,0 2-6,-1-2-4,0 0-3,-2 2 1,-1-1 5,1 1 6,-2 1 9,0 0 4,-2 0 1,1 0-2,-1 0-2,-1 1-8,1-1-8,-2 1-14,0-1-17,0 1-15,1-1-15,-1 0-17,-1-1-11,3 1-16,-1-2-22</inkml:trace>
</inkml:ink>
</file>

<file path=word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5:16.01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07 77 19,'0'0'48,"1"-2"1,-1 2 3,1-1 2,0 1-3,0-1-2,0 0-3,-1 1-1,0 0-5,0 0-3,0 0-3,1 0 26,-1 0-33,0 0-2,0 0-3,0 0-2,-1 0-2,1 1-1,0-1-4,0 0 22,0 0-13,0 0 3,0-1 1,0 0 2,0-1 4,0-1 5,-1 0 1,0-1 4,0-1 4,0 0 4,0 1 9,0-1 7,-1 0 7,0 1 5,-1 0 1,-1 0-5,1 0-3,-1 0-5,0 0-8,-1 1-6,-1 0-9,2 1-9,-2 1-6,0-1-5,0 2-6,-1 1-4,0 0-5,-2 1-4,2 1-2,-1 0-2,0 1 2,0 0-2,0 1-1,1 1 1,-1-1 0,2 1 1,-1 0 0,0 0 1,2 0 0,0 0 1,0 0 0,0 1 3,0 0-3,1-1-1,0 3 3,0-2 2,0 0 0,1 1 3,0 1 5,1 0-1,0 1 7,0-1 0,1 1 1,1 0 1,0 1 2,0 0 0,0 0-3,2-1-2,0 0-3,1 0 2,1-1-3,-2 0-2,3-2-3,0-1-5,0 1-1,1-3 1,0 1-3,0-2 2,0-1-1,0 0-4,1-2 0,-1 0 2,1 0-3,-2-2-6,3-2-6,-3 1-10,1 0-7,0-2-4,1-1-11,-1 0-1,-2-1 0,2 0 4,-1 0 7,-1 0 7,0-2 6,-1 2 7,0 0 8,0-1 2,-1 1 2,0 0-2,0 0 2,0 1 3,-1 2 0,0 0 1,0 0 3,-1 2 7,0 0 2,0-1 4,0 2 1,0 0-2,1 1 2,-1 1 1,0 0-1,0 2-4,0 1 2,-1 0-3,1 2 0,-1 0-2,1 0 1,-1 0-3,0 2 0,1-1-3,-1 1-4,0 1 0,1-1-2,1 0 3,0 0-1,0 0 0,0-1 5,0 0-4,1 0-3,0-2-7,1 2-6,0-4-12,2 1-11,0-2-10,1 1-17,-1-3-12,2 0-10,0 0-9,1-2-11,-1 0-11,2-1-14,-2 0-20,2-1-21,0-1-23,-1-1-34,-1 0-50,0 1-72</inkml:trace>
</inkml:ink>
</file>

<file path=word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5:14.85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-2 10,'-2'0'39,"1"0"3,-1 0 9,1 0 3,0 0 5,1 0 1,-1 0 1,1 0 0,0 0-2,0 0-4,0 0-4,0 0-5,0 0-2,0 0-5,1 0-2,-1 0-4,2 0-1,0 0 8,0 0 2,1 2 4,1 0 1,0-1 2,1 1-2,1 0-1,1 0-4,0 1-9,2 0-12,-1-1-7,3 0-4,0 0-4,2 1-2,1-2-2,0 0 1,1-1-2,1 0 1,1 0 4,0 0-1,1 0-1,1-1 0,0 0 0,-1-1-1,1 2 1,-1-1-1,0 1-3,-1 0-1,2 1 2,-2 1 0,0-1-1,0 1 1,1 1-3,-1 0 1,-1 0 1,1 1-1,0-1 0,0 0-1,1 1 2,0 0-4,0-1 4,1 0 0,0 1 0,-1-1 1,2 0 1,-1-1-1,1 1 1,0-2 3,0 0-3,0 0 0,0-1 0,0 0-1,1 0-1,0 0-1,-1 1 0,1 0 0,-1-1 0,0 2-1,0 0 1,0 0-1,0 0 1,-1-1 1,1 0 0,0 1 1,-1 0-2,1 1 1,-1 0 0,0-1 2,0 2-1,0-1-2,0 1 1,0-1-2,0 0 2,-1 1-1,1-1-2,0 0 2,0 1-2,1-2 3,-1 0-2,0 2 2,0-2 0,0 0 2,0 0-1,-1-1-1,0 0-2,-1 1-2,1-1 1,-1 0-1,1 1-1,-1-1-2,0-1 4,2 0 1,-1 0 2,1 0 2,0-1-2,0 0 1,1 0 1,0 1 0,-1-1-3,2 1 0,16-3 0,-15 3-2,-2 0 0,0 0 2,0 0 1,0 2 0,-1-1-1,1 0 0,20 2 2,-20-3-1,0 2-2,0 1 2,-1-1-1,2 0 0,-1 0 0,1-1 0,1 1 0,-1 0 1,0-2-1,1 0-1,-1 0-1,0 0-1,1 0-3,-1 0-1,1-2 0,0 2-2,1 0 1,0-2 0,0 1 1,1-1 0,0 1 3,0 0 2,0 1 1,-1 0 0,0 0 1,-1 0 0,0 2 1,0 0 2,-1-1 3,-1 1-1,1 0-1,-1 1-2,1-1 0,-1 0-1,1-1 1,0 1-1,0 0-4,0-1 0,1-1 4,1 0-1,1 0 2,0-1-1,2-1 0,-1-1 2,1 1-2,1-2 1,-1-1-1,3 2 0,0-3-2,2 3 0,0-2-1,-1 0-2,0 0 0,0 1 0,-1 1 0,-1 1-1,0-1-1,-1 2 1,0 0-3,-1 1-2,-1 0-1,0 0-1,-1 0-2,0 2 0,0 0 2,0 0 0,-1 0 2,0 0 2,1 0 2,-1 0 2,0 1 2,2-1 0,-2-1 0,1 1 2,1 1 1,0-2-2,0 0 1,55 3-1,-52-4 2,28 1-2,-28 1-1,-1-1 2,0-1-1,0 0 1,2 0 1,-2 1 0,1-1 0,0 0 0,1 2 4,0-2-2,-1 2 1,0-1-1,1-1-2,-1 0 0,1 2 2,-1-2-2,0 0-1,1 0 1,0 0-1,0 0 1,1 0-1,0 0 0,0 0 1,0 0 0,-1 0 0,-1 2 1,0-2 0,0 1 0,-1-1-1,-1 0 1,0 0-2,1 0 2,-1 0 0,1-1-2,1 1 1,0-2 1,-2 2 0,-2-2 0,2 2 1,-1-1-2,0-1 1,0 0-1,-1 2 0,2-1-1,-1 1 1,0-1 0,0-1 0,1 2 0,1 0-1,0 0 1,-1 0 0,0 0-2,1 0 0,-1 0 2,0 0 0,0 2-1,-1-1 1,0-1 0,0 0 0,0 0 1,-1-1 0,2-1 0,-1 1-1,0 1 0,1-2 1,-1 0 0,0 0 0,1-1-1,-1 2 0,0-1 0,0 0 1,0-1 0,1 1 1,-1 0-2,1 0 0,0 1 0,2-1 0,-2-1 0,2 1-1,-2 1-1,0 0 1,1-1 0,-2 2 0,3-1 0,-3 1 0,1-1 0,-1 0 1,0 0 0,1 1 1,0 0 0,-1 0-5,0-1 2,1 0 2,-1 1 0,1-1 2,-1 0-1,2 0 0,-1 0 1,0-1 5,0 1-2,0 0-2,1 1-1,-1-2-2,1 1 0,0 0 0,2 0-1,-1-1-2,0 1 0,0 0 3,0 0-1,1-1 2,-1-1 4,-1 1 3,2 0 4,-1-1 4,1 1 3,0-1 5,1 0 6,-1 0 3,2-1-3,-1 1-1,0 0-3,0-1-2,0 2-2,0-1-6,0 0-7,0 1-3,0 0-2,1 0 1,-1-1-2,1 1-3,-1 1-1,0-1-2,-3 0 1,1 0 1,0 0 2,-2 1-4,-1-1 3,1 2 0,-2 0 0,-1 0 1,1 2 0,-1-2 0,-1 1-1,0 1 0,0-1 0,1 2 0,-2-1 2,1-1 3,2 1-2,-3 0 1,3 0 1,-1 1-1,-1-2-1,2 1 0,-1 0 1,1-1-2,1 1 1,-1-1-2,2 0-1,0-1 0,0 0 1,1 0 0,0 0-1,-1-1-4,-1 0 3,2 1 3,-1-1 1,-1 0-3,-1 0 1,1 0-1,0 0 0,1 1 5,-2-1-2,2 1-2,-1-1-1,0 0 2,-1 1 0,1 0 0,-1 1 1,-1 0-2,1-1-2,0 1-2,0-1 2,0 1 0,0 0 0,0-1 1,0 1 1,1 0-2,1 0 1,-1-1 2,1 1-1,-1 0 1,0-1-1,0 0-1,-1 0-1,0 1 1,-2 0-1,1 0-1,0 0 2,-2 1-1,1-1 1,-1 0-2,0 1-1,0-1 2,1 1 1,-2-1 1,1-1 1,0 0-1,1 0-1,0 0 2,-1 1-1,1-1 0,0-1-1,1 1 0,24-1 0,-23 0 0,0 0-1,1 0 0,0 0 1,1 0 0,-1 0 0,0 0-1,0 1 1,24-2 1,-25 2 1,-1 0-2,0 0 0,1-1-1,-1 1 0,0-1 1,0 1 0,-1 0-3,1 0 1,0 0 2,1-1 0,-3 0 0,3 1 2,-2-1-1,1 0 0,-1 1 1,1-1 0,0 0 1,-1 0-1,0 1-1,1-1-1,-1 0-1,0 1 0,-1-1 0,1 1 1,-2-1-2,2 0 0,-1 1 1,-2 0 1,0 0 1,0 0 0,-1 0 0,0 0 0,-1 0-1,-1 0 0,1 1 0,-1-1-1,0 0 0,0 0-1,1 0 2,-1 0 0,0 0 0,0 0 0,1 0 1,0 1 1,1-1-2,0 0 0,0 0-1,0 0 1,1 0 2,1 0 3,-1 0-2,0 0-2,0 0 0,1-1 0,0 0 1,-1 1 0,1 0-5,-1-2-2,1 0 2,0 1 0,1-1 0,0 2 3,-1 0-2,2-2 0,-1 1 2,2-1 0,-1 2 2,1-2 2,-1 0 5,1 1 4,0-1 5,0 0 2,0 1 0,-1-2 3,0 1 0,0-1 0,0 2-3,-1 1-3,1-2-4,-2 0 1,-1 1-1,1 0-3,0 1 0,-1-1 0,-1 1 0,-2-2-1,17 2 15,-19 0-12,1 0 1,-2 0 1,0 0 1,-1 0 1,-1 0 3,-1 0 0,0 0-3,-3 0 3,1 0-2,-2 0-2,0 2-1,-1-2-2,-1 0-6,-1 0-6,0-2-6,-2 2-7,1 0-14,-2 0-18,0 0-17,0 2-31,-2-2-33,-1 1-37,-1-1-42,0 0-56,-1 1-110,-2 0-62</inkml:trace>
</inkml:ink>
</file>

<file path=word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5:12.29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9-1 52,'0'0'68,"-1"0"0,1 0 3,0 0 5,0 0 2,0 0 0,0 0 2,-1 2-1,0-2-1,-1 1-2,2 1-7,-3 1 63,1-1-61,2 2 1,-3-1 0,2 0-2,-1 1-2,0 0 1,-1 0-5,1 1-5,0 0-9,-1 2-5,1-1-3,-2 1-4,1 1 0,-1 1-5,1-1-2,-1 1-3,1 0 0,0 0-1,-1 0-7,2 0-6,-2 0-5,2 1-2,0 1 0,-1-1-6,1 1-1,0 0-1,1 0 0,0 0 0,0 1-1,0-2 2,1 1-3,1 0 3,0-1 2,0 0-1,1-2-1,-1 2 0,2-1 3,-1-1-2,2-1-1,0 2 0,0-2 0,0-1 0,-1 1 1,2 0 0,0-2-1,0-1 0,1 0 0,0 0 2,0-2 0,1 0-1,-1 0 0,0-2-1,1 0-1,-1 0-1,0-2-2,-1-1-1,3 0-4,-3 0-2,0-2 0,0 1-1,0 0 3,0-2-2,0 1 1,-2 0 1,2-2 2,-2 0 1,-1 2 4,2-2 2,-1 0 0,-1 1-1,0 0 2,0-2 0,-1 2 1,0-1-2,-1-2-3,1 1 0,-1-1 0,0 0 5,0-1 1,0-1 2,0 0 3,-1-1 4,1 2 8,-1-2 9,0 1 9,-1 1 8,0 0 4,1 0 7,-2 0 5,1 1 4,-1 0-3,0 2-5,0 1-6,-1-1-7,1 2-5,-1 0-7,0 1-10,-1 1-7,1 0-3,1 1-8,-2 0-7,2 1-17,-1 0-24,-1 0-32,1 0-35,1 1-41,-1 1-46,1 0-48,-3 0-396,3 0 205,-1 0-56</inkml:trace>
</inkml:ink>
</file>

<file path=word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5:11.53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6 12,'0'0'85,"0"0"0,0 0 3,1 1 2,-1-1 4,0 0 0,0 0 2,1-1 1,-1 1-3,2 0 2,-2 0-2,0-1 1,1 0-4,1 1 7,-1 0 1,1 0 5,0 0 5,1-1-3,0 0 0,0 1-2,0-2-6,1 1-10,0 0-9,0 0-11,1-1-12,1-1-9,0 0-9,-1 0-12,0 0-6,2 0-5,-1 1-5,0-1-5,-1 1-2,0 1-1,1-1-2,-1 2 0,-1 0 0,1 0 1,-1 0-2,1 1 1,-1 0 0,0 1-4,0 0 3,0 0 2,-1 0-1,1-1 0,0 1 3,-1-1-2,0 0-1,1 1 0,-1-1-1,0 0-2,-1 0 1,0 0-4,1-1-4,-2 0-6,1 0-4,-1 0-7,1 1-12,-2 0-10,0-1-11,1 0-8,-1 1-7,1-1-4,-1 1-8,0-1-6,0 0-2,0 0-1,0 0-2,0 0-4,0 0-8,0 0-9,0 0-12,0 0-14,0 0-19,0 0-22,0 0-29,0-1-48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10T11:21:49.33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-1 7,'0'0'25,"0"2"2,1-2 2,-1 0 0,1 0 2,-1 1 3,-1 0 0,1-1 5,0 0 0,0 0 0,0 0 4,0 0 1,0 0 0,0 1 0,0 0 1,0 0-1,-1 1-4,1 0-1,0 0-6,0 2-5,0-1-2,0 0-4,0 0 0,0 1 1,0-2-1,0 0-8,-1 0 0,1 0 1,-1 0-2,0 1-4,1-3-2,0 2-6,0-1 0,0-1 6,0 0-1,1 0 0,0 0 0,0 2-1,-1-2 0,0 1 1,0-1-1,1 0-4,-1 2 1,1-2-2,-1 0-1,1 0 5,-1-2 0,1 2 3,0-1 1,0-1 0,-1 1 0,1-1-1,0 0-1,0-1-3,-1 1-2,1 0-4,-1 1 1,0-1-1,0 2 1,-1-1 2,1-1 3,-1 2 2,0-2 2,1 1-1,0 1 0,-1-2 4,1 2 1,0 0 2,0-2-2,-1 2 2,1 0 2,-1 0 5,0-1 2,0 1-1,0 0-4,1 0-1,0 0 1,0 0 2,0-2-3,-1 2 0,1 0-2,0 0 3,0 0-1,-1 0 4,0 0 1,0 0-2,0 2-4,1-2 0,0 1-2,-1 1-5,-1 0 0,2-1-2,0 3-3,-1-2-3,0 0-3,0 2 0,0-2 3,0 1 1,0-1 0,1 1-3,0-2 3,0 1 3,0 1 7,0-3-3,0 1-2,1-1-4,-1 0 3,1 0 2,0 0-1,0 0-5,1 0 0,-2-1-1,2 1-1,-1-2 1,1 1 0,0-1-1,0 1-1,-1-2 2,1 1-3,-1-1 2,0-1-1,-1 1 0,2 0 2,-1 1-3,-1-1-1,0 1 3,0-1 3,0 1-2,0 1 2,-1-1-1,1-1-1,-1 2 3,0 0 2,1 1 3,0 0 1,-1 0 2,1 0 10,-1-1-3,0 1 5,0-1-1,-1 1-1,1 1-8,-2 0 0,2-1-3,0 1-8,0 0 3,0-1-6,1 1-5,0 1-7,0 0-13,0-1-384,0-1 203,0 0-61,0 0-81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10T11:37:28.33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0 55 56,'1'-2'72,"1"-1"-3,0-1 0,-1 1 1,1 0-9,-1-1-1,1 1-4,0 1-2,0 1 1,-1-2-1,2 1-2,-3 1-6,1 0 10,1-1-3,-1 2 3,0-2-1,0 1-1,0 1-4,-1 0 0,0 0-4,1 1-8,-1-1-5,0 0-3,0-1-2,-1 1 1,1 1 5,0 1 1,0 0 4,-1 1 1,0 2 7,-1 0 0,0 2 0,-1 0-5,0 2-6,-2 0-5,2 0-6,-2 1-5,2 0-7,-1 0-6,1 0-3,0-1-2,0 1 0,2-2-5,0 0 2,0 1-3,0-1-2,0-1 0,2 0-2,0-2-2,0 1-4,0-1 0,1 0-5,0-2-3,2 0-6,-1-1-3,1-1-3,0 0-1,1-1 1,0-1 1,1 0 4,-2-1 2,0-1 5,4 0 3,-3-1 1,2 1 0,0-2 4,1 0-1,-1-1-1,1-2-2,0 1-1,-1-1 0,-1-1 3,1 0 1,0-1 0,-1 0 2,-2 1 1,1-2 2,-2 0 6,2 0 4,-2 1 0,1-1 1,-1 1 1,0 1 9,-1 1 5,0-1 13,-2 4 7,1 0 6,0 1 7,-1 1 5,0 1 2,-1 0-6,0 1-3,1 1-11,0 1-6,-1 0-4,0 2-2,0 2-2,0-2-4,0 3-2,-2-3-1,2 3 0,-1 0-5,0-1-3,1 1-2,-1-1-4,0 1-1,1 0-1,-2 0-3,2 0 3,0 1 2,0-1-3,0 0 1,0 1-1,1-1 3,0 0-2,1 0-1,0 0 0,1 0 0,1 0 2,-1 1-1,2 0-3,0 0 3,1 1 1,-2-1 2,1 2 0,0 1-4,1-1 1,-2 2 0,-1 0 0,0 1-2,-1 0 2,-1 0 0,0 0 0,-1 0 2,-1 0 0,0-1 3,-1 0-2,0 0 0,-2-2-2,0 1-2,0-1 0,0-2-2,1 0 3,0-2 0,-1 0 2,0-2-1,-3 4 2,5-5 0,-1-1 1,0 0 0,2-1-1,-1-1-2,1 0 0,0-1 2,1 0-2,0-2 4,1 0-2,1-3-1,0 2-2,5-12 0,-1 8-3,0-1 3,0 0-3,1-2 0,0 0-3,1-1 1,1 1 1,0 0-1,1 0 0,0 0-4,-1 2 2,0-1-5,2 0 5,-2 1-2,1 0-1,-1 0 0,1 1 1,-1-1 2,-1 2-1,0-1 4,0 1 0,-1-1 0,0 2 4,0-1-1,-1 1 2,0 0 1,-1 1 2,1 0-5,0 0 0,-1 0 2,1 0 0,-1-1 3,0 1-2,1 1 0,-2 0 1,0 0 5,0 2 2,-1-1 0,0 1 2,0-1 2,0 3 2,-1-2 2,0 2 1,0 0 2,0 0-3,-1 1 2,1 0-6,-1-1 0,1 1-3,-1 0 2,0 1 8,1 2 6,0 0 11,-1 3 8,0 0 9,0 1 3,0 1 0,-2 1-3,1-1-10,-1 2-11,1 0-11,-1 0-9,0 0-6,1 1-3,0-1 1,0-1-3,1-1 1,0 1-6,0-2-8,0 0-13,1-2-14,-1 0-18,1-3-17,-1 1-15,0-1-10,0 0-6,0-1-5,0 1-2,0-4-3,1 0 0,1 1-6,-1-3-6,1 1-12,-1-4-16,1 2-17,0-2-23,-1 0-25,0 0-50</inkml:trace>
</inkml:ink>
</file>

<file path=word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5:11.04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 2 9,'-1'0'71,"1"0"-1,-1 0-2,1 0-1,-1 0-2,0 0-2,1-1 1,0 0-1,-1 1 3,1-1 0,0 1 3,0 0 1,0 0 1,0 1-4,0-1-3,0 1-4,0 0-3,0-1-3,0 1-3,0 0-2,0 0-1,1 0 2,-1 0 3,2 1 3,-1 1 0,1-1 3,0 1-2,1 0-4,-1 1-2,1-1-4,-1 1-8,1-1-4,1-1-4,0 1-5,0-1-4,1-1-1,1 0-2,0 1-3,1-2-2,7-3 4,-7 1-14,0 0-2,1-2-2,-2 1 1,1 0-1,0 0 3,-1 1-3,1-1 1,-2 1-4,0 0-5,1 0-7,-2 1-10,-1 0-7,2-1-9,-2 1-5,0 0-5,0 0-3,-1 1 0,0 0 2,0 0-1,-1 0 1,0 1-1,1-1-3,-2 0-5,1 0-4,-1 1-5,0-1-3,0 2-11,-1-1-11,1 1-9,-1 0-10,-1 0-9,2 0-9,-1 0-12,0 0-20,0 0-29</inkml:trace>
</inkml:ink>
</file>

<file path=word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5:10.42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0 65 33,'0'2'57,"0"1"-2,1 16 267,2 2-95,7-23-91,-10-1-135,2-8 5,-2 6-4,0 1-2,0-2 1,0 1 0,-2-6 5,0-1 18,-5-17 178,5 24-136,-8-10 194,6 15-204,1-2-6,0 2-8,0 0-7,-1 2-4,1 0-2,-5 3 17,3-1-26,1 0-1,-18 21 65,18-18-70,-1-2-1,0 2-1,-3 7 7,3-7-12,1 0-6,0 1 2,0-1-1,0-1-3,1 1-1,-1 0 0,1-1 1,0 1-2,0 0 3,-1 2 2,2-2 8,0 1 6,0 1 4,1 0 4,-1-1 4,1 1 4,0 0 1,1 1-1,1-1-8,-1-1-5,2 1-3,-1-1-3,2 0-6,-1 0-2,2 0-2,1 0-2,-1-3 0,1 2 1,1 0-3,1-2 0,-1-1 0,2-1 1,0 1 0,0-3 1,0 1-1,0 0 2,1-1 2,0-1-4,-2 0 2,1-1-6,-1-1-4,2 2-5,-1-3-6,-1 1-4,1-1-9,-2-1-4,1 2-6,-1-2-2,0 2-3,0-2 3,-3 2 5,2-1 1,-1 2 6,0-2 6,-2 1 4,1 1 4,-2 0 4,1 0 1,-1 0 3,0-1 3,0 2 1,-1-1 0,1 0-2,-1 1-4,0 0-4,0 0-15,0 0-18,0 0-19,0 0-24,0-2-21,-1 2-23,1 0-20,0 0-24,-1-1-21,1 1-29,0-1-60</inkml:trace>
</inkml:ink>
</file>

<file path=word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5:08.43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0 3 21,'0'0'81,"0"0"-5,1 0 1,-1 0 0,1-1 1,-1 1 0,0-1-4,0 0 0,0 1-8,0 0-3,0 0-7,0 0-4,0 0-6,0 0-5,0 0-3,-1 0-6,1 0 0,0 1-2,0 0 4,0 1-1,0 0 3,0 0 1,0 0 0,0 1 1,0 0 3,-1 1-2,1 1 0,-1 0-2,0 2-1,0-2-2,0 2 1,-1 0 0,2 0-1,-1 2-1,-1-1-6,1 1-2,0-1-4,0 3-3,0-2-1,-1-1-4,1 0-3,0 1-4,0 0 1,1-1-1,-1-1 0,0 1 1,1-2-4,0 0 0,0 0-3,0 0 2,1-1-2,0 1 0,-1-2-3,1 0-1,-1 0-3,0-1 0,1-1 3,-1 0-1,0 1-2,0-1 0,0-1 0,0 0-2,0 0 8,0-1-4,0 3-4,1-3-1,-1 1-1,0-1-1,0 2 0,0-1 0,0 1-8,0-2-2,0 1-4,0 1-5,0-1-10,1-1-7,0 1-9,-1-1-12,1 0-10,0 0-5,-1 0-7,0 0-11,1-1-12,-1 1-15,0-3-20,1 2-22,0-1-37</inkml:trace>
</inkml:ink>
</file>

<file path=word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5:07.85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2 28,'1'0'53,"-1"1"1,1-1 5,-1 1 6,0-1 3,0 0 4,0 0 2,0 0 0,0 0 1,0 0 0,0 0-1,0 0-1,0 0 0,0 0 3,0 0 2,1 0 0,0 0 2,-1 0 5,0-1 2,1 1 3,0 0-2,1 0-1,0-1-1,0 0 2,1 1-5,-1 0-10,1 0-4,0 0-6,2-2-11,-2 2-7,1 0-9,0-1-9,1 1-6,0 0-6,1 0-4,0 0-7,-1 1 2,2-1-3,-2 0-1,1 2-3,0-2 1,0 0 0,1 0 1,-1 0 1,-1 0-6,1 0 2,-1 0 1,0 0 0,0 0-1,0 0-1,-2 0-1,1 0-1,-1 0 2,0-2-4,0 2-3,-1 0 0,0 0-2,-1 0-7,0 0-6,1 2-2,-1-2-7,-1 0-1,1 0-5,-1 0-8,0 0-10,0-2-2,0 2-10,0 0-15,0-1-16,1-1-20,-1 0-22,2 1-19,-1-2-17,-1 1-19,1-1-12,0 0-15,-1 1-22</inkml:trace>
</inkml:ink>
</file>

<file path=word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5:07.23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9 4 10,'0'-1'67,"2"1"2,-2 0 1,0 1 2,1-1 5,-1 1 5,0 0-1,2 1-3,-1-1-1,1 1-3,-1 1 1,-1-1-4,1 1-5,0 1-6,0-1-4,-1-1-4,2 1-5,-2 0-4,0 0-7,1-2-8,0 2-9,0-1-5,-1-1-4,2 2-4,-2-2-1,1 0-2,0-1-2,-1 0 0,1 1 0,-1 0 0,2-1 1,-1 0 0,-1 0 0,1 0 3,-1-1-1,1 0 3,-1 1 2,1-1 1,-1 0 3,2-2 3,-2 2 4,0 0 5,0 0 6,0-2 1,0 2 3,0-1 4,-2 0 3,1-1 42,1 1-39,-1 0 1,-3-4 119,2 4-102,-4-6 231,2 6-229,2 0-2,-2 1-5,2 0-4,0-1-8,-1 2-6,0-1-11,-1 0-2,1 1-3,0 0-4,-1 1-3,1 0-8,-1-1-5,1 2-3,1 0 0,-1 0 0,0 0-1,0 0-2,0 0-3,0 0 2,2 1 2,-1 0-3,0 0 2,0-1-1,1 1 0,-1 0 3,0-1 1,1 1-1,-2 0-1,2 0 1,-1 1 0,1 0 1,0 0 3,0 1-3,0-1 0,1 1 4,0 1-1,0 0 0,0-1-2,2 2 3,-2-1-4,2 0 4,0 1-1,1 0-1,-1 0-1,2-1 2,-1 0 0,0 0-1,1-1 0,0 0-2,1 0-2,-1-1 0,0 0-2,-1 0 0,2-1 2,-1-1-2,0 1 0,-1-1 3,2 0 0,-1 0 1,-1-2 4,0 0-4,2 0-1,1 0-1,-2-2 1,1 1 0,1-1-3,-1 0 1,0 0-1,-1-1 0,0 1-4,1-1-1,-2 0-7,-1 1-9,1 0-2,-1 0-8,1 1-2,-2-1-11,0 2-4,0-1-11,0 0-7,0 1-9,-1 0-14,1-1-22,-1 0-24,0 1-25,0-1-27,0 0-27,0 1-33,-1-2-43,-1 2-71,0-1-72</inkml:trace>
</inkml:ink>
</file>

<file path=word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5:06.51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88 44,'0'2'79,"0"-2"1,0 0 3,0 0-1,0 1 0,0-1 1,0 0-3,0 0-1,0 0-1,0 0-4,0-1-2,0 1-4,0-2-3,0 1-5,0-1-4,0 1-3,0 0-2,0 0-2,0-1-2,0 1 0,0 0-4,0-1-4,1-1-2,-1 1-4,0-1-8,1 1-4,0-1-7,0 0-4,1 0-6,-1-1-1,2 0-1,-1-1 0,0 1-1,1-1 2,1 0 0,-1 1-4,1-1 2,0 0-2,2 2-2,-1-1-1,-1 1 0,0 0 2,0 1 2,1 1-1,0 0 1,-1 1 1,0 0 1,1 0 1,0 1-2,0 2-2,-1 0-3,1 2 5,-1-1 1,1 1-1,0 2 1,0 0-1,-1 1 1,-1 1-1,0 0 0,0 1 0,-1-1 0,0 2-1,1-1-2,-2 0 2,0 1 1,-1 0 1,0-2 1,0 2-4,0-2 0,-2 0 1,1 0 2,-1-1 0,1-1-1,0 0-1,-1-2 0,0 1 3,0-3 1,-1 1-3,0 0 0,0-1 1,0-2 0,-1 1-1,1 0 2,-2-2-2,2 0 1,0 0 3,0 0 6,-1-1 7,0 0 5,1-1 5,0 0 10,0-1 11,0 0 11,1 1 9,0-1 9,1 1 11,-1 0 5,1 1 5,1-1 1,-2 1-5,1 0-7,1 1-10,-1-1-16,1 0-13,0 1-12,0-1-10,0 0-12,0 1-5,0 0-8,0 0-6,0 1-10,0 0-17,0-1-24,0 1-30,0 0-33,-1-1-39,1 1-30,0 0-36,0 0-31,1-1-29,1-1-26,1 0-41,-1-2-70</inkml:trace>
</inkml:ink>
</file>

<file path=word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5:05.49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 414 45,'0'0'79,"0"0"-7,0 0-8,0 0-1,1 0 0,0 0 0,1 0 1,-2 0 1,2 0 1,1 0 78,-1-2-66,1 0-2,-1 0-2,1 1-3,-1-1-2,1-1-7,0 0-6,1-1-9,-1 1-8,1-3-5,0 0-7,1-1-6,-1 0-8,1 0-1,-1 0-5,0-1-2,1 0 0,0 0-4,-1 0 1,1-1-2,-2 0 4,1 0-3,-2-1 0,1 1 1,0 0-1,0 1 0,-1-2 0,0 1 2,1-2-3,-1 3 1,0-3 0,-2 1-2,1 0-1,-1 0 2,0-1 0,-1 1 0,1-1-1,0 0 2,-1 1 4,0-1 1,-1 1-5,0 0 0,1 0 2,-1 2 0,0-1-2,1 2-2,-1-1 0,0 1-3,1 0 3,-1 0 1,0 2 0,0 0 0,0 0 3,0 1 1,-1 0 3,0 1 2,0 0 2,1 1 3,-2 2 1,1 0 6,-1 0-1,0 1 1,0 2 0,0 0-5,0 2 0,0 0-5,1 2-1,-2 0-4,2 1-3,-1 1-2,1 0-1,-1 1 4,1 0 3,0 2 9,0-1 5,0 1 3,0 1 9,1-1 9,1 1 3,-1-1 1,1 0 0,0 0-1,0-1-7,0 0-3,0 1-7,0 0-8,1 0-2,0 1-4,0-2-3,0 1-8,1 0-1,0-1 0,0 1-3,0-1 0,1 0-2,-1 1 0,1-1 0,-1 0 5,1-1 0,0 2 0,-1 0 1,1-1 3,1-1 0,-1 1-4,0-1-1,0 0-3,1-1-2,-1 1 1,1-1 1,0-1-4,0-1 3,1-1 3,-1 0 2,1 0-1,0-1 1,0-1-2,1-1 3,0-1 1,1-1 0,0-1-4,0 0 0,1-3 9,-1 1-2,0-2 0,0 0-5,1-1 1,0-1-2,0-1 0,-2 0 0,3 1-8,-3 0 2,-1-1-1,1 0 2,0 0-1,-3 1 3,1-1 1,0 1 1,-2 0-1,1 0 2,0 1 2,-2-1-1,0 1 0,-2 0-1,1 0-1,0 2 1,-1-3 5,-1 3 5,-1-2 3,1 2 5,-2-1 3,1 1 3,0-1 2,-1 2-2,-1-1-3,1 3-6,0-2-5,-1 2-1,1 2-7,-1-2-5,1 3-1,-1-1-1,2 2-3,-1-1-9,-1 2-11,2 1-19,0-2-19,1 2-24,0-1-34,0 0-38,2 0-37,-1-1-36,1 1-43,0-3-67,1 1-98</inkml:trace>
</inkml:ink>
</file>

<file path=word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5:04.51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-1 31,'1'0'80,"-1"0"-7,0 0-1,1 0-2,-1 0 1,1 0 3,-1 0 2,1 1 2,-1 0 1,1-1 1,0 2 0,-1-1 0,1 1-2,0 1-3,-1 0-5,1 0-5,-1 0-5,1 1-6,-1 1-4,0 0-4,0 1-9,0 1-5,0 0-7,-1 1-3,0 1-2,0 0-4,0 0-4,1 0-4,-1-1-1,1 1-2,-1 2-1,1-2-4,-1 0 0,0 3-1,1-3 2,-1 1-1,1 0 0,-1-1-1,1 0 0,-1 0 0,1-1-2,0-1-2,0 0-4,0-2-5,1 0-6,-1-1-4,1 2-7,-1-2-6,1-1-6,0 0-9,0-2-7,1-1-9,0-1-11,0 0-14,1-2-15,-1 1-13,0-1-16,0 1-16,0-1-24,0 0-36</inkml:trace>
</inkml:ink>
</file>

<file path=word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5:04.06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29 93,'0'0'103,"0"-1"-5,0 1-4,0 0-1,0 0 1,0 0 1,0 0-4,0 0-2,0 0-3,0 0-4,1 0-3,-1 0-1,1 1-5,0-1-5,0 1-3,1 0 1,0 1-1,1-1 1,0 0-3,1-1-7,0 1-4,0-1-4,0 2-3,0-2-4,1 0-6,1 0-7,-2 0-3,1 0 0,1 0 2,-1 0-4,0-2-3,0 2-2,-1 0-2,2 0-3,-1 0 0,0-1-4,0 1-4,1 0-2,0-1-1,-1 0-2,1 1 0,-1-1 2,0 0-2,0 0 1,1 0 1,-2 1-2,1-2 3,-1 1-1,0-1-9,0 1-14,0 0-18,-1 0-18,1-1-21,0 1-21,-2 0-25,1-1-18,-1 1-17,1 0-8,-1-1-4,-1 0-3,1-1 9,-1 0 8,1 0 5,-2 3 5,0 0 2</inkml:trace>
</inkml:ink>
</file>

<file path=word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5:03.46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1 121 23,'0'0'46,"0"0"4,0-1 4,0 1 2,0 0-2,1 0-2,-1 0-5,0 0-4,-1 0-6,1 0-6,0 0-3,0 0-3,0 0-3,0 0 1,0 0 0,0 2 2,-1-2 6,1 1 2,0 0 4,0-1 2,0 0 5,-1 1 0,1-1 2,0 1 0,-1 0 1,0-1-4,1 1-3,0 0 34,0 0-35,-1-1-2,1 0-2,0 0-3,0 1 2,0 0-1,0-1 0,0 0-4,0 0-5,-1 0-4,1 0-4,-1 0-2,1 0-4,-2 0 1,0 0-4,2-1 0,-1 0 3,-1 1 0,2-1-1,-1 1 2,1-2 0,-1 1-2,1-1 1,0 0 0,-2 0-4,1 0-4,0 0 3,1-1-4,-1-1 2,1 1-3,0-1-1,0-1 0,0 0 2,0 0 1,1 1-1,-1-1 0,0 0 0,1 1-1,-1-1 3,2 0-3,-1-1 0,0 2-2,1-1 1,0 1-3,-1 1 0,2-1 3,-1-1 1,1 2-1,0-1-1,1-1 2,0 1 1,0 1 0,1 1 2,-2-1-3,0 1 0,2 1-1,0-1 1,-1 2 0,1 1 0,-1 1-2,0 0-2,0 1 3,1 4 0,-1-1 2,-1 2-1,-1 1 1,1-1-1,-1 1 3,-1 2-1,0 0 0,0 1-1,-2 0 1,0 1 0,0 0-2,-1 0 0,0-2-2,-1 1 2,2 0-1,-2 0-1,-1-1-1,0-1-3,1 1-1,0-3-2,-1 0 0,1-1 1,0 0-4,-2-2 0,2 0-1,-2-1 2,2-1 4,0 0 2,-1-1 0,1-1 0,-1 0 3,1-1 0,1-1 2,-1-1 2,1-1-1,0 0-1,1-1 0,0 0 0,0-1-1,1 0 0,1-1-2,-1 0 0,2 1 0,0-1 1,0 2 0,1-1 0,0 1 2,0 2 0,0 0 0,0 0 2,1 2 0,-2 0-2,1 2 0,1 0 1,1 1-1,-1 1 2,0 0 0,0 2-2,0-1 2,0 1 3,0 0-3,1 1-1,-2-1 2,0 1-1,1 0-1,-1-1-1,0-1-1,0 1 0,0-2 2,0-1-1,1 0 1,-2-1-2,1 0 0,-1-1 1,2-1 2,-2-1-1,2-1 0,-2-2 0,1 0-1,1-1 2,0-1 0,-2 1 1,1-2 1,1 1-2,-2 0 0,0 0 1,0 0 2,0 0-3,-1 0 1,1 1-3,-2 2-1,1 0 0,-1 0-3,0 1-10,1 0-17,0 0-22,0 1-32,-1 1-37,0 0-45,0 0-50,0 0-78,-2 1-106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10T11:37:27.19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55 73,'0'-3'264,"0"-1"-78,0 2-42,0-3 204,0 4-130,0 0-117,0 0-13,0 1-13,0-1-16,0 0-12,2 1-14,-1 0-5,0-1-6,0 0 3,0 0 5,0 0 5,1 1 2,-1 0 3,0 0-2,0-1-6,-1 0-8,1 0-4,0-1-8,1 1-10,0-1-9,-1 0-15,1 0-16,0-1-21,-1 1-23,1-1-36,1 1-37,-1-1-41,1 1-42,-1-1-52,0 1-73</inkml:trace>
</inkml:ink>
</file>

<file path=word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5:02.50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0 4 40,'0'1'84,"1"0"-12,-1-1-5,1 1-6,-1 0-1,1-1-8,0 1-1,0 0-5,0-1-5,0 2-2,1-1-5,-1 0-5,-1 0-4,0 1-1,1 0-3,-1 0-1,1 0 4,0 0-2,0 0 2,1 0 0,-2 0-2,0 0 0,1 0-2,-1 0-2,1 0-4,-1-1-3,1 1-2,0-2 0,-1 1 0,0 0-1,0-1 2,0 0 0,0 0-2,0 0 0,0 0-1,1 0-1,-1 0 1,0 0 3,0 0 3,0-1 5,0 0 8,0 1 7,-1 0 5,1 0 4,0 0 0,-1-1-1,0-2-4,0 1-3,0-2-8,-1 1-10,0-1-2,1 0-3,-1 0 1,-1 1 1,1-1-2,-1 1 0,0 0-1,0 1 3,0 0-2,0 2-3,-1 0-1,-1 0 3,1 2 2,1-1 1,1 1 1,-2 1 1,1 0 0,-1 1-1,0 1-2,1 1-3,0 1-4,0 0 0,0 1-4,1 0 1,-1 0-2,1 0 1,0 3 1,1-3 0,-2 2-1,3-1 1,-1 2 0,1-1-1,0 0 1,0 0 1,0-1-2,0 0 0,1 0-1,1-1 0,0-1 0,0 0-1,1-1 0,0 0 0,0-1 1,1 0 0,1-1 1,-1 0 1,1 0-1,0 0 2,0-2 0,0 2-2,1-2 1,-1 1-2,0-2 0,0 1-6,0 0 3,1-2 2,-1 1 0,0-1-1,1 0 1,-1-1 1,1 1 0,-2-2 5,0 0-5,0 1-3,1-2-4,-2 1-5,0-1-8,-1 2-11,1-1-9,-2-1-15,1 0-17,-1 0-18,0 0-19,0 0-18,-1-1-20,0-1-17,0 1-23,0-2-33,0 1-57</inkml:trace>
</inkml:ink>
</file>

<file path=word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5:01.84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17 30,'-1'0'41,"1"0"-3,0 0 0,0 0 1,0 0 1,0 0 1,0 0 2,0 1 2,0-1 1,0 0 1,0 0 2,0 0 1,0 0 3,0 0 4,0 0 3,0 0 5,0 0 1,0-1 5,1 1 2,-1 0 0,0 0 1,0-2-3,0 2-4,0-1-5,1 1-5,0-2-9,0-1-4,0-1-6,0 1-6,0 1-7,1-7 9,-1 4-24,1 0-2,-2 2-4,2-3-1,0 1-1,-1-1-2,2 0-6,2-5 1,-2 5 3,-1 2 2,2-1 0,-1 0-1,1 1 1,0 0 5,0 0-2,0 1-1,0 0-1,2-1-2,-1 3-1,-1 0 1,-1 2 0,2-1 0,-2 2-2,1 0 1,0 1 0,1 0 0,-1 2 2,-1 0-1,2 1-1,-3 1-2,3 0 3,-3 0 2,1 2 0,1 0 1,-1 0-1,0 1 0,-1 1 2,0 0 0,0 0-2,-1 0-1,0 1 0,0-2 0,0 1 0,-1 0 0,0-1-1,-1-1 0,0 0-1,0 0 1,-1-1-1,-1 1 2,1-2-2,-1 1-1,1-1 2,-1-1-1,0-1-1,1 0 0,0-1 1,-3 0-1,2 0-1,-2-1 1,1 1 0,1-3 1,-1 1 1,0-2 0,1 0 1,0 0 1,0-2 2,0 1-1,0 1 1,1-2 1,-1-2 4,1 1 5,-1 0 5,3-2 5,-1 1 7,1-1 9,-1-1 4,1 3 5,0-1-1,1 0-2,-1 0-3,1 0-8,-1 1-6,0 0-10,0 1-6,0 1-6,1 0-5,0 1-1,1 0-1,-1 2 0,0 0-1,-1 0-5,2 1-13,-2 1-17,0 0-20,0 0-22,0 1-27,0-2-28,0 3-31,0-1-28,0-1-24,0 1-27,0-2-50,0-3-80</inkml:trace>
</inkml:ink>
</file>

<file path=word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5:01.03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1 107 83,'0'-2'51,"0"0"-2,0 1-3,0-1-3,0 1-2,0 0-2,0-1-1,-1-2 29,-1 2-35,2 0-2,0-1-2,-1 1-1,1-1-4,-1-1-1,1 1 1,-1 0 0,0-1-2,0 0 0,1-1 0,0 0 0,-1 0-1,0 0 0,0 0 0,1 0-2,-2 0 0,0 1 1,1 0-1,-2 0-1,2 1 0,-2 1-4,1-1-2,-2 1 0,0 0-3,0 1-1,1-1 0,-1 2-3,2 0 0,-2 0 2,1 2 1,-1-2 0,0 3 0,0-1 1,-1 1 1,2 1 0,-1-1 0,-1 2 1,1 0 6,0 1 6,0-1 3,-1 1 3,2 1 1,-1 0 3,0 1 1,-1 0-1,2 0-3,-1 0-6,0 0-3,0 1 0,1-1-2,0-1-2,0 1-2,1 1 0,-1-1-1,0-1-1,1 2-1,-1 0-2,1 0 2,0 0 1,1-2 1,-1 0-3,1 1-1,1-1-1,0 1-1,0 0-2,0 0-2,1 0-1,1 0 0,-1-1-1,1 0 1,1 1-2,-1-1 0,2 1 1,-1-1 0,1-1-1,0 0-2,0 0 0,0 0-2,0-1 3,0-2 1,-1 0 0,2 1-2,-1-2 4,0-2-2,2 1 2,-1-1 1,-1-1-1,0 1-1,0-2-1,0 0 3,0-1-4,0-2 2,1 1-2,-3-1 1,1 0 0,1-2 0,0 2 1,-1-2-2,-1 1 1,1-1 0,-2-1 1,1 1-3,-1-1 0,0 0 2,1 0-1,-1 1 1,1-1-1,-1 1 1,0 0 0,0 1 2,-1-7-2,0 7 3,0 3-3,1-2-1,-1 3 1,0-1 0,0 1 0,0 0-1,0 1 1,0 0-3,0 1 2,0 0 0,0 0 1,0 0-2,1 2 2,-1 2-1,1-1 0,0 2 2,-1 0 0,0 0 4,1 1-4,-1 0-1,0 0 1,0 2 1,0-1 0,0 2 0,0 0-2,0-1-1,1 10 2,0-10-1,-1-1 2,1 0-2,-1 0 0,1-2 3,1 1-2,0-1 0,0-2-2,0 1 1,1-1-2,0-1 0,1-1 2,-1 1-1,1-2 0,0-2 1,1 1-1,1-1 0,-2-1-1,0-1 2,1 1-4,-1-2-1,0-1 2,1 2-3,0-1-1,-1-1-6,1 1-6,-1 0-11,0-1-12,0 2-19,-1-1-18,0 0-19,-1 2-19,0 0-15,1 0-14,-2 0-18,2 1-23,-1 1-52</inkml:trace>
</inkml:ink>
</file>

<file path=word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4:44.75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0 0 55,'-1'1'59,"1"1"-4,-1-1 0,1-1 0,0 1 2,0 0 2,0-1 5,0 1 5,0 1 5,0-1 3,0-1 0,0 0-1,1 2-2,-1-2 0,1 2-6,0 0-7,1-1-7,-2 1-6,0 0-8,1 1-5,-1-1-5,2 0-7,-1 1-1,0-1-1,0 1-2,0 0-3,0-1 4,0 0-1,0 0-3,0 1-2,0-1-1,-1-1-3,2 2-1,-1-3-1,0 1-4,0 1-1,1-2 2,-1 0 5,0 0-3,-1 0 1,1 0-1,0 0 1,-1 0 3,0 0-2,0 0-3,0 0-3,1-2-1,-1 1-2,1 1 2,-1-3-2,1 1-1,-1-1 2,0 2 5,0-3 3,-1 2 4,1-1 7,-1 0 5,0 1 11,-1-1 8,1 1 8,0-2 13,-2 3 8,1-1 13,0-1 7,0 1 6,-1 0 1,0 0 3,0 1-2,-1-1-5,1 1-6,-2 0-10,1 1-4,1 0-5,-1 1-4,1 0-9,-1 1-3,-1-1-8,1-1-3,1 2-6,-1 0-8,0 1-7,0-1-7,-1 1-2,2 1-4,0-2-1,1 1-2,-1 0-1,0 1 1,0-1-4,0 1 2,0-1-2,1 1 0,0 1-3,-1-1 0,1 1-1,0 1-2,0 0 3,1 0 1,-2 0 0,2 1 2,0 0-2,0 0 2,-1-1-1,2 2-1,0-1-1,0 1-4,0-1 1,2 1 0,0-1 4,-1 0 0,2 0-1,0-2 1,-1 2 1,1-2 5,0 0-4,0 0-3,0 0 1,1 1-2,1-3 2,0 1 2,1-1 0,2-1-1,-2-1 2,1-1-2,1 0-1,-1 0-1,-1-1 2,1-1-4,1-1 0,-2 1-3,1-2 1,0 1 7,-1 0-3,-1-1 1,0 1-3,1-1 3,-2 1 0,0-1 0,-1 0-1,1 1 0,-1 0 0,-1 1-1,0-1 1,0-1-1,-1 3-2,1-1 3,-1 0 2,0 1-4,-1-1 3,0 1 0,0 0 1,0 1-2,0-2-3,0 2-6,0 0-14,0 0-13,-1 0-19,1 0-28,0 2-25,-1-2-33,0 2-31,0-1-35,1 1-28,0-1-32,-1 0-30,-1 0-21,1 1-21,0 0-36,-1 0-70</inkml:trace>
</inkml:ink>
</file>

<file path=word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4:43.96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109 51,'0'0'96,"-1"0"1,1 0 2,0 0 3,0 0 1,0-1 2,0 1 0,0-1 0,0 1-3,0 0-3,0 0-1,0-1-5,0 1-4,0-1-9,0 1-10,0 0-9,0 0-6,0 0-6,0-1-5,0 1-5,0 0-3,0 0 1,0-1-2,0 0-1,0-1-4,0 0-7,2-1-5,-1-1-5,1 0-5,-1-1-6,1 0-3,0 0-2,0-1-1,1 0 3,-1 1-3,1-1 2,1 1 0,-2-1 2,1 1 1,-1 0-1,2 0 0,-1 2 1,0-1 1,0 0-3,-1 1 1,1 1-2,0 0-1,0-1 2,-1 3 1,2-2-3,-2 2 1,2 2 3,-1 0-1,0 0 3,0 1 2,0 0-1,0 2-2,0 1 5,0-1 0,0 2-1,0-2-3,-1 2 1,0 0 1,0 1 1,0-1 1,0 1-5,0 0-4,0 0 2,0 0-2,-1-1-5,0 0-2,-1 0-8,0 0-6,0-1-3,0-2 1,0 3-3,0-2-1,0-1 2,-1 1 4,-1 0 2,0-1 7,0-1 4,0 2 3,-1-1 3,0-1 3,0 1 1,0-1 0,-1 0 1,0 2 1,-1-1-1,2 0 6,-2 0 5,0-1 4,1 0 5,-1 1 8,1-1 6,0-1 3,0 1 6,1-1 5,-1 0 4,1-1 3,1 0 4,0 0 0,1-1-2,1 0 7,-1 0 8,0 0 4,1-1 4,0 0 2,0 1-3,1-2-6,0 0-2,-1-1-10,2 1-13,1-2-14,-1 0-15,1 1-7,-1 0-8,0 0-5,0 0-11,0 0-21,0 1-28,-1 0-28,0 0-32,0 2-37,1-2-39,0 2-40,-1-1-36,2 1-24,-1-2-18,1 2-22,-1-2-33,1 2-54</inkml:trace>
</inkml:ink>
</file>

<file path=word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4:43.08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11 61,'0'0'68,"0"0"-2,0 0-2,0 1 0,0 0-1,1-1 1,0 0 0,0 0-2,0 1 1,0-1 0,1 0 0,-1 0 0,0-1-8,0 1 0,2 0-5,-2 0 0,1 0-3,0 0-4,0 0-2,1-1-6,-1 0 2,2 0-6,-2-1-4,1 1-5,1-1-3,1-1-6,-2-1-3,1 1-3,0-1 0,0 0-3,0 0-1,0 0-1,2-1 1,-2 0-3,1-1 1,0 0 1,0 0-1,-1-1 0,1 0 1,-1 1-2,0 0-2,1-1 6,-2 0-4,0-1 0,-1 1-2,1 0 0,-2 0 1,1 0 1,-1 0 0,0-1 0,-1 2 0,1-1 1,-1 0 0,0 1 2,0 0-1,-1 1 1,0 0 1,-1 0 4,0 1 4,0 1 3,0 0 3,0 2-1,-1-1 4,1 2 0,-2 0-1,1 0-3,0 0-3,0 2-3,-2-2-4,1 3-1,-1-1-4,0 0 1,0 1 0,0 0-2,0 1 0,0 0-1,0 0 3,1 0 0,-1 0 0,1 0-2,-1 1 0,1 0 1,1 0-2,0-1 0,-1 1 0,1 0 0,0 1-1,0-1-3,1 0 2,-1 0-1,2-1 0,0 0 0,0 0 0,-1-2 3,1 1 2,0 1 2,0 1 5,0-1 5,0-1 7,1 2 9,0 0 4,0 2-1,0 0 8,0-2 0,0 4 1,0-2 0,0 1-4,1 1-5,0 0-2,-1 1-1,1 0-9,-1 0-5,1 0-3,0 0-3,1-1-5,-1 1-2,3 8 4,-2-8-6,1-2 1,0 1-1,0 0-1,1-2 2,1 0 0,-1 0-2,2-1 0,-1-1 1,1 0 2,1-1-2,1-1 2,-1-1-2,1-1 2,1-1 0,-1-1-1,0-1 2,1 0-3,-2 0 0,2 0 3,-1-2-4,0 1-2,-1-1 0,0 0-2,0 0 2,-2 0 1,0-1-4,1 0 1,-2 2 4,0-3 2,1 1-2,-2 2 2,-1-1-2,1-1 4,-1 2 1,-1-1-6,0 2-4,0-1-7,0 1-5,-1-1-8,0 1-10,0-1-14,0 1-16,-1 0-10,1 0-16,-1 1-20,1-1-22,0 1-23,0 0-25,1 0-27,-1 0-27,0 1-41,0 0-71</inkml:trace>
</inkml:ink>
</file>

<file path=word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4:42.05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5 21 9,'-1'1'59,"0"-1"-22,1 1-10,-1 0-7,0 0-2,1-1 2,0 0 2,0 2 1,0-2 4,0 0 2,0 0 2,0 0 4,0 0 4,0 0 3,0 0 3,0 1 6,0 1 6,0 0 9,-1 0 2,1 1 3,-2-1 1,1 1 2,0-1-2,-1 1-5,0 1-7,1-1-11,-1 0-5,-1 0-9,1 0-9,0 0-7,0 1-4,-1-2-5,0-1-3,0 1-2,1 0-1,-1 0 0,1 0-2,-2-1-1,2 1 1,-1-2-1,1 0 1,-1 1 5,1-1 3,0 0 5,0-1 5,1 1 3,0-2 4,-1 0 4,2 0 2,-1 0 0,1-1-1,0 2-4,1-3-2,-1-1-3,2 2-7,-1-1-5,0-1-3,1 1-2,0 1-4,0-2-1,1 2 0,0-1-4,0-1 4,1 3 0,-1-2-1,0 1 0,0 0 1,0-1 0,0 1-2,0 1 2,0 0-1,-1 1-3,1-1 0,-1 1 3,1 1 0,-1 0-1,0 0 0,0 2 0,-1 0 1,1 0 1,0 3 3,-1 0 3,0 0 4,0 1 8,0 1 6,0 1 9,-1 1 8,0 0 10,0 1 4,0 1 4,-1 0 1,0-1-1,0 2 2,0-1-4,-1 1-7,0-1-8,0-1-7,-1 2-8,1-1-5,-1 0-5,0-1-9,-1-1-2,0 0-6,0 1 0,0-2-1,0 1 2,-1 0 0,1-2-2,-1-1-1,1 0 1,1 0 2,-2 0-2,1-2 1,1 0 2,-1 0-5,1-2-1,0 0 5,1 0-4,0-2-2,-1 1-2,1-1-1,0-1-3,1 0 2,0 0 0,0-1-2,0 1 4,0-1 2,1-1 4,0 1 0,1-1-2,0 0 2,0-1-2,0 1 2,0 0-3,2-1-1,-1 1-3,1 0 2,0 1 5,0-1-1,1 0 4,0 1-3,-1 1 4,2-2 2,0 1 0,0 0 0,0 1-4,0 0 2,1 1-1,0 1-3,-1 0 0,0 0 0,0 0 0,-1 1 0,1 1 4,0-2-4,-1 1 2,0 0 3,0 1 0,-1-1-3,1 1-1,-1-1 1,0 0-1,0 0-1,0 0-2,-1-1 0,1 0 1,0 0 1,0-1 0,-1 1 1,0 0-1,1 0 0,-1-1 2,1 1 1,0 0-2,0-1 4,-1 0 0,1 0 3,1 0-4,-2 0 3,1 0-3,0 0-1,0 0 3,-1 0-3,0-1-1,0 0-6,1 1 3,-2-1 2,0-1-1,0 1-1,1-1-11,-1-2-13,1 0-15,0 0-18,-1-1-23,1-1-30,0 1-36,-1-2-43,1-2-41,1 1-35,-1-1-49,0-1-84,0 1-65</inkml:trace>
</inkml:ink>
</file>

<file path=word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4:41.05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94 44 24,'1'1'81,"-1"-1"2,1 1 3,1-1-2,-1 1 0,1 0-3,0-1-7,-1 2 0,0-1-3,0 0 1,0 1 1,1-1 2,-1 1 0,0-1 1,1 0 2,-1 0-1,0 0-2,0 0-10,0 0-4,1 1-6,-2-1-8,1 1-8,1 0-10,-1 0-7,0 1-2,-1-1-2,2 1-5,-1 0-3,-1 1-3,2-1 2,0 0 1,-1 0-3,1 0-4,-1 0 2,0-1-2,-1 0-1,2 0 1,-1 0-3,-1 0 0,1 0 1,-1-1 0,0 0-2,1-1 1,0 1-1,-1-1 1,1 0 0,0 0 0,-1 0 2,0 0 3,0-1-2,0-1 1,1-1 2,-1 0-1,1 0 0,-1 0-2,0-2-2,0 1-1,-1 1 0,1-2 0,-1 1-1,-1 0 1,1-1 0,0 1-1,0-2 4,-1 1 1,0 0 8,0-1 8,-1 1 15,0 0 11,2-1 14,-1 1 14,-1 2 9,1-2 10,-2 0 5,0 1 1,2 2-8,-2-1-8,0 1-13,-1 1-14,1 1-7,-1 0-11,-1 3-10,0-1-8,0 1-5,0 1-5,-2 1-1,1 0 0,0 0 0,-1 0-2,2 1 0,-1 1-2,0-1-1,1 0 3,0 1 1,0 0 5,-1-1-2,2 1 5,0 0 3,0-1 10,-1 2 4,1 0 0,0 0 1,0 0 6,1 2 2,-1 0 4,0 0 3,1 2-3,0 0 0,1 0 1,-1 2-1,1 0-8,-2 1-4,2 0-8,0 0-8,0 0-5,1 0-8,0-1-4,1 1-1,0-1 0,1 0 0,0-1-1,2 0 1,0-1 1,-1-1 1,2 0-1,1 0-1,0-1 0,5 9-3,-3-12-2,0 0-2,0-1-3,1-1-3,0 0 3,1-1 1,0-1-2,1 0 0,-1 0 3,0-1-4,0 0 1,-1-2-3,1 2-6,-1-2-7,-1-2-1,0 2-7,0-1 2,-1-1 1,-1 1-1,0 0-1,1-1 4,-3-1 0,2 1 3,0 1 8,-2-1-5,0 0 2,0 0 0,0 0-8,0 0-7,0-1-11,0 0-18,0 1-22,-1-1-26,0 0-26,0 0-28,0 0-27,0 0-32,-1 0-29,2 2-27,0-1-22,2 1-43,-2 0-76</inkml:trace>
</inkml:ink>
</file>

<file path=word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4:40.09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0 0 23,'0'0'68,"0"1"4,0-1 2,1 0-1,-1 1-4,1 0-3,-1 0-6,0 0-2,0-1 2,0 2-1,0-1 1,0 1 3,0 0 0,0-1 10,0 1 2,0 0 1,-1 0-3,1 1-2,-1-2-3,0 3-4,1-2-3,0 1-10,0 0-6,0 1-5,0-1-3,0 1-1,0-1-5,-1 2 0,1 0-2,-1 0-2,1 2 0,-1 0-1,0 0-1,0 1-7,1 0 0,-1 0-4,0 1-3,-1 0-4,1 0-3,0 1-2,0-1-1,0 1 1,0 0-3,0 0-2,-1 0 3,0-1 0,1 2 1,-1-2-1,0-1-2,1-1 2,1 2 0,-1-4 0,1 0-2,-1-1-2,0 0-1,1-2 0,-1 1 0,1-2-3,0 1-1,0-2-6,0 1-3,0-1-6,0 0-8,1-1-7,-1 0-10,2-2-80,-1 1 55,0 0-11,1-1-5,-1 1-11,0 1-12,1-1-11,-1-1-17,2 1-16,-2 0-27,1 0-41</inkml:trace>
</inkml:ink>
</file>

<file path=word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4:39.51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8 28,'1'0'83,"0"0"-3,-1 0 2,0 0 3,1 0 6,0 1 3,0 0 3,0-1 5,0 1 0,0-1 2,1 1 2,0-1 4,-1 0 0,1 0 0,0 1 2,-1-1 6,2 1 4,0-1 0,1 0 0,-1 0-6,1 0-5,-1 0-4,1 0-9,1 0-13,-1 0-16,1 0-12,-1 0-11,1 0-8,-1 1-11,2-1-10,-1 0-3,0 0-9,2 0 3,1 0-3,-1 0-5,0 0-2,2-1-1,0 0 0,0-1 1,1 1 2,-1-1-3,1 0 0,0 0 1,0 0 2,-1 0-1,-1 0 1,0 1-2,-1 0-1,0 1-1,-1-1 2,-1 0 0,-1 1-7,1 0-4,-2 0-8,-1 1-13,1 0-11,-2-1-11,2 1-15,-3 0-15,2-1-8,-2 0-129,0 0 92,0 0-16,-1 0-20,0 0-22,1-2-22,-2 1-20,1-1-22,-1 0-29,0 1-46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10T11:37:26.95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98 9,'0'0'63,"2"-1"-4,-2 0-5,1 0-5,-1 1-7,1 0-3,-1-1-6,1 0-2,-1-1-1,2-1 0,0 1-1,-1-2 0,1 0 2,0-1 2,1 0 4,0 0 2,-1-1 2,1 0 0,0 0 1,-1 1 1,2-1-1,-1 1-3,0 0-5,0 0-3,0 1-5,0 0-5,-2 2-3,2-1-4,-1 1 0,1 0 3,0 1 0,-1 0 1,-1 1 0,1 0 3,0 2 6,0-1 2,-1 2 5,1 1 3,-1 1 4,-1 2 3,-1 3 3,-1 1 0,1 1-4,-1 1 0,-1 2-6,0 0-8,0 3-7,-1-1-2,0 0-5,1 0-3,0-1-2,0 1-6,0-2-2,1 0 0,-1-2 2,3 0-4,-1-2-1,-1 0 0,1 6 2,0-10 0,1 0 1,0-3-5,1 1-1,-1-2-1,2 1-2,-1-2-2,0-1-3,2 1-2,-2-2-2,1 0 4,1 0 1,-1-2 4,1 1 1,-1-3 2,1 1 2,0-1 0,4-6 0,-4 4 5,1 0-2,0-3-4,0 2 1,1-1-1,0-2 2,-1-1 1,1 0-3,2-1 0,-2-1-1,1 0 6,0-2 0,1 1 1,-1 0 1,0 0-1,1 2 0,15-33 5,-18 37-5,0 1 1,-1 2-2,-1 1 2,0 1 4,0 0-2,-2 1 3,1 1-2,-1 1-1,0 0 4,0 2 10,-1 1 3,1 1 2,-2 1 7,0 1-1,0 0 2,-5 13 26,4-8-40,-1 1-2,0-2-5,1 2-7,0-1-1,-1 0-4,1 1 0,1-1 0,0-1-2,1 1 0,0-2 2,1 1 1,1-1-1,0-2 0,1-1-1,2 0-1,0-2 2,1-2-2,1 1-4,27-7-50,-24 2 29,1-2-4,1-1-4,-1-1-2,0-1 2,-1 0 3,1-1 5,8-10-8,-9 9 27,-2 0 3,-1 1 4,5-9 6,-7 10-5,9-18 48,-12 22-19,1 1 2,0 0 6,-2 2 4,1-1-4,-1 1-3,-1 0-5,1 1-7,0 1-5,-1 1 5,0 1-2,-1 1-4,0 2 2,0-1-1,0 2 0,0 0-2,-1 1-2,1 0-5,1 0-3,-1-1-1,2 1 1,1 0-1,0-1 0,1 1 2,1-2-6,0 0-1,1-1-2,2-1 1,-1 0-5,1-2-3,1-1-4,1-1-11,0-1-4,-1 0-8,2 0-6,-3-3-10,2 1-2,-2-2-1,0 1 2,0-1 9,-2-1 7,1 0 6,-1-1 11,-2 0 8,2-1 6,-3 0 6,2-1 1,-2-1 1,0 0 0,0 0 0,-2 0-1,0-1-1,0 2 3,-2-3-2,2 3 6,-2-1 3,1 2 8,-1-2 7,1 3 7,0 0 7,-1 3 1,1-2 4,0 2 3,1 0-3,-1 0-7,0 1-6,0 1-7,1 1-7,-1 0-4,-2 1-8,2 1-5,0 1 0,0-1-2,0 2 0,1 0 0,1-1-1,0 2 1,0 0 0,0 1 5,1-1-1,1-2 1,1 2 0,0-1 1,1-3-1,1 3 2,2-3-3,-1 1-7,3 0 2,0-2-3,2 0 2,0 0 2,2-2-4,0 0-3,2-1 0,-1 1 0,1 1-8,0-1-2,-1-2-3,0 1-5,-1 0-1,1-1 2,-2 0-1,0 1 8,0-2 3,-2 0 4,-1 1-2,-1-1 3,-1 0 5,-1 0 4,-1 0-1,-1 0-6,-1-1 5,-1 2 1,-1-1 3,-1 0 1,0 0-1,-1 1 0,-1-1 3,1 0 2,-2 1 0,0-1 1,0 1 1,0 0 1,0 0 2,-1 2-3,1 1 0,-2 0 1,1 2 1,-1 0-1,1 1-1,-1 1-4,0 1 4,0 0 1,0 3 0,0-1-4,0 2 0,0 1-2,1 0 2,0 1 3,1 0-6,0 0 0,-1 0 0,1 2 3,1-1-1,1 1-1,-1-2-1,2 1-2,0 0 3,2-1-1,-1 0-2,1-3-1,1 1-1,1-2-1,-1-1 0,2 0 1,0-1-3,3-1 3,-2-1 1,3-2-1,1 0-2,-2 0-1,3-1-4,-1-1-2,0 0-2,0-1-4,0-1-2,10-4-32,-10 2 26,-2 1-2,0-1 1,0 0 2,-2-1 2,-1 0 1,1 0 4,-1 0 1,0-2 7,0 2 4,0-1 4,-1 1 2,1 0-1,-2 0 0,1 0 3,-1 2 5,0 0 0,-1 1 6,0 2 2,-2 1 4,2-1 6,-1 1 10,0 1 10,-1 1 7,0 1 5,0 1-1,-1 1 2,0 1-4,-1 2-1,1-1-10,0 3-8,-2-2-11,1 2-7,0-1-4,1 1-4,0-1-1,2 0-2,0 0-3,2-1 1,-1 0-1,6 5 5,-3-7-6,1-1 3,8 0-1,-6-2-2,0-2-1,3-1-3,-2-2-6,0 0-3,2-2-6,-1-1 2,0-1-6,-1 1 0,0-2-1,-1 0 3,-2-1 7,0 0 1,4-12-2,-6 11 14,-2-1 2,0-1 1,-1 2 4,-1-2 2,0 1 6,-1 2 12,-9-23 152,5 27-122,1 0-2,-1 2-5,-1 1-9,-2 1-11,1 1-7,0 1-4,-1 1-7,0 1-6,-53 59-51,59-55 18,0-2-9,0 1-10,1-2-9,0 0-8,2 0-2,1-1 1,0-2 3,1 2 2,2-2 6,0 0 7,1-1 5,16-2-36,-7 2 49,22 8-4,-31-4 29,-1 1-1,28 106 64,-34-96-50,0-1-2,-66 319 58,67-329-66,0-1-1,0-2 2,-1 4 0,1-4-2,0-1 2,1 0 1,-1-1 2,2-7-2,0 4-1,-1-1 0,20-111-81,-21 97 56,2 0-1,-1-1-2,0-2 0,-1-2-3,1 0 1,-1 0 6,0 1 0,0-1 6,0 2 7,1 1 5,-1 2 2,2 0 6,-1 3 3,1 1-3,0 2 4,1 1-3,-1 1-2,1 0 5,2 1 3,-1 1 1,2 0 2,0 0 3,2 1 0,-1 1 2,2 0 5,0 2-2,0 0-1,1 1-2,-1 1-3,-1 0-2,2 2 0,-1 1-4,-1 1-3,0 1-4,-1 2-1,1 0 0,-1 0 0,-1 2 0,-1 1 2,0 0-2,-1 0-1,-1 1 3,0 0 0,0 1 2,-2 0-3,0 0 2,0-1-3,-1-1 1,-1 2 2,0-2-1,0 0 5,-2-1 2,2 0 2,-1-1-3,0-1-1,0 0 4,1 0 1,-3 0 2,1-1-4,0 0 1,0-1-3,-1 0 3,1-1 1,-1 0-4,0-1-3,0 1-1,-1-1 0,3 0-3,-1-1-1,-1 1 2,2-1 1,0 0 3,-1-1-3,2 0-1,-1 0-4,1 1 2,0-1-1,1 1 0,0-1-4,0 0-2,2 1 5,-1 0-1,0 0 1,2 0 1,-1 0 1,1 0-1,1 1 2,0 0-2,0 0-4,1 0 1,0-1 3,2 1-1,0-1-3,0 0 2,2 0-1,1-1 2,-2 0-2,5-1-4,-1 0-6,1-1-9,0 0-3,1-1-8,0 0-7,-1 0-8,0-1-3,-1 0-2,1 0 2,-3 0 5,1-1 5,-3 0 2,-1 1 6,0 0 9,-2 0 7,-1 2 7,-1-2 5,-1 2 9,0-1 6,-1 1 15,0 1 9,-1 0 10,-1 0 9,1 1 10,-1 0 6,0 0 2,-1 1 2,1 0-3,-1 0-5,1 0-9,0 1-6,-1 0-10,1 1-4,1 0-8,-1 0-8,0 1-4,0 1-5,0 0 0,1 1-5,-2 5 5,0-4-4,1 0 0,0 0-3,0 2-1,1 0 3,-1-1-1,1 0-2,-1 3-3,1-3-2,0 0-3,1 1 2,-1-1-1,1-1-4,-1 0-3,1-1-1,-1 0 0,2 2-28,-2-4 11,0 0-7,0 0-5,0-1-5,0 0-2,1 0-3,0 0 0,-1-1 2,0 0 5,0 0 4,0 0-5,0 0-2,0 0-8,0 0-14,0 0-19,0-1-19,0 0-27,0-1-26,0 0-26,0 0-34,1-1-43</inkml:trace>
</inkml:ink>
</file>

<file path=word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4:38.81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8 8 41,'0'-1'67,"1"1"6,-1 0-2,1 0 3,-1 0-1,1 0-1,0 0 2,-1 1-5,1 1-5,0-1-7,-1 0-7,0 1-3,0-1-3,0 1-3,0 0-6,1-1-6,0 1-4,-1 0-5,1 1-3,-1-2 2,1 1-2,-1 0-2,1 0-1,-1 0 0,0 1-1,2-2 1,-2 0-3,0 0-6,0-1-1,1 2 2,-1-2-1,0 0 1,0-2 3,0 2-1,0 0 3,0 0 0,0 0 2,0-1-4,0 0-2,0 0 0,0-2-4,0 1 0,0-1-1,0 0-1,-1 1-4,1-1 1,-2-1 1,1 2 2,0 0 3,0-1 3,-1 0 3,-1 1 6,1 0 6,0 1 8,-2-1 3,2 1 2,-1 0 1,-2 1 3,1 1 1,0 0 1,0 2 1,1-1 1,-1 3 3,0-1 5,-1 2 9,1-1 6,1 1 6,0 0 1,-1 1 4,1-1-4,0 1-6,0 0-7,1 0-11,0 0-11,0 0-10,0-1-8,0 0-9,2-1-4,-1 2-3,1-2-1,0 0-3,1 0 0,-1 0-3,2 0 1,0-1-2,-1 1 3,2-1-2,-1-1-2,1 2 5,0-2 0,1 0 0,1 0 0,-1 0 0,1 0-3,1 0 0,-1-2 3,0 2-3,0-2 0,1 0 1,-1 0-2,0 0 2,0 0 1,0-1 1,0 0 0,-1-1 0,1-1 1,-1 1-1,0 0-1,1-1 1,-2 1 0,0 0 0,0-1-5,0 0-8,0 1-14,-1 0-14,0-1-16,0 0-23,0 0-25,0 0-30,-1 0-30,2 0-26,-2-1-26,0 1-26,0-1-33,0 1-70,-1 1-70</inkml:trace>
</inkml:ink>
</file>

<file path=word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4:38.19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83 42,'0'0'81,"0"0"4,1 0 2,0 0 3,-1 0 1,0 0 3,0 0 3,0 0 1,0 0-2,-1-2-4,1 2 0,0 0-5,0-2-7,0 0-10,1 0-7,-1-1-3,2 0-2,-2 2-4,0-3-6,1 2 0,0-1-2,0 0-4,0-1-7,0 1-7,0-1-8,1 1-3,-1 0-5,0-1-9,0 0-2,2-2 1,-1 2-1,0 1-1,-1 1-2,1-1 2,0-1 0,0 3 0,0-1-1,0 0 1,3-1-1,-1 2-1,-1 0 1,0 1 2,1 1 0,-1 0 0,1 0-1,-1 1 0,1 1 2,0-1 0,0 3 4,0-1-5,0 2 2,0 0 1,0 1-3,0-1 3,-1 2-2,1 0-2,-1-1-2,-1 1 2,1 1-1,-2-1 1,2 1 2,-3 0-4,1-1 2,-1 0 2,0 0-2,-1-1 1,1 0 3,-2 0-1,1-1-2,-1-1 1,-1 0-1,1 0-1,-1 0 2,-1-1-1,1-1-2,0 0-1,0 0 2,0-1 0,-2-1 0,1 1 1,0-2-2,0 0 0,0 0 1,1 0 1,0-2 2,-1 2 5,1-3 8,0 2 5,1-2 3,0 0 6,1 1 9,0-1 10,0 1 10,1 0 8,-1 0 2,1 1 4,0-1 2,0 1-4,0 0-7,0 1-10,1-1-14,-1 1-13,1 0-7,0 0-8,-1 0-6,1 0-6,0 1-3,0-1-12,0 1-13,0 0-18,0-1-26,0 2-27,1-1-29,0 0-32,-1 1-34,1-1-29,0 0-28,0 0-25,0-1-26,0-1-55,1-1-70</inkml:trace>
</inkml:ink>
</file>

<file path=word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4:37.49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1 51 112,'0'0'118,"0"0"51,0 0-98,0 1-2,-1 2 122,-1-1-133,2-1-4,0 1-7,-1 0-8,1 0-8,-1 1-4,1-1-5,-1 2-6,-1-1-4,1 1-5,0-2 0,0 2-2,0-1-3,-1 1-2,0 1 0,-1-1-4,2 1 3,-1-1 1,0 0 0,0-1 2,0 2 1,0-2-3,-1 2 0,1-2 2,0 0-1,0-1-1,0 0 0,0 0-2,1-1 2,-1-1-1,0 2 1,1-2 0,-1 0 0,0 0 4,0-2 0,0 1 3,1-1 3,-1 0 7,2 0 2,-1-2 1,0 0 0,1 0-1,1-2-4,0 0 0,2-2-3,0 0-6,0 0-1,0-1-3,1 1 2,-2 0-2,1 0-1,0 0-1,1 0 0,0 1 0,-1 0 0,0 2 0,-1-1 0,1 1-1,-1 2 0,1 1 1,-1 0 0,0 0 0,0 1 1,0 1-1,-1 0 0,1 1 1,0 2 1,-1 0 3,1 0-2,-1 2 3,0 1 0,0 0 2,0 1 4,-1 2-1,1-1 2,-1 0-2,1 1 2,-1 1-3,0-1-1,2 1-2,-2 0-4,1 0 1,-1 0-3,0 0 0,0 1 0,0 0 2,0-2-1,-1 1 0,1 1-1,-2-1-2,2-1 1,-2-1 0,0 1-1,1 0-2,-3-1 0,2 0-4,-1-1 1,-1 0-1,1 0-1,-2-1 0,1 1 0,0 0-2,-2-1 3,1 0 2,0-1 2,0 0 3,1-1 1,-2 0-2,1 0 0,1-2 1,0 0 0,-1 0 0,2-2-1,0 0-2,-1 0 2,2 0 5,0-2 2,0 1 3,1-2-1,0 0 4,1 0 3,1-2 3,0 1 0,2 1-2,-1-2 1,1-1-1,1 1 3,0 0 1,0 1-1,1-1 1,-1 2-1,2 0 1,-1 0 0,0 1-3,0 1-1,1 1-2,-1 0-3,0 2-4,-1 0 0,2 1 0,-1 0-3,-1 1 0,1 0 2,-1 0-3,0 1 0,-1 0-2,0 0-1,0 0-1,0 0-1,-1-1 1,1-1 1,-2 0 0,1 0-2,-2 0 3,2-2-1,-1 1 3,0-1-1,0 2-2,1-3 0,-1 1 0,0-1 1,0 0-1,1 0 0,-1 0-1,-1 0 1,2-1 2,0 1 1,-1-1-2,1-1-1,-1 1 1,0-1-1,0 2 4,0-2-4,0 1 0,0-1-3,0 0-5,1 0-11,-1-1-18,2 0-27,-1 1-33,0-2-35,1 1-44,-1-2-43,0 0-68,1-1-94</inkml:trace>
</inkml:ink>
</file>

<file path=word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4:36.49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1 208 37,'0'-1'74,"0"1"9,0-1 7,0 0 4,0 1 8,0-1 1,0 1 6,1-1 3,0 1 5,-1 0 2,1-1 4,-1 0 4,1 1 5,0-2 1,2 1-3,-2 0-12,1 0-10,0 0-10,1-1-17,-1 1-11,0 0-20,1-1-14,0 0-11,0 0-6,1-1-7,1 0-8,-1 0 0,0-1-4,0 1 1,2-3 0,0 0-1,-1 0 0,0 1 1,-1-2-4,1 0-7,1 0-8,-3 1-11,1-2-11,0 0-8,-1 1-5,0 1-6,-1-1-1,1 1 1,-1-1 7,-1 1 4,0 0 11,-1 0 4,0 0 7,0 0 7,-1 1 6,-1-1 2,0 2 5,0-1 4,0 1 2,-1 1 2,0-1-2,0 2 0,0-1 1,0 1 0,-1 0 0,0 2 1,-1 0 0,1 0-2,0 2 5,-1 0-1,0 1 6,-1 1 4,1 1 0,0 0 2,-3 1 1,3 0 4,0 0 4,-1 1 8,1 0 2,0 0-2,0 1 4,0-1 0,1 0 3,0 1-1,-1 0-1,2-1-3,0 1-8,0-1-4,1 0-1,0 2 2,1-2-3,0 1-3,0 1-5,1-2-2,0 1 0,1-1 1,0 1-4,0-1-4,0 1-2,0 0 1,1 0-3,0 0 2,0 1 0,1 0 6,-1 0-1,1-1-1,1 2-4,-2-1 0,1-1 1,0 1 0,0 0-3,-1 0-7,2-2 2,1 1 2,-1-1 1,0 0 2,1-1 0,0-1-2,1-1 3,0-1 1,0 0 0,1-2 2,0 0 1,1-2 2,0-1 0,2-1 2,-1-1 0,0-1-2,0 0-1,0-2-4,0 2 2,0-2-4,0 0 0,-1-1 0,1 1-3,-2-2-8,1 1-4,-2 1-10,0-2-14,-1 4-17,0-2-17,-1 1-13,0 0-19,-2 1-15,0 0-24,-1 1-19,1-1-19,-2 1-23,0 1-24,0 0-37,-1 1-62</inkml:trace>
</inkml:ink>
</file>

<file path=word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4:35.40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80 23,'0'0'139,"-1"-1"-8,1 1-4,0 0-2,0-1-3,0 0-3,0 1-6,1-1-6,-1 0-2,0 1-4,1-2-2,-1 2-6,0 0-5,0-1-1,0 0 0,1 0 1,0 1-5,0-1-5,0-1-11,1 1-7,-1 0-7,0-1-6,1 0-11,0 0-7,0-1-13,1-1-6,-1 1-2,1 0 0,-1-2-3,2 1-3,0-2-2,0 0-1,1-1 3,-1 0-5,1-1-3,1-1-8,-3 1-7,2 0-5,-1-1-4,0 0-4,0 1-3,-1 1 1,0 0 2,-1 0 5,-1 2 8,0 0 5,0 0 4,0 0 6,0 2 6,-1 1-1,0-1 1,0 2 3,0 0 1,-1 0-4,0 2 2,0 0-3,-1 1 1,1 1 5,-2-1 2,2 2 1,0 1 3,0-2 4,0 2 2,0-1 0,-1 2-2,1 0-1,1 1-1,-2 1-2,1-1-4,0 0-2,0 0-1,0-1 1,0 1-1,0 0-1,1-1-3,-1 1 1,1 0 0,-1 0 2,0-1-4,1 1-1,0 0 2,1-1 0,0 2 1,-1-1-2,1 0 2,-1 2-1,0-1 0,1 1 3,0 0-3,0 1 0,-1-2 1,1 1 1,-1 0-3,0 0-1,0-1 3,0 0-1,0 0 1,0-1 1,-1 0-2,1-2-2,0 0 4,0-1-1,-1 0-2,0 0-2,1-2 1,0 0-2,0 0-1,-1-1-1,1 0-7,0-1-1,0 1-5,0-1-2,1-1-7,0 0-11,0-1-11,-1-1-12,1 0-11,-1 0-18,1-2-21,-1 2-21,1-2-17,1 0-24,-2-1-23,1 0-26,0-1-34,0 1-67</inkml:trace>
</inkml:ink>
</file>

<file path=word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4:34.60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67 12 80,'0'3'73,"0"-2"-10,0 1-6,0 0 0,0 0-3,0 0-1,0 1 0,0-2-4,0 1-3,0 0-1,1 0 1,0 0-1,1 1 2,0 1 0,-1 0-1,2 0-3,-1 1-5,0 0-5,0 1-7,0 0-5,1 0-7,-1 0-7,2 0-4,-2 0 1,0 0-1,0-1-1,1 0-1,-1-1 0,1-1 0,-2-1 2,0 1 0,1-2-3,-1 1 0,1-1-1,-1 1 2,0-2 0,1 0 0,-1 0 0,-1-2 0,1 0 1,-1-1-1,1-1 0,-1 0 1,0 0 0,0 0-2,-1 0-1,1-1 1,-1 1 3,0-2 4,-2 1 6,1-1 9,0 1 8,-1 0 11,0-1 13,-1 0 8,0 0 8,0 0 7,-2 0 1,1 0-4,-1 1-1,0-1-6,0 1-7,-1 1-7,1 0-8,-2 1-11,2-1-8,-2 3-7,1 1-6,-1 0-3,0 1-4,1 1-3,-1 1-1,1 1-1,-1 1-1,0 0 0,0 2 0,0-1 0,1 1 0,-1 1 6,0 0 1,0 1 7,0 0 7,-1 1 6,1 1 8,0-1 7,0 1 6,0 0-1,3 0 5,-3 1-2,3 1-5,-1-1-7,1 2-6,1 0-6,-1 2-7,0 0-6,2 1-6,-1 0-2,0 1 0,0 0-1,1 1-3,0 1 2,0-1 1,1 0 1,0 1 0,1-1 2,1 0-2,0-1 1,0 0-2,1-1 0,0 0 3,1-2 3,1 1-1,1-3-2,0 0 1,0-2 4,2-1-2,1-1 0,2-2-4,-1-1-3,3-1 2,1-2-2,1-1-3,1-1 4,0-2 0,0-1-3,1-1 3,-3-1-3,2-1-2,0 0-1,-1-1 2,-1 0-3,0 0 3,-1 0 0,0 0-9,-2 0-8,-1 0-7,-2 0-5,0 0-6,-1 2-6,-1 0-2,0 0 2,-2 1 7,1 2 6,-2-1 7,1 0-5,-1 0-1,-1 2-6,-1-1-11,0 0-15,0 1-14,0 0-17,0 0-21,1 0-17,-2 0-24,0 0-21,1 1-23,-1 0-20,0 1-26,0 0-44,-1 0-82</inkml:trace>
</inkml:ink>
</file>

<file path=word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4:33.70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5 54,'1'0'65,"-1"-1"0,0 1 1,-1 0 0,1-2 4,0 2 1,0 0 1,0-2 1,0 2-2,-1 0 1,1 0-1,0 0-2,0 0-8,0 0-6,0 0-7,0 0-9,1 0-5,0 0-8,-1 0-5,0 0-5,0 0 2,1 0 2,-1 0 7,1 2 5,0 0 8,0-1 3,1 1 6,0-1 0,1 1-1,-1 0-5,1 0-6,-1 1-6,1-1-8,0-1-3,1 1-7,-1 0-3,1-1 1,1 2-3,-2-2 1,1 1-1,0 0-3,0-1-3,-1 0 1,2 1-2,-1-2-1,0 1 0,-1-1 0,0 0 0,1 0 1,-1 0 0,1-1 1,-2 1 0,2 0 0,-3-2-2,1 2-1,0 0 2,0 0 0,-1 0 1,1 0 0,-2 0-1,1-1 0,-1 1 2,1 0-3,0 0-4,-1 0-2,0 0-9,1 0-10,-1 0-12,0 0-15,0 0-15,0 0-19,0 1-16,0-1-16,0 2-17,0-2-15,0 0-13,0 1-12,0 1-19,-1-1-39</inkml:trace>
</inkml:ink>
</file>

<file path=word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4:33.14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5 15,'0'2'69,"0"-2"2,0 0 2,1 0 2,0-2-1,-1 2-2,0 0-2,0-1-5,0 1-6,0-1-8,0 0-4,0 1-6,0-2-3,0 2 0,0 0 0,0 0 4,0 0 4,0 0 2,0 0 5,0 0-1,-1 0 2,1 0-1,0 0-3,-1 0-2,1 0-2,0 0 0,1 0 0,0 2 1,-1 0 6,1 1 1,-1-1 5,2 1 2,-1 0-1,1 0 1,1 0-4,-2 0-6,2-1-6,0 2-5,0-1-7,0-1-2,0 1-3,1-1-6,0 0-5,1-1-1,-2 1-3,1-1-2,1 1-3,-1-1-5,1 0 0,0-1-1,-1 1-2,0 0 0,1-1 1,-1 1 0,1 0 0,-1-1 2,0 1-3,0 0 0,-1-1 0,0 1 1,0-1-2,-1 1 1,-1 0-2,2 0 0,-2-1-1,0 1 2,0-1 0,1 0-3,-2 0 2,0 0-5,1 0-5,0 0-9,0 0-9,-1 1-14,0-1-11,0 0-13,0 0-12,0 0-11,1 0-5,-1 0-7,1 0-3,-1 0-6,1-1-10,0 0-8,0-1-11,-1 0-12,0 0-18,0 0-19,0 0-27,0 0-52</inkml:trace>
</inkml:ink>
</file>

<file path=word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4:2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74 21,'2'0'120,"-1"-2"-36,1 0-23,-1 1-11,0-1-4,2 0 1,-1 1 6,1-1 4,0-2 6,0 3 4,0-3 3,2-3 64,-2 2-72,0 1-7,1-1-5,-1 0-1,0-1 3,1 0-4,-1-2 2,1 0 4,0-1 4,1-1 2,-2 0 0,0-1-5,1 0-9,-1-1-6,0 0-5,-1-1-9,2 1-8,-2 0-6,0 1-6,-1-1 1,-1 0 6,1 2 8,-1 0 4,-1 3 4,1 0 8,-1 1 5,-1 2 5,0-1-1,-1 3-8,0 0-7,-1 1-5,1 2-7,-1 1-6,0 0-6,1 3-4,-2-1-2,1 0 5,0 2-3,1 0 2,-2 2 1,2-1-1,-2 1 2,2 1 0,0 0 1,0 1-3,1 0 2,0 1 1,0 0 2,1 1-3,1 0 0,0 1 1,0 0-3,1 1-2,1-1-2,1 1-4,0-1 1,1 1-2,0-3 2,2 2-2,0-1 1,-1-2-2,1 1-3,1-4-4,0 0-3,-1-1 0,1-1-6,0-2-9,-2 0-10,1-2-4,-1-1-3,0-1 2,-1-1-2,0 0-5,0-2 6,-1 0 5,0 1 12,-1-3 8,0 1 4,0 0 4,-1 0 5,-1-1 5,0 1 2,0-1 10,0 0 11,-1 0 10,0 0 16,0 1 13,0 0 14,-1-1 14,1 1 12,0 0 2,1 0-1,-1 1-3,0 0-5,1 2-9,-1-1-11,1 1-14,0 1-15,0 1-9,0 0-9,0 2-10,0 1-9,0 0-2,0 1-4,0 1-2,1 0-1,-1 0-1,1 1-5,0-1-7,0-1-10,1 1-17,1-1-20,-1 1-20,1-2-15,0 1-14,1-1-1,0-1 2,2 0 4,-1-2 8,2 0 13,-1-2 15,1-1 12,0-1 10,1 1 1,0-2 1,1-1 1,-1-2 0,2 2 2,-3-3 4,0 0 2,0 0 2,0 1 3,-2-2 3,0 1 1,0 0 13,-2 2 10,0 0 14,-2 2 19,1 0 24,-1 1 23,-1 1 22,0 0 25,0 1 17,0 0 8,0 1 2,0-1-5,0 2-16,0 0-17,0 0-19,0 0-16,0 3-17,-1 0-12,0 2-13,1 0-7,0 1-5,0 0-2,0 1-2,0 0-9,1 1-2,0 1-1,1 0 1,-1 0-5,2 1-12,-1 0-12,0 0-11,0-2-9,0 1-18,0 1-19,0-3-19,1 0-9,-1-1 0,1-1-1,-1-2-3,2 0 2,-1-3 3,1 0 8,0-2 7,-1 0 7,-1-1 2,3-1 11,-1-1 11,1-2 13,0 1 10,0-1 9,0-2 11,0 0 7,1 0 6,0-1 1,1-1 3,0 0 1,0 0 6,-1 1 7,0 0 10,0 1 11,-3 2 18,1 0 21,-1 1 14,0 1 14,0 2 7,-1 1-1,-1-1-1,0 2-4,0 1-5,-1 2-6,0 2-4,-1 0-5,1 3 0,-2 1 3,2 1 0,-1 1-7,0 0-7,1 2-16,0 0-14,0 1-6,0 0-12,0-2-10,1 0-11,0-1-12,1 0-16,1-1-10,-1-1-14,2-2-17,-2 0-12,2 0-9,1-2-12,0-2-5,0-2 1,2-2 1,-1-1 4,2-1 4,0 0 2,-1-3 3,2 0 9,-1 0 7,0-1 8,0 1 14,-2-2 9,0 2 12,0 1 11,0 1 8,-1-1 4,-1 0 7,-1 2 6,-1 0 4,0 0 7,0 3 7,-1 0 10,-1 1 11,1 0 16,-1 2 12,0 1 3,0 0 8,2 0-2,-2 0-5,1 1-8,-1 0-9,1 0-15,0-1-11,1 2-8,-2-2-15,2 1-8,-1 1-9,1-2-4,1-1-3,1 2-3,0-1-6,0-1-2,0-1 0,1 1-2,0-2 6,2 0-7,-1 0-5,1-2-5,0 1 3,0-3-1,0 1 0,-1-1 4,1-2 1,1 0 6,-1 1 7,1-1 5,-1-1 1,0-1 2,0-1 7,0 0-2,-1 1 3,0-1 2,-2 0 0,0-1 0,-1 1 4,1-1-1,-2 0-3,-1 0 2,-1-1 5,0 2 5,0-1 10,-1 0 14,-1 2 13,0 1 17,0-1 19,0 2 21,-1 1 13,0 0 3,1 2-2,-2 0-8,0 2-9,1 1-11,-3 1-17,2 0-19,-1 1-16,1 1-10,0 1-8,1 1-8,0-2-3,0 4-4,-1 5-4,2-6-2,1 1-1,1 0-1,-1 1 1,1 1 1,1-1 0,0 1-1,3 7 0,-1-9-2,1 0 3,-1-2 2,2 2-4,-1-2-1,1 2-1,1-2-2,-1 0 5,0 0-1,1 1 0,-1-1-3,1 0 2,0 0-3,-1-1 2,1 1-2,-1-1-3,0-1-2,0 1-8,-1-1-8,0 1-12,1-2-3,0 1-5,0 0-2,-1-1 0,2-2 0,1 2 1,-2-1 3,1-1 2,0-1 1,0-1-2,0 0-2,1 1-6,0-4-5,0 1-6,0-2-5,1 0-5,0-1-1,0-2 3,0 0 4,1-1 5,0-1 6,0-1 10,-2 1 13,1 0 11,-1-1 6,0 1 4,-2 0 3,-1 0 6,0 2 1,0 0 8,-1 1 10,-1 2 13,0-1 15,-1 2 18,0 0 14,0 0 13,0 2 13,0 1 5,-2 0 4,0 1-11,0 0-3,0 1-10,0 1-12,-1 0-8,0 2-9,1 1-8,-1 1-12,-1 0-2,1 2-9,-1-1-7,1 2-1,0 1-6,0-2-5,1 2 1,-1 0-1,0 1 1,1-1-1,0 1 0,1-2-1,-1 0-2,1 0 3,1 0-5,-1-1-7,2-1-7,1-1-8,-1-1-8,2-1-13,-1-1-10,2-1-15,0 0-8,1-2-7,0-1-1,0 0-1,1-2 3,0 0 4,0-2 6,1 0 3,-1-1 1,0 0 5,0 0 6,-1-1-1,0 2 2,-1-2 4,-1 0 4,1 2 8,-2-1 11,-1 2 6,0-2 8,0 2 11,-1-1 7,0 1 12,1 2 12,-2-1 14,1 1 12,-1-1 13,1 3 5,-1 0 6,1 1 6,-1-1-3,0 1-6,0 1-2,0 0-4,-1 2-3,1 0-1,-1 1-2,0 1-7,1 0 1,-2 1-4,1 0-9,0 1-10,1 0-5,-1 0-13,1 0-8,0 0-4,1 0-4,0 0-5,0-2-5,1 0-6,0-1-8,1-1-3,-2-1-9,2 1-11,0-2-13,1-1-9,-1-1-6,2-1-9,-1-1-1,2 0 0,-1-1 4,0-1 8,2 0 9,-1 0 10,0-1 11,0 0 8,1 0 9,-1-1 8,0 1 1,-1 0 6,0 1 2,1 1 3,-2 0 1,0 0 4,1 2 5,-2 1 7,-1 0 19,0 1 14,1 0 20,-1 1 20,1 0 17,-1 1 7,0 0 3,-1 1-5,0-1-14,2 1-11,-1 1-16,0-1-25,0 0-13,1 1-10,0-2-7,1 1-4,-1 0-3,1-1-8,-1-1-7,2 0-4,1-1-6,-1-1-3,0 0-8,1 1-5,0-2-2,1 1 2,0-1 4,1 1 4,-2-1 4,3 0 6,-2 0 7,1 2 3,-1 0 8,1 0 4,0 0 8,0 1 6,-1 0 9,2 1 5,-2-2 7,0 3 4,1-1 1,-1 1 1,0 1-6,-2 0-6,3 1-7,-3-1-5,0 1-7,1 0-2,-1-1-7,0 0-5,-1 0-5,0-1-10,-1-1-14,1 1-23,0-1-17,-2 0-16,1-1-4,1-1-6,0-1-10,1-1-7,0-1 6,0-1 10,0 1 15,1-2 8,0 0 7,0 1 7,1-2 10,-1 1 18,2-1 14,0 2 20,0-2 16,1 2 19,0-1 26,0 2 22,-1 0 27,0 0 19,2 1 12,-3 0 1,2 1-5,-1 1-9,0 0-12,0 1-18,1 1-22,-1 0-17,1 0-17,-1-1-10,1 1-4,0-1-11,-1 1-17,0 1-15,0-2-18,-1 1-26,0-2-22,-1 0-27,1 0-28,-2-2-25,1 2-27,-2-2-23,0 0-16,-1 1-11,1-1-6,-2 0-1,0-1-1,-1 1 1,-1 1 3,0 1 1,-1-1-6,0 0-22</inkml:trace>
</inkml:ink>
</file>

<file path=word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4:24.69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2 70,'0'-4'308,"0"2"-103,0-1-60,0 1-35,0 1-19,0-1-7,0 1 0,0 0 0,0 1 4,0-1 1,0 0-7,0 0-10,0 1-10,0-1-12,0 0-16,1 1-10,0-1-11,1 0-5,-2 1-6,2-1-5,-1-1-3,1 1-8,-2-1-9,2 1-18,0 0-21,0-1-29,0 0-31,0 1-33,-1 0-33,2-1-33,-1 0-46,1 1-72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10T11:37:23.06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05 66,'3'-7'80,"1"2"0,0-1-1,-2 2 1,0-1-8,0 1 6,1 0-1,-1 2-5,1-1-8,-1 1-7,0 1-6,1-1-5,0 0 6,-1 2-5,2-1 1,0 1 1,-1 1 1,0 1-2,1 0 1,-1-1-4,0 3-6,1-1-6,1 1-7,-2 1-7,1-1-8,0 2-2,1 0-2,-1-2-4,-1 2 0,1-1-2,-1 1 0,-1 0 1,-1 0 3,0 0 1,1 0-1,-2-1 4,0 2 5,0-2 3,0 0 4,-1 0 6,0 1 2,-1-1 4,1-1 4,-2 1 0,1-2 2,-1 1 0,0-1 3,1 0-3,0-1 0,-1 0-4,1 0-1,0-1-3,0 1-7,-1-2-1,1 2-4,1-2-5,0 0 3,-1 0-3,2 0-2,-1-2-1,1 2 2,0-1-5,0-1-2,0 0 0,1-1-6,0 0 0,1-1-2,0-1-3,2 0-2,1-1-2,0 0-5,1-1-3,0 0-4,1 0-1,1-1 0,1-1-1,0 0 2,2 1 2,-1-1 0,1-1 6,0 2 1,0 1 0,0-2 5,-2 0 1,0 2 0,-1 0 2,0 0 3,-1 1-4,-1 0 3,-1 1 2,0 0 0,-1 0 6,-1 1 4,-1 1 4,0 0 7,0 2 6,-1 0 6,-1-1 3,1 2-3,-2-1 0,0 1-3,0-1-4,-1 1-7,1-1-4,-1 1-5,0 0-3,-1 0 1,0 1-4,-1-1 1,1 2 4,0-1-2,-1 1 2,1 0 1,0 1 1,-1 0-1,1 0 4,-1 1-1,0 1-3,1-2 5,1 3 0,-1-2-2,1 2 1,0-1 3,1 1-3,0 0-3,1 1 5,-1 1-3,0-1-3,1 0 1,0 0-2,0 0-2,0-2 0,0 2 1,2-1-7,-1-1-3,0 0 2,1 0 0,0 0 0,1-1 2,-2 1 0,2-2-2,-1 1 2,2-1 2,-1-1 0,1 0 0,6 2-3,9-1 4,-13-3 2,1 0-5,1-1-2,-1-1 1,0 1 1,1-1-4,-1 0-8,0-1-9,0 1-15,0-2-10,0 1-13,-1-1-16,1 0-15,0 0-12,-2 0-11,0 0-7,-1 0-8,0 2-10,0 0-11,0 0-13,-3 1-22,-1 1-31,0 0-46,0 0-86</inkml:trace>
</inkml:ink>
</file>

<file path=word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4:24.47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9 0 8,'0'0'133,"0"0"-27,0 1-14,0 1-8,0 0-4,0 0-3,0-1-2,0 1-6,0 0-10,0 0-10,-2 1-10,2-1-7,-1-1-5,2 1-9,-1 1-5,0 0-7,-1 0 5,1 2 6,-1 1 9,0 1 6,0 1 7,-1 2 9,2 1 5,0 1 7,-1 1-3,-1 3-9,1 0-9,0 3-7,0 0-7,0 1-8,-1 1-7,1 1-4,1 1-5,-1 1 1,1 1-3,1 100-13,-1-99 11,1-1-2,-1-1 2,1-1-2,0-1-3,-1 0-5,1-2-6,0-1-3,-1-2-5,0-2-3,0-1-5,0-1-2,0-2 1,0-3 4,0 1 6,0-2 0,0-2 8,0-1 5,-1-1 2,1 1 6,0-3 3,0 1 2,0-2-2,-1 0 6,1 0-2,-1-2 1,0-1-1,1-1 2,-1-1 2,1-1 0,0-1 2,0-2 0,1-2 2,-1 1 3,1-2 0,0-1 0,1-1-5,-2-2 3,2 0 2,-1 1 1,1-2-2,-1-1-3,1 1 1,0 0-1,-1 0 3,1-1-4,0 1-4,0-1-1,0 2 0,0 0 1,1 1-3,0 2-1,0 1-1,0 0 1,-1 3 0,1 0-2,-1 1 1,0 3-2,0 0 3,-1 0 0,1 1 3,-1 1-3,1 0 2,-2 1 2,2 2 7,-1 0 3,0 0 7,0 3 12,0 0 8,0 3 12,-1 0 7,1 3 5,-1-1 1,1 1-2,-1 1-5,1 1-10,-1 0-10,1 0-9,0 0-10,0-1-7,1-1-5,0 0-2,-1-1-4,2-1-3,0-2-3,0 0-2,1-2-3,0 0-5,0-3-10,3-2-14,-1-1-12,2-2-10,-1 0-11,3-2-8,-2-2-4,2 0 1,-1-2 8,1 0 10,-1-1 10,0 0 13,0 1 12,-1 0 11,-1 1 8,0 1 4,-1 1 6,-1 1 6,-1 2 7,0 1 4,0 0 9,-1 2 12,0 0 15,-1 2 14,1 1 13,-2 2 12,1 0 8,-1 0 9,0 4 0,0-2-4,1 2-7,-1 0-16,0 0-13,-1 0-13,1 1-13,-1-1-10,1 1-11,0 1-6,-1-1-8,1-1-1,0-1-4,-1 1-2,1-2 0,0-1-3,0 1-5,0-2-1,0-1-3,0 1 2,1-2-2,0-1-1,1-1-1,1 1-3,1-2-2,-1 0 1,1 0-2,1-2-1,0 1-1,1-1 5,-1 1 1,0-2 3,-1 1 3,0 1 0,1-1 3,-2 1-6,0 0-13,-1 0-17,0 0-14,-1 1-18,0 0-20,-1-1-23,0 1-25,0-1-24,-1 1-21,0-1-23,0-1-27,-1 2-51,-1-1-76</inkml:trace>
</inkml:ink>
</file>

<file path=word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4:22.98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0 135 30,'0'0'93,"1"0"-6,0 0-4,-1 0-3,1 0-3,-1 0-2,0 0-8,1 0-5,0 0-9,-1 0-5,0 1-5,0-1-2,0 0 2,0 0 1,-1 0 1,1-1-2,-1-1-3,1 0 0,0 0 2,0-1 0,-1 0-2,1-1 0,-1-1-2,0 0 2,1 0 3,-1-2 0,0 2-2,0-2-3,-2 1 0,1 0-2,-1-2 2,0 2 2,0-1 8,-2 1 13,1 1 9,0 1 9,0 1 7,-1 0 11,0 1 9,1 2 8,-1 0-3,0 1-7,0 1-4,-1 2-6,1 0-3,1 1-9,0 1-10,0 1-9,-1-1-6,0 3-7,1 0-8,0 0-4,0 0-9,0 3-9,0-1-7,0-1-5,1 0-7,0 1-3,0 0-2,0-1 3,2-1-3,-2 0 2,1-1 2,1-1-2,1-1 3,-2-1 0,4 0-1,-1-1-2,0-2 0,3 0 0,-2 0 1,1-2 0,0-1-2,2-1 0,0-1 3,2-1 0,-1-1 0,0 0 0,0-1-5,1 1 5,-1-1-2,0 2-1,-1 0-2,1 0-1,-1 2 1,0-1-2,-2 1 0,2 1 0,-1 0 5,0 3 2,-1 0 0,1 1-2,-1 2-3,0 0 5,2 3 0,-2 0 3,2 1 0,-2 1-4,0 1 3,1 1 2,-1 0 6,1 0-1,-1 1 3,0 1-10,0-1 3,0 1-1,0 0 0,-2 0 0,2-1-5,0 0-5,-1 0-5,1-1-6,-2 0-16,1 0-16,-1 0-20,0-2-13,-1 2-10,1-1-11,0 0-13,0 0-6,-1-1-8,-1 0-1,0-1 1,0 0-1,0 1-4,-2-1 1,1-2 5,-2 2 12,1-2 11,-1 1 16,0-1 16,0-1 12,1 0 12,-2 0 14,0-1 11,0 1 8,0 0 7,0-3 5,0 1 5,0-1 3,0-1 4,0-1 3,0 0 4,0-1 11,1-1 10,0 0 11,0-3 7,0-1 3,2 0 3,-1-2 0,0-1 1,0-1-3,1-3-4,1 0 0,1-1-3,1-1 4,0-1 1,1 0 3,3-1-3,-2-1-3,2 1-4,7-18 21,-5 17-47,0-1-6,0 1-7,1-1-5,0 0 0,1 0-5,-1-1-9,1 2-5,-1 0-11,1 0-11,-1 0-10,-1 1-11,1 1-15,0 0-8,-3 0-3,3 1-5,-3 2 2,0 0 3,0 1 7,-1-1 9,0 2 12,-1 2 10,0 0 11,-1 1 14,0 1 16,-1 1 20,1 1 18,-1 1 18,0 0 14,-1 1 17,1 0 16,-1 1 17,0 0 15,0 2 10,0 4 174,0-2-156,0 0-4,0 3-5,0-2-10,0 3-16,0-2-19,0 2-25,0 0-15,0 2-16,0-2-10,1 1-13,0 1-10,0-1-8,0 0-3,1 1-7,0 0-9,0-1-12,1 0-14,0 0-14,1-1-16,0 0-11,1-1-18,0-1-16,0-1-13,1-1-11,0-2-2,0-1 0,1-1-2,0-2 0,0 0 5,0-2 6,0 0 10,0-2 9,0 1 11,-1-2 7,0 1 14,1-1 12,-2 0 11,0 0 13,1-1 10,-1 0 14,-1 1 15,-1 1 15,0-1 15,0 3 16,-2-2 21,0 4 17,0-1 19,-1 1 17,1-1 11,-1 2 8,0 1 3,0 1 2,0 0-10,0 0-11,0 0-15,0 0-15,-1 0-15,1 1-19,0 1-15,-1 1-14,0 1-9,1 1-7,-1 0-2,1 1-8,0 0 1,-2 1-1,2 0-1,0 1-6,0 0-10,0 1-8,0-1-14,2 0-12,-2 0-13,1 0-14,1-2-9,0 0-5,0 0 0,1-2-7,0 0 1,0-1 4,2-2 10,0 0 9,0-2 2,1 0 1,0-2 2,0 0 9,0-2 7,2 0 7,0-2 3,0 1 4,1-2 10,0 1 12,1 0 16,0 0 13,-1 2 17,-1 0 11,0 2 15,0 1 11,0 0 13,-1 1 8,0 2 3,0 1 2,-1 0-7,-1 1-5,0 1-9,-1 1-10,0 0-14,-1 1-14,0 0-7,-1 0-11,-1 0-5,1 0-3,-1-1-10,-1 0-9,1-1-11,-1-1-7,0-1-13,1-1-8,-1-1-10,0 0-11,0 0-3,0-2-2,0-1 3,1-1 3,0-2 7,0 0 8,0-1 8,0-1 10,1-1 7,-1 0 11,-1-1 8,0 0 5,0 0 3,-1-2 2,0 0 0,0 0 2,-1-1 1,0 0 5,-1 0 9,0 1 9,-2 1 10,2 1 9,-2 1 14,0 1 11,-1 1 7,1 3 7,-1 1 0,0 1 1,1 1 3,0 1 0,1 1-3,-1 1-7,2 0-5,-1 0-9,2 1-6,0 2-10,0-1-15,0 1-12,2-1-7,0-1-5,0 0-3,1 0-2,1-1-5,0 0 3,1-1 1,1 1 2,1-2-3,0 0 1,0 0-4,1 0 0,-1-2 0,3 1-4,-1-1-6,-1 0-7,2 0-8,-2 0-5,1-1-4,1 1 0,-1-1-1,1 0 3,0 1 6,-1 0 7,0 1 10,0 0 5,1 1 6,-2 1 0,0-1 6,-1 2 0,1 0 3,-2 1 7,0 0 13,-1 1 17,1 1 8,-2 0 11,1 1 9,-1 0 14,0 0 2,-1 0-3,-1 1-7,1 0-13,-1 0-9,0-1-8,0 0-10,0 1-13,0 0-9,0 0-4,0 1-7,1-1 0,1-1-4,-1 0-3,0 0 1,2 0-1,-1 0 0,1 0-2,1-2 0,0 1-5,0-2-4,1-1-3,0-1-4,1 0-3,-1-1 2,1-2-4,1 1-11,1-1-6,-1-2-5,1 1-4,0-1-2,-1 0 2,0 0-1,1 0 6,-1 0 12,0-1 12,1 2 9,-1-1 10,-2 0 3,2 2 0,-2 0 0,0-1 2,0 2 3,-2 0 7,1 1 6,-2 1 11,1 3 11,-1-2 6,0 1 7,0 0-3,0 1-1,-1-2-4,0 2-7,0 0-9,0 0-9,0-1-7,0 0-2,-1 1 0,2 0-3,-1 1-2,1-2-3,1 1-6,1 0-4,-1-1 0,1-2-6,1 1-4,-1-2-5,2-1-8,0-1-6,1-1-4,0-1-5,6-6-53,-5 4 50,-1 0 5,0-1 8,0-1 6,0 1 9,0 0 9,-2-1 8,3-6 12,-5 9 5,-1-2 12,-1 2 14,0 0 16,-1 0 17,-2 2 18,1-1 13,-2-1 15,1 2 9,-2 0 3,0 0 4,0-1-2,-2 1-14,1-1-13,-1 2-12,-1-1-14,0 1-10,1 1-14,0-1-20,1 2-23,-2 0-21,2 0-32,-1 2-43,0 0-55,0 0-59,0 0-61,1-1-70,2 2-63,0-2-58,1 1-75,-1 0-79,1 1-16</inkml:trace>
</inkml:ink>
</file>

<file path=word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4:20.93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 41 329,'0'-3'272,"-1"1"-77,1 0-45,-1 1-24,1 0-10,-1-1-2,1 2-2,0-1 1,0 0 4,0-1 0,1 0 2,-1 0 2,1-1-2,0 1-7,0-1-8,0 1-12,0 0-14,0 1-12,0-1-15,0 0-18,0 0-16,1 1-17,-1 0-21,0 1-26,0-1-28,0 1-41,0-1-49,0 1-60,-1 0-63,0 0-64,0 0-93,0 0-74</inkml:trace>
</inkml:ink>
</file>

<file path=word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4:20.70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9 27 15,'0'-2'160,"1"2"-35,-1 0-25,1 0-8,-1 0 0,0 0 5,0 0 8,0 0 5,0 0 3,0 0-1,0 0-1,0 0-2,-1 2-4,0 0-4,1 2-5,-1-2-4,0 3-1,0-1 1,0 2-2,0 0-7,0 1-5,-1 2-3,1 1-9,-1 0-5,0 1-7,1 0-8,0 1-7,0-1-8,1 0-8,0 1-1,2-1-8,-1 0-1,1 0-6,0-2-4,1 0-6,0-1 4,0-1 0,3-2-8,-1-1 3,0-1-1,1-1 0,1-2 1,1-1 4,-1-3 0,1-1-6,0 0-5,1-2-4,-2 0-9,0-2-2,0 0-10,-1 0-8,-1 0-4,0 0 1,-1-1 5,-2 0 5,1 2 8,-1-1 6,-1 1 7,1 0 7,-2 1 2,0 1 6,-2-2 3,0 1 4,0 1 4,-1 0 2,0 0 7,-2 1 8,1 1 5,-1-1 9,0 2 12,0-1 12,0 2 9,0-1 5,0 2 0,1 1-1,-1 1-5,1 0-8,0 1-16,1 0-13,-1 2-12,1 1-8,1-2-6,-1 2-5,2 0 1,-1 0-4,1 1 1,1 4-4,0-4-4,1 0-7,0-1-8,0 1-13,2-2-11,-1 0-12,1 0-9,5 1-92,-4-4 65,2 0-2,-2-1-2,2-1 2,1-1 1,0-2 6,1 0 9,0-1 8,1 0 12,1-1 12,0 0 12,-1-1 10,1 0 11,-1 0 4,0 2 4,0 0 3,-1 0 1,0 1-1,-2 1 8,1 1 3,-2 2 5,1 0 8,-2 2 12,0-1 18,-1 3 14,0 1 19,-1 0 12,1 8 101,-2-7-103,-1 3-13,0-3-17,0 2-14,0 0-19,0-1-17,0 0-7,0 0-5,0 0 0,0-1-3,0 0 0,1 0-6,0 0-1,-1 0-1,2-1-1,-1 0-3,1 0-5,1 0-4,-1 0 0,2 0 0,0-2-1,0 2-4,1-2 0,0-1 3,1 0 2,-1 0 2,1-1 1,0-1 5,1 0 3,-1 0 2,0-1 2,0-1-2,1-1-6,-1-1 0,0 1-6,-1-2-7,-1 1-12,0-2-3,0 1-2,-1 0 1,0-2 3,-2 2 2,0-2 5,-1 1 8,-1-1 12,0 0 3,-1 1 3,1-1 2,-3-1 3,1 1 9,0 0 13,-2 1 11,2 1 9,-1 0 14,0 1 11,-1 1 15,2 0 11,0-1 0,-1 2-5,0-1-10,0 3-9,1 0-11,-2 0-8,1 1-15,0 1-12,0 0-9,1 2-7,-1-1-1,-1 4-4,1-2-6,2-1-4,0 0-3,1 0-4,0 1-5,0 0-4,1 0-2,-1 1-5,1 0-3,0 0 1,0 0 0,1 1 1,-1-1 3,1 1 3,0 0-2,0 0 3,1-1 0,-1 1-5,1 0-1,1 1-6,0-1-9,-1 0-10,1 2-9,0-1-11,1 1-12,0-1-5,-1 3-7,1 0 0,0 1 1,1 0-1,0 2 4,0-1 6,-1 1 10,0 1 6,2-1 2,-2 0 2,0 0 6,0 0 10,0 1 10,0-2 5,-1 1 7,0-2 8,-2 1 8,1-2 8,0 0 3,-2-2 2,0 0-2,0-2 2,-1 0 4,-1-1 1,1-1 2,0 0 3,-2-2 2,2 1 1,-3-1 3,2-1 0,-1 1 2,0-3 4,-1 2 1,1-2 2,0 0 3,-1-2 0,-1 2 0,2-2 1,-1 1 3,0-1-1,0-1 4,0-1 5,0 1 0,1-2 9,0 1 3,1-1 4,0 0 2,1 1-1,0-1-3,0 0-6,2 0-4,0-2-6,0 0-7,2-1-5,1 0-8,-1-2-6,2 0-2,2 0 0,-1-2-3,0 0-2,2-2 0,-1 0-3,3 0-2,-1-1 0,1-2-3,0-1-3,1 1 0,0-1-2,0-1-4,1 2-5,-1-1-5,0 1-9,0-1-6,-2 2-7,1 0-5,-2 0 0,0 2 3,-2 0 4,-1 2 10,0 0 11,-2 2 12,-1 2 18,0 0 17,-1 2 12,-1 1 14,0 0 14,0 1 14,-1 2 14,-1-1 13,2 1 3,-2 1 2,1 1 4,-1 0-1,0 1-1,-1 1-3,2 0-10,-1 0-10,0 1-6,1 0-12,1 2-13,-1-1-11,1 1-13,0-1-10,0 1-7,0 2-6,1-2-8,-1 1 0,0 0-1,0 0-1,1 0 1,0 1 4,0-1-2,-1 1-1,1-1-1,0 0-1,0-1 1,1 0-3,-2 0 0,2 0-8,-1 0-1,1-2-4,0 1-3,1-1-3,-1-1 0,2 0-2,0-1-1,0-1 5,0 2 1,1-2 2,-1-2 5,2 2 2,0-2-2,0 0 2,-1-1 3,1 1-2,0-2-2,-1 1 5,1-1-1,-1-1-3,-1 0-8,1 0-5,-1 0-9,-1 0-4,0 0-1,-1 0 1,1 0-2,-2-1 6,0 1 7,0-1 8,-1 0 5,0 0 7,0 1 6,0 0 5,0 0 12,0 1 16,0 1 15,0 1 12,-1 0 9,0 1 12,1 0 5,0 1-2,0 0-7,0 0-9,0 0-5,0 2-1,0 2 0,0-1-3,0 1-3,0 1-3,0 1-2,-1 1-3,1 1-10,0-1-9,0 1-7,0 0-11,0 0-5,0 0-4,0 0-7,1 0-14,1-2-15,-1 0-15,0 0-13,2-2-14,-1-1-14,1 0-15,0-1-11,1-2-3,1 0 1,0-2-1,1 0 0,0-1 2,0 0 8,0-3 10,1 0 13,0 0 14,0-1 12,-1 0 12,2 0 12,-2 1 10,0-1 9,0 1 6,0 0 6,0 1 7,-2 1 9,1 1 9,-2 0 10,0 2 12,-1 0 12,0 1 13,0 1 15,0 1 6,-1 1 6,0 0-1,0 1-3,-1 1-7,1 0-9,-1 0-12,0 1-15,0 0-4,0 0-17,0 1-6,1-1-9,-1 0-6,1-1-8,0 0-11,0-1-5,1 1-13,0-3-3,0-1-8,1 1-9,1-2-9,0 0-4,1-2-4,-1-1-5,2 0-5,1-2 2,-1 0 3,0-1 4,-1-1 6,3 0 6,-3-1 8,1 1 7,-1-1 5,0-1 1,-1 2 4,-2 0 6,0-1 2,-1 0 5,-1 0 6,0 0 3,-2 0 6,0 0 6,-2 1 7,0-2 12,-1 3 13,0-1 14,0-1 20,-1 3 23,0 0 15,0 2 13,-1-1 7,0 1 2,-1 1-2,1 2-5,0 0-11,0 2-14,1-1-17,1 1-9,1 0-12,-1-1-12,3 0-11,-1 1-9,2-1-10,0 2-7,0-1-2,1 0-5,1 0 0,0-1-3,0 2 1,1 0-5,0-3-5,0 2-3,1-2-2,1 0 2,-1-2-2,1 2-1,0-2-3,0 1 2,2-2 1,-1 2-1,0-2 2,1 0 0,2 0 0,-1 0 3,0 1 3,1-2 2,-1 1 3,0 0 4,1 1 1,1-1-2,0 0 1,0 0 1,0 1-2,0-1 2,1 1-1,-1 0 0,0 1-2,0 0 1,-1 1 2,0 1-1,-1 0 1,0 1-1,-1 1 0,0 1 1,-1 0 1,-1 1 0,1 0-1,-1 1 0,0 0-2,0 3 2,0 0 2,-2-1-2,1 2-1,1 1 0,0 1 4,-1 0-4,-1 0 2,1 2-2,0-1 0,-2 1-5,1 1-5,0 0-9,-2 0-8,1 0-8,-1 1-13,0-1-8,0-1-6,0 1-2,1-1 4,-1 1 10,1 0 2,-1 0 12,1-1 11,0 0 10,-1-2 4,1-2 5,1 1 4,-1-2 0,1 0 4,-1-1-1,1-1-1,0-2-2,-2-1 2,1 0 1,0-1 1,1 0-3,-1-1 0,-1-1 0,1 1-2,0-1 2,-1 0 1,0-1-3,0-1-3,0 0-4,0-1 2,0-1-1,-1-1-1,0 1-2,1-1-4,-1-1 2,-1 0 4,1 0 3,1-2-3,-1 0 4,1-2 3,0-1 3,-2-1 1,1-1 0,0 0-3,0-2-1,1-3 3,-1 0-1,1-1-3,0 0 1,1-1 4,0 1-1,1-1 2,0 1 5,1 0-2,0 2-2,1 0 3,-1 1-2,1 1 1,-1 2 3,1 0-1,-1 2 6,0 2 7,-1 1 8,0 1 10,1 2 10,-1-1 4,-1 3 4,0-1 5,0 1-8,0 1-1,0-2-8,-1 3-12,0-1-8,0 1-5,1 0-9,0 0-3,0 1-4,0 2-2,0 0-1,0 0 0,0 1 2,-1 1-1,1 0 0,0 0 0,0 2 0,0 0 0,0 2 0,2-1 0,-2 0-3,2 1 2,0-1 0,0 0-1,0-1-1,0 0-1,1-1 4,0 0-1,2-2 0,-1 0 0,0-1 1,1-1-4,1-1-3,-2-1-6,3-1-4,-3-1-9,3-2-4,0 0-4,0-1-3,0 0 1,1-1 2,-1-1 0,0 0 1,0 0 5,-1 0 1,1-1 5,-2 2 3,-1-3 3,0 1 3,0 0 3,-1 2 4,-2 0 5,1 0 7,-1 2 7,-1-1 11,0 3 11,1-1 8,-2 1 8,1 1 7,-1-2 8,0 3 1,0-1 0,-1 1-2,1 1-7,-1 1-3,0 0-3,0 0-3,0 1-6,0 2-3,1-1-7,-1 1-4,1 0-4,0 2-6,1-1-5,0 1-6,0 1-1,2-1-2,-1 1-3,0 0-2,1 0-2,0 0-6,-1-2-5,2 1 0,0-1-2,-1 0-11,0-2-12,4 1-81,-3-3 37,-1-2-22,0-1-26,0-1-26,0-1-24,0-1-27,-1-1-23,-1 1-19,0 0-22,-1-2-23,0 2-39</inkml:trace>
</inkml:ink>
</file>

<file path=word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4:17.80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25 84,'1'1'114,"0"1"-5,-1 1 1,1-1-3,-1 2 0,1-2 4,-1 0-2,0 1-1,1 0-6,0 0-4,0 0-8,1 1-7,-1 0-8,0 0-12,1 0-11,0 0-10,-1 1-9,1-1-6,0-1-7,0 2-4,0-1-3,1 0 1,0-1 1,-1 1 0,2-1 2,4 3 19,-5-4-21,1-1 1,0-1-4,1-1-1,0-1-2,-1-2-5,1 0-4,5-6-3,-5 4 0,1-2 3,-2 0-1,0 0 1,2-2 3,-1 1 0,-2-1-3,1-1 6,-1 1-3,0 1-3,1-1 0,-3 0 0,1 1 0,0-1-1,-2 1 1,1 1 0,-1 0 2,0 0 2,-1 2-2,0 0 2,0 0 3,-1 1 6,1 2 9,0 0 10,-2 0 8,2 1 8,-1 1 10,0 1 3,0 2 4,0 2 8,0 1-3,0 0-4,-1 2-9,1 0-5,0 0-9,-2 1-3,3 1-11,0-2-8,-1 2-8,1-1-6,0 1 0,0 0-4,0-1-1,1 1-4,0 0 2,0-1-2,0-1-1,0 1 0,1-1-1,1-1-3,-1-1-1,1 1-2,0-2-4,3-1-6,-1 0-2,1-1-5,1-1-2,1-1-8,0 0-10,-1-2-8,1-1-3,1-1-1,-2-1-1,2 0-2,1-1 1,-2-1 5,1 0 5,0 1 10,-1-3 5,0 2 6,1-1 4,-2 1 5,1 0-1,-2 0 6,0 2 7,-1-1 6,-1 3 4,0 0 1,-2-1 6,2 3 8,-2-1 7,1 2 11,0 0 14,-1 2 20,2-1 19,0 3 18,0-1 8,-1 2-1,2 2-5,-2-1-6,1 0-14,0 3-19,1 0-20,0 1-23,1 0-11,-1 0-4,0 1-3,0 1 0,0 0-6,1 1-5,-1-1-4,0 1-6,0-1-13,-1 1-18,1-1-21,-1 0-21,0 2-14,0-2-17,-1 2-11,0-1-6,0-1 2,-1 1 8,0-1 15,0 0 15,0-1 12,0 0 14,-1-1 11,-1 0 14,0 0 11,0-1 8,0 1 5,0 1 7,-2-1 4,1-1 5,0 0 3,-1-1 0,0 0 4,1-1-2,-2 0 4,2-1-2,-1-1 2,0-1 1,1 0 7,0-1 9,-1-2 4,1 1 6,-1-2 3,2-1 1,-1 0 6,-1-6 44,2 2-50,1-2-6,-1-1-4,1-1-6,1-2 0,-1 1-7,1-4-5,0 0 1,1 0-5,0-3 0,0 1-2,1-1 2,1-1-2,1 0 0,0-1-2,0 2 1,1-1-3,-1 1 2,1 1-1,0-1-3,-2 2-4,1-1-5,0 2-1,0 1-2,-1 0 2,0 1-2,0 0-3,-1 2 5,2 1 3,-2 0 4,0 2 2,0 2-2,-2-1 3,0 1 2,1 2 3,-1 0-1,0-1 0,0 4 0,-1-2 0,1 2 4,-1-1 4,1 1 9,0 1 10,0-1 9,0 2 5,0 2 8,-1-1 5,1 0 2,0 2 0,-1 1-6,2-1-11,-1 0-10,-1 2-3,2 0-4,-1-1-7,1 2-5,1-1-3,-2 1-6,1-1 1,0 0 2,1-2-4,0 1-3,0-1 3,0-1 0,1 0 0,0-2 1,0 0 0,0-1-4,1-2 0,1 0-5,-1-1-12,0-3-11,0 1-8,-1-2-11,1 0-12,-1 0-8,-1 0-5,1-1 3,0 0 4,-3 0 8,1-1 9,-1 2 10,0-3 12,-1 2 9,-1 0 9,0 1 8,-1-1 10,1 2 11,-3-1 14,0-1 14,2 4 15,-1-2 18,-1 1 17,0 2 9,0 1 7,0-1-1,-1 2-9,0 0-12,0 0-11,1 2-17,0-1-19,0 1-12,1 2-13,0-1-7,0 0-6,2 1-2,0 0-2,0-1-3,0 1 1,1-2-3,0 1-3,1 0 1,0-1 2,0 1-3,2-1-7,0 0-3,0-1-5,0 1-7,0-2-3,1 0-4,1 0-5,0 0-4,0-2 5,1 1 6,1-1 4,0 0 6,0-1 5,1-2 3,0 1 6,1-1 7,-2 1 3,2-1-4,0 0 2,-1-2 3,1 4 0,0-2 2,0 1 1,-1 1 3,-1 0 7,0 0 10,-1 1 6,1 1 7,-2 1 13,0 1 13,1 1 18,-2 1 14,0 1 8,1 0 7,-2 2 5,-1 0-2,1 1-9,-1 0-10,1 1-15,-3 1-18,1 0-18,-1-1-15,0 2-15,0-1-4,0 0-3,-1 0-7,1 0-6,0-1-6,-1 0-9,0-1-7,0 0-3,1 0-8,0-1-8,0 10-98,0-13 97,0 0-3,0 0 0,1-1 6,1-1 4,-1 0 0,1-1 3,-1-1 3,0 0 7,1-1 10,1-2 5,-1 0 2,0 0 2,1-1 2,0 0 2,0-1-2,0 0-2,-1-1-5,1 0-2,-1-1-2,1-1-2,-1 0 0,1 1-4,-1-1 3,1 0 7,-1 0 6,-1 1 2,0-1 3,0 2 2,0 1 2,0 0 3,1-1 8,-1 4 2,-1-1 3,1 1 8,-1 0 0,0 1 3,0 2 1,0-1-2,0 1-6,1 0 5,-1 0 9,1 1 2,0-1 10,-1 3 3,0 0 3,0 0 4,-1 0 0,0 0-10,1 4-13,-1-1-7,1-1-11,-1 2-7,0-1-3,-1 2-4,2 0-1,-1-1 3,1 1-3,-1 0-1,1 0 0,1 1-1,0-1 1,1-1-1,-1 2 1,1-2 0,2 0 1,0-1-2,0-1-1,0 0 1,1-2 0,1-1 0,1 1-4,-1-2 0,0-1-1,2-2-10,-1 0-1,1 0-7,-2-2-9,3 1-15,-2-1-11,1-1-19,-2 0-20,1 0-19,-1 0-28,-1-1-25,2 1-28,-2 0-28,-1 0-29,0 0-31,-1 1-29,0 1-55,-1 1-71</inkml:trace>
</inkml:ink>
</file>

<file path=word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4:15.98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 115,'0'0'171,"0"-1"-9,1 1-7,-1 0-2,0 0-2,0 0 0,0 0-2,0-1-10,0 1-13,0 0-14,0 0-16,-1 0-16,1 2 40,0 0-80,0 2-9,0-1-7,0 2-5,0 0-4,1 0-1,0 2-7,-1 2 0,0-1-7,0 1-5,0-1-13,1 1-17,0-1-19,-1 0-26,0 0-28,0 0-30,1-1-33,-1 0-29,1 1-27,0-2-29,-1 1-52,0-1-76</inkml:trace>
</inkml:ink>
</file>

<file path=word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4:15.63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53 40,'0'-2'48,"1"1"-6,0-2-4,-1 1 0,1 1-3,-1 0 1,1 0 1,-1-1 1,0 1-4,0-1 2,0 2 0,1-2-2,-1 1 1,1 0 0,0 0 1,-1 0 1,1 0 7,0-1-2,-1 1-1,0-1 2,0 1 1,1 0 3,-1 0 0,0 0-1,0 1-2,0-1 1,0 1-3,0 0-7,0 1-5,0-1-7,1 2-6,0 0-3,-1 1-4,1 2-3,-1 1-2,0 2 1,0 1-2,0 3-1,0 0 0,0 2-3,1 1 0,-1 1-1,0 2-1,1 0-1,0 1 1,0 0 2,0 1 1,-1-1 0,1 2-2,-1 0-2,1 0 3,-1-1-1,0-1 0,0 0 0,0-1-2,0-1 1,-1 0 1,1-1-2,-1-1-5,1-1-2,-1-1-3,0-2-2,1 0 1,-2-2 0,2-2-1,0-1 3,-1-2 5,1 1 1,-1-2 1,1-1 2,0 1-1,0-1-1,0-1-1,-1 0-1,1 0-5,0-1 0,0-1 2,1 0-7,-1 0 0,0-2 2,0 0-1,0-1 3,0-1 2,0 0 3,1-1 1,-1 0 2,0-2 2,0 0 1,1-1 1,-1 0 0,2-13-1,-2 10 1,1 0-1,-1-2 2,0-2 0,-1 2-1,1-2 1,-1 0-2,0 0 2,1-2 1,0 1-1,1-1 0,0 1 0,1 0 0,-1 2-1,1 0 2,0 2-1,0 1-2,0 2 2,1 0 0,-1 2 0,1 2 2,0 0 5,-1 2 4,1-1 4,0 2 6,1 1 6,0-1 2,-1 2 3,1 1 1,0 0-1,1 0-3,-2 0-2,1 2 0,-1 0-3,1 1-2,-1 0-2,0 2 0,0 0-1,0 2-1,0 0-3,-1 1-3,0 1 1,-1-1-4,1 1 0,0 0 0,-1 1-2,0-1-1,0 1-3,1-1-2,-2 1-2,1-1 0,-1-3-1,1 0-1,0 0 0,0-2-3,0 1 2,1-2 0,-1 0-1,2-2 2,-1 0-4,1-1-1,0-2 0,1 0-1,2-1-3,0-1 0,0-1-1,0-1 0,1-1 2,-1 1-1,1-3 3,0 1 2,1-1 2,-2-1 1,2 1 3,-1-1-2,1 1 3,-2-1 3,1 0-3,0 1-1,-2-1 2,0 1-1,0 2-1,-1 1 2,-1 1-1,0 1 0,-1 0 4,0 2 0,-1-1 5,0 3 11,0 0 12,-1 3 8,1 0 12,0 3 11,-1 0 7,0 3 4,0 0 2,0 0-9,0 1-11,1 0-7,1 0-11,0 1-14,1-2-7,1 0-6,-1-1-3,0-1-4,1-1-1,1-2-3,0 1 0,0-3 2,0 0-2,1-1 0,0-2-2,-1-1-5,1 0-5,-1-3-6,2 1-8,-2-2-10,1-1-10,-2-1-7,1-1-6,1 0 2,-3 0 3,0 1 4,0-1 8,-1 0 7,-1 0 9,-1 0 9,0 0 6,0 0 4,-1 1 3,-1 1 3,-1 1 2,1-1 6,-2 0 3,1 0 2,-2 2 9,2-2 13,-2 4 10,1-1 10,-1 0 6,1 3 6,-1-1-1,1 0 0,0 1-7,0 0-11,-1 1-9,0 1-9,1 1-12,-1-1-12,1 2 0,0 2-3,-1-1 2,2 0-4,0-1 1,0-1-4,1 1 3,1-1 4,-1 2 0,1-1-3,0 0-5,1 2 2,1-2-4,-1 0 3,2 1-2,-1 1 0,2-2 0,-1 1 4,2 0 0,-1-1-1,2 0 1,-1 0-1,1-1 1,1 0 1,-1-2-2,2 0-5,-1 0 2,0-1 2,2 0-3,0 0 4,0-1-2,2-1-1,-3 0 1,2-1-1,0-1 1,-1 0-1,1-1 1,-1-1-3,2 0 2,-2 1 2,1-2 2,-1 1 3,0 0-2,0 0 1,-2 0 0,1 2 3,-1 0-4,2-3-1,-5 5 0,-1 0 1,2 3-1,0 0 2,-3 0-1,2 2 1,-2 0-1,3 1 2,3 6 14,-4-4-7,1 1-1,1 0-1,-1 3 0,1-2 0,0 1-1,0 2 0,9 22-5,-10-20 0,1 1 2,-2 0-2,1 1-1,-2 1-7,2 1-1,-2-1-9,0 1-5,-1 0 0,1 0-5,0 0 0,-1-1-6,1 0-2,-2-2 2,0 0 5,1-1 5,-1-1 0,0 0 4,-1-2 2,1 0 8,-2 0 3,1-1 1,0 1 4,0-2 1,-2 0 0,2-1 1,-2 1 0,1-1-1,0 0-1,0-1 1,0 0 1,-1-1-1,0 0 0,0-1-1,0 0 1,1 0 0,-2 0 1,2-1 3,-1-1-4,-1 0 1,2-1 0,-2-1 0,2 0 2,-1-2 0,0 0 1,1-2-2,1-1 3,-1-1 2,0-2 0,1 1 0,-2-3-4,1 0 3,1-1-1,-1-1 1,1 0-3,0 2-3,1-1 0,0 0 0,0 0 1,1 0 1,1 0 2,0 1-2,2-1 6,-1 1 1,2 0 0,-1 1 4,4 1 1,-3 0 0,1 1-1,1-1-1,0 1-3,0 1-2,1-1-3,0 1-1,0-1-2,-1 1 0,2-1-1,-1 1 1,0-1 1,0 0 1,0 0 1,0 0-2,0 0-1,0 0-1,0-1-1,0 0-5,-1 0-4,0-1-6,1 0-4,-2 0-3,0 0-3,-1 0-1,1 0 0,-2 0 5,-1 0 4,0 0 5,1-10-2,-2 11 14,-1-1 2,0 1 0,-1 1 0,0 0 1,0 1 2,-1 0-1,-2-5 15,2 7-3,-1 0 8,0 1 4,1 1 10,-1-1 5,0 3 4,0-1 1,0 2-4,-1 0-4,0 2-4,0-1-8,0 3-6,0-1-2,1 3 1,-1 0 1,1 1 4,-1 2 0,1-1 2,1 1 4,-1 2-5,1-1-6,0 2-5,1 0-5,-1 0-3,0 1-4,1-1-4,0 1-5,0-1 4,0 0-2,1 1 0,0-3 1,0 2-4,0-2 2,1 0 0,-1-2-2,2 1-3,-1-2 1,1-1-2,0-1-2,0 1-1,1-2-1,0-2 0,1 0-2,0-3-2,0 0 3,0-1 1,1-1 0,0 1-1,-1-2-1,0 0-1,0 1 2,0 0 3,-1 0-2,-1-1 0,1 0 2,-1 0 4,0 1 4,-2 0 0,1 1 3,-1-1 2,0 2 4,-1 0 7,0-1 2,-1 1 3,1 0 6,-1 0 10,0 0 6,-1 0 5,1 0 6,-2 0 1,1 0 0,-1 1 1,0 0-4,0 0-8,1 1-7,-2 0-8,1 0-11,1 1-15,-1-1-18,1 2-29,-1 0-30,1 0-39,1-1-47,-1 0-48,1-1-54,0 1-49,0 0-68,1-1-86</inkml:trace>
</inkml:ink>
</file>

<file path=word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4:12.22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 76 303,'-1'-3'229,"-1"0"-73,0 0-46,2 0-23,-3 0-11,2 0-2,0 1 1,0-1 4,-1 1 4,2 0-4,0-1-6,-1 1-9,1 2-10,0-1-11,0-1-11,0 2-7,0 0-13,0-2-5,0 2-1,1-1 1,-1 0-3,0 1-2,0-1-2,2 1 0,-1 0 8,0 0 10,0 1 12,2-1 14,-2 2 12,1 0 14,-1 1 9,1-1 8,1 2-1,-1-1-4,1 2-8,-1-2-14,1 1-11,-1 1-10,1-2-7,-1 0-11,1 1-3,0-2-7,0 0-1,-1 0-3,2 0-1,-2-2-3,1 1 0,0-2 1,0 0-4,1-1 2,0-1-3,-1 0 1,0-2 3,2 1 0,-1-2-3,-1 0 0,1 1-3,1-2-3,-1 0-7,-1 2-11,0 0-19,1-1-23,-2 1-19,1 1-24,-1 0-21,0-1-29,-1 3-24,0-1-26,0 3-16,-1 0-20,0 1-31,0 2-67,0 1-70</inkml:trace>
</inkml:ink>
</file>

<file path=word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4:11.87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 15 20,'0'-1'46,"0"1"0,-1 0 0,1 0 3,0 0 2,0 0 1,0 0 1,0 0 1,0 1 2,0 0 3,-1 0 0,1 0 2,-1 2 6,0 0 4,1 1 0,-1 1 2,0 1-1,1 2-3,-1-1-7,1 0-9,-1 2-10,1 1-11,-1 0-7,1 0-6,0 2-7,0-1-5,0 0-4,1 1 1,-1-1 0,1 0 1,0-1-2,0 0-3,0-1-1,0-1 0,0-1 1,1-1-1,0-1 1,0-2-3,-1 1-1,3-1 1,-1-2-1,1 0 4,0-2-1,0 0-2,1-1-1,-1-2-1,0 0 2,1 0-2,-1-1 4,0 0-4,1 0 4,-1 0-1,0-1 1,1 1-1,-2 2 2,1-2 0,0 1 0,-2 1 0,1 0-3,0 1 1,0 0-1,-2 0 3,2 2-1,-2-1 1,1 1 2,0 0 0,-1 1 1,1-1 2,0 0 1,0 2 4,-1 1 6,2 1 5,-2-1 4,1 2 3,0-1 4,0 1 0,1 0-1,-1-1-3,0 1-6,-1 0-8,1-2-4,0 1-1,-1-1-6,1 1-1,1-3-2,-1 1 0,0-2-1,0 1 2,1 0 2,-1-1-5,1-1 2,-1 0 0,0-1-1,2 1 0,-1-3 1,-1 1-4,1-1 1,0 1-1,0-1 2,-1-1-3,1 0-4,-1 0 0,1 0-5,-1-2 2,1 0-5,-1 0 0,0-1 0,0 0-2,0-1 5,0 0 0,-1-1 4,0 1-1,0 0 4,0-1 0,1 1 2,-2-1 3,0 2 0,1 0 2,-1 0-2,2 1 3,-1 2 3,0 1 4,-1-1 5,0 3 6,1 0 1,0 0 3,-1 1 3,1 1 4,-1 0 2,1 0 3,-1 0 5,1 3 1,-1-1 5,1 0 1,-1 1 3,2 1-5,-2 0-5,0 2-6,1-1-7,-1 2-7,1-1-7,-1 1-6,0 1-3,0-1-2,0 2-1,-1 1-1,1 0-2,-1 0 1,1 0 1,0 0-4,0-1-9,0-1-6,0 1-8,1-1-7,1-1-3,-1 0-2,1 0-8,0-2-4,1 0 1,0-2 3,1 1 6,-1-1 8,2 1 1,1-3 3,-1 1 4,1-2 11,-1 0 6,1 0 6,1-2 2,0 1-2,-1-1 2,1 0 0,0-1 3,0-1-3,0 1 0,1-1-1,-1-1 0,-1 0 1,0 0 0,0-2 0,-1 0-3,0 0 1,-1-1 0,0 0-2,0 0 2,4-26 4,-5 25-2,-2 0 4,-1 1-2,1 1 2,-1 0-3,0 1 3,0 0 1,0 1 4,0 0 12,0 1 5,0 1 7,0 0 5,0 0 7,0 2 1,0-1 0,0 0-5,0 1-9,0 1-7,0 0-8,0 0-4,0 0-6,0 1 0,1 1 1,-1 0 3,2 0 5,-2 1 1,0 0 4,0 2 0,0-1-3,0 1-3,0 2-1,-2-1-2,2 2-5,-1-1-1,1 0-3,0 1-2,0 0-1,0 1 0,0 0-1,1-1-2,-1 1-4,2-1-5,-2-1-2,1-1 0,0 1 1,0-2-5,1 1-7,0-1-3,-1-2 0,2-1 1,-1 0 2,2-1 0,-1-1-3,1 0 4,0-1 5,1 0 5,-1-2 1,1 0 4,0-1 2,0 1 1,0-1-2,0-1-4,-1 0-1,0 0 0,-1 2-1,1-2-2,-2 0-2,1 1-1,-2 0-4,1 0 4,-1 0 5,-1 1 1,0 0 1,-1 0 3,0 0 2,0 0 1,-2 2 8,1-1 2,-2 0-2,2 0 4,-2-1-3,1 1 8,0 0 7,-1 0 6,1 1 3,-1 0 0,1 1 1,0 0 0,0 1 2,1-1-10,-1 1-10,2 0-5,-1 1-5,0-1 1,1 1-1,0 0-1,1 1-2,0 0 1,0 0 2,0 1 0,1 0 2,0-1-1,0 0 0,2 1-1,-2-1-1,3 0-2,0 0 0,-2-1-1,2-1-2,2 0-2,-1-1-2,1-1-6,0-1 0,2-2-3,-2 0-2,2 0-5,0-2 1,0 0 1,0 0 0,1-2 7,-1 0 1,0 1-1,1-1 2,-1 0 0,2 0-4,-2 0 0,0 1-1,-2-2-1,1 3 2,-2 0 6,0 0 2,-2 1 6,1 0 3,-1 2 5,0-1 6,0 1 6,-2 2 5,0-1 5,0 0 4,0 0 4,0 2 5,0 0 3,-1 0-1,0 0 0,0 0-3,0 0-1,0 0-1,0 0-2,0 2-4,0 0-3,-1 1-1,0 2-6,1 0-2,0 0-4,1 3-4,0 0 3,0 1-3,0 1-2,0-1-1,0 2 2,1 0-3,-1-1 1,0 1-4,1-1-2,-1 1-1,0-1 0,0-1-4,1 0 0,-2-1 1,1 1-1,-1-3-3,1 0-4,-1-3-7,1 0-5,-1 1-4,0-2-5,0-1-7,0-1-7,0-1-1,0 1-1,0-2 5,0-2 3,0 1 5,0-2 2,0 0 10,0 0 6,0 0 4,-1-1 7,1 0 0,-1 0 2,1 0 3,-1 0 1,1 0 0,-1 1 1,0 0 3,0 1 3,1 1 3,0 0 4,-1 1 4,0 0 2,1 1 2,0 0 2,-2 0 1,2 1-3,0-1-7,0 1 0,0 0-5,2 1-1,-2-1-1,1 2-2,-1-1-3,1 1 0,-1 0 3,0 1-2,1-1-1,1 1 1,-1-1-2,0 0-1,0 0-2,1 0 0,-1 0 4,1 0-2,-1 0-1,2-2-2,-1 0-3,2 0 2,0-1-1,0-1-2,1 0-9,1-1-1,-1 0-6,1-1-1,0 0 0,0-1-3,1 0 1,0 0 0,-1-1 6,1 1 3,-1-1 5,-1 1 3,0 1 3,0-1 1,-1 0 5,0 1 0,-1 0 0,-1 0 1,0 0 2,-1 1 3,-1 1 2,0-1 9,0 0 3,-1 1 8,1 0 9,-1 0 6,1 0 7,-2 1 3,1 1 4,0 0-4,-1 0-5,1 0-3,0 0-8,0 0-5,0 0-10,-1 1-6,1 1-8,1 1-2,-1 0-2,1 1-3,-1 1-1,1 1-1,0-2-1,0 2 0,0 0 2,0 1-1,0 1-1,1 0 0,-1 2-1,1-1 1,0 1 2,0-2 0,0 1 0,1-1-2,0 0 2,0 0-4,0-2-1,1 0-2,-1-1-5,1 0-2,0-2-6,0 1-1,1-2-2,-1-1 0,1 1 0,0-4-2,1 0 6,0-1 1,1 1 3,-1-3 2,0 0-2,0 0-1,1 0 1,-1 0 0,0-2 1,0-1-2,0 1 0,1-1-1,-2 0 4,0 0 5,0 1 1,-2 1 5,0-1 1,1 0 1,-1 1 3,-1 1 1,-1 0 4,0-2 11,0 4-1,-1 1 5,0 0 8,0 0 4,1 1 8,-1 1-1,1-1 1,-1 1-2,-1 1 22,1 0-40,0 1-3,0 0-6,-1 0-3,1 2-2,0-1-1,0 2 1,1-1-1,-1 1-4,0 2-1,1-1 1,-1 1-2,0 2 0,1-2-4,0 1 0,-1 0 0,1 0-5,0 1 5,1 0-1,-1-1-1,1-1 1,1 2 0,0-3-2,-1 1-2,2-2 1,-1 1-7,1-3-5,1 0-1,0-1-1,0 0-1,1-2-6,0 0-2,1 0 1,-1-2 2,1 0 3,0-1-4,1 0-2,-1-2 0,2 1 1,-2-1 0,2-2 1,-1 2-3,0-2-3,1 2 3,-1-4 1,4-4-19,-6 6 29,0-1 1,-1 2 5,0-1 3,-2 1 4,0 1 1,-1-1 1,-1 1 0,0 0 6,0 1 7,0 0 7,0 1 7,0 0 8,-1 1 11,1 1 7,0 0 7,0 0 5,0 0-3,-1 1-3,0 0-5,0 0-7,0 1-8,1 0-4,-2 1-8,1-1-7,1 2 0,-1 1-3,1 0-4,-1-1 0,1 3-1,0-1-4,0 1-1,0 1 0,0 0-1,0 0-3,0 0 1,0 1-2,1 0-1,-1 0 1,1-1 0,0 0-4,1 0-2,-1 0-2,0 0-3,2-2-6,-1 0-7,1 0-7,1-1-4,-1-1-3,1-1-3,0-1 0,2-1-2,-1 0 2,0-1 8,1-2 4,2 0 2,-1 0 2,1-2 1,0 0-1,0 0 6,0-2 1,1 0 2,0 0-1,-1 2 1,0-2 5,0-1 4,-1 2 4,1-1 1,-2 1 1,-1 0 0,0 0 3,-1 0 0,-1 1 3,-1-1 0,-1 1-2,0 1 2,-1 0-2,0 0 4,0 0 6,0 0 3,-1 1 7,0 1 8,0-1 10,0 1 6,0 0 3,-1 0 5,1 2 0,0-1 1,0 0-7,1 1-6,-1 0-8,1 1-1,-1 0-2,1 1-6,0 1-3,-1 1-2,0-1-4,1 3-2,0-1-4,0 1-2,0-1-4,0 2-2,0-2-1,0 2-2,0 0 2,0 0 0,1-1 1,-1 0 1,1 0 3,-1 1-3,1-2 0,0 2 0,1-2-1,0 0-2,0-2-3,-1 1-3,2-2-4,-1 1 1,1-1-5,0-1-2,0-1 2,1 0 2,1 0 4,0-1-2,0-1 2,0 0 4,0-1 1,1-1 1,-1 1-3,0 0 0,0-1-1,0-1-3,0 2-2,-1-3-1,0 3 0,-1-2-2,0 0 0,0 0-3,0 1 2,-1 0-1,0 0 0,-1 0 0,0-1-1,0 0 1,-1 1 2,1-1 4,0 0 2,-1 1 2,0 0 7,0 1 4,0 0 9,0 1 4,0 1 5,0 0 3,1 0 2,-1 1 7,1 1 6,0 0 5,0 1-2,0 1 2,-1 1 0,1 1 2,0 0 4,-1 1-2,1 1-1,-1 0-5,1 0-4,-1 0-3,1 0-6,0 1-5,-1-1-8,1 0-3,-1 0-4,1 0-3,0-2-2,0 0-4,-1-1-1,1 1-5,-1-2-7,0-1-13,0 0-14,0-1-14,0 1-15,0-2-12,1 0-18,-1 0-11,0-3-11,0 1-7,0 0-7,0-1-6,0-2-4,0 1-6,0-1-2,0 0-4,-1-2-2,1 2-8,-1-2-11,-2 2-24</inkml:trace>
</inkml:ink>
</file>

<file path=word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4:08.97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8 72 6,'0'0'19,"0"0"3,1-1 4,-1 1 2,0-1 3,1 0-1,-1 1 0,0 0-2,0-1-1,-1 1-2,1-2-7,-1 0-4,1 0-3,-1 0-4,0 0 0,0 0 2,1-1 3,-2 1 2,1-2 1,0 1 5,-1 0 4,0-1 2,0 1 8,0 0 5,-1 0 3,1 0 3,-1 0 5,-1 0 4,1 1 3,-2-1 3,1-1-2,0 3-4,-1-2 0,1 2-1,1-1-2,-2 2-2,1 0-5,0 0-5,0 2-5,1 0-6,-1 1-7,0-1-5,0 2-5,1-1-6,0 1-3,1 0-1,-1 0 1,0 1 3,0 0-2,0 0 5,2 0 4,-1 1 5,1 1 1,0 0 5,-1 2 2,1-1 0,1 1 4,0 0-4,-1 1-2,0 0-4,1 0 0,0-1-5,0 1-7,1 1 0,0-1-3,-1-2-1,1 1 0,1-1-1,0-1-3,-1-1 0,1-1 0,2 0-3,-2-2 2,1 0-1,0-1-2,0-1-1,1 0 3,1-1-3,-1-1 2,0-2 0,1 0-5,-1-1-3,0-1-1,1-1-3,0 0-7,0 0-4,0-1-3,0-2-3,-1 1-3,0-2 0,0 1 1,-1 1 2,1-1 4,0 0 7,-2 1 2,1 0 4,-1 0 7,1 2 2,-2 0 5,1 1 3,-1 0 5,0 2 1,0 1 5,-1-1 6,1 2 2,-1 0 3,0 1-1,0 0 4,1 1 1,0 1 2,-1 1 4,1 1-3,-1 2 3,1 0-2,-1 2 3,1 1-4,0 1-3,1-1-6,-1 1-4,0-1-2,1 0-4,-1 1-1,1-2-4,0 0 1,-1-1-4,1 0 0,-1-2-4,1 0-4,0-1-4,0-1-2,0 0-3,0-2-6,2 0-4,-1-1-7,0-1-10,0-1-8,1-2-7,0 0-5,1-2-4,1-1 0,-1-2-2,0 0 7,0-1 12,1-1 8,-1 0 11,0-1 3,0-1 10,0 1 4,0 1 7,-1-1-2,1 0 1,-1 1 5,-1 1 2,2-1 6,-1 2 8,-1 2 9,0 1 9,1 0 9,-2 1 6,1 0 4,0 1 4,0 3 6,0-1 4,0 2-1,1 0-2,-1 2-3,1 1-2,0 1-5,0-1-6,0 2-5,-1 2-11,1-2-10,0 2-6,-1 0-4,0 1-4,1 0-3,0 0 0,-1 0-2,-1 0 0,1 1-1,-1 0-1,0-1-5,0 0-2,0 0 0,-1 0-5,1-1-5,-1 0-3,0-2-2,-1 0 2,1-2 1,0 1 1,1-1 1,-2 1 2,1-2 4,-1 1 2,1-1 5,1-1-1,0 1 1,0-2 2,1 1 0,1-1 2,1-1 0,-2 1 0,1-2 0,1 1 2,-1-1-1,1-2-1,1 1 0,-1-2-2,0 1 2,0-1 0,0-1-5,1 0-1,-1 0-3,0 0 0,0 0 0,0-1-3,-1 0 2,0 1 0,-1-1 1,0 1 2,1 0 3,-2 1 1,0 0 3,0 0 0,0 2 3,-2 0-1,2 1 6,-1 1 5,-1 0 4,1 1 10,-1 0 6,0 2 13,0 0 7,0 1 11,0 1 4,0 1 1,0 0 3,1 1-8,-1 1-8,0 0-9,2 0-8,-2 1-10,1 0-9,0-2-8,0 1-5,0 0-1,1-2-3,-1 0-2,1 1-4,0-1-2,-1-2 3,1 0-2,0-1-2,1 0 2,0-2 3,0 0-3,1 0 2,0-2-3,1 0-2,0-1-2,0 0-6,0-1-5,0-1-6,-1 2 2,1-1 2,-1-1 1,1 2 0,-1-1 3,0-1 8,-1 2 0,1-1 5,-2 0-1,1 0 1,-2 0 2,1 1 1,-1-1 1,0 1 1,-1 0 0,0-2 1,0 1 0,-1-2-2,0 0 1,-1 0-1,-2-6 1,2 6 2,-10-10 7,7 12-5,1-1 3,-1 1 0,-1 1-1,1 0 2,-1 1-3,0 1 1,0 0-4,0 2-9,0 0-16,0 1-25,1 1-29,-1 0-35,0 1-40,1 0-43,1 0-45,0 2-47,1 0-80,-1 2-72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10T11:37:22.39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0 180 42,'-1'2'56,"0"-2"0,1 1-2,0 1-2,-1 1 1,0-2-1,1 2-1,0-1 2,0-2-5,0 3-2,0-3-1,-1 2-2,0-1-8,1 0 0,-1-1-4,1 0-5,0 0 1,0 0-3,0 1-1,0-1-4,0 0 0,0 0-4,0 0-3,0 0 2,0-1-2,0 1-3,0-1-2,1 0 0,-1-1 0,1 0 0,-1 1 0,0-3-3,-1 1-1,1-1 0,0 1-2,1-1 2,0-1 1,-1 2 1,0-4 4,0 2 2,-1-1 2,0 1 4,0 0 3,-1 0 6,0 0 2,0 0 1,0 1-2,-1 1-6,-1-1 1,0 2-2,0 0-6,-1 0-6,-1 2-2,0 2-4,-1 0 2,0 1 6,1 2 2,-2 1 4,1 0 5,-2 2 1,2-1 0,0 2 4,0 0 2,0-1-5,1 2-3,0-1-3,0 1-2,1 0-3,0 0-1,2 0-6,-1-1 0,2 0-3,0-1 1,1-1-3,0 1-3,1-2 2,1 1 1,0-1 1,1-1-1,0 0 3,2-2-3,-1 1 3,3-3-1,-2 2-1,3-2 2,-2 0-1,1-1-2,1-1-3,1 0 1,-1-2 1,-1 1 0,3-1 1,-1-2-7,0 1-1,1-1-5,-1 0 3,0-1 0,0 0-5,-1-1 2,1 1 0,-2-1 1,0 0 3,-1 0 2,-1 0 1,1 0-1,-1-1 5,0 1 1,-2 0-2,1 0 5,-1-1 1,0 1 2,0 2 4,-2 1 3,1 1 6,0 1 2,-1-1 5,0 1 0,0 0 0,0 2 3,-1 0 2,0 2 3,-1 1 2,0 2 4,-1 1-2,0 2 0,-3 8 29,2-7-40,0 1-4,1-1-10,0 1-10,1 0-3,0 0 2,1-2 1,0 1 1,1-1-2,0-1-4,0-1 3,0-1 4,1 0-5,0-2-2,0 1-9,1-1-5,2 0-6,-1-1-2,0-2-6,2 0-5,0 0-2,1-2-4,0 1 0,0-1 1,1-3 8,1 1 0,-1 0 4,0-1 1,0 0 2,0-2 2,1 1 4,-1-1 2,1-2 2,0 1-1,-2 0 1,1-1 0,0-1 2,0 0 2,-2 0-1,0-1 4,0 0-2,0-1 4,0 0 4,-1-2 1,1 2 1,-1 0 1,0 0 4,-1 1 3,0 1-1,3-6 5,-4 9-4,0 2 6,0 0 2,-1 1 5,0 1 0,0 1 1,-1-1 0,0 2 1,-1-1 49,0 2-63,-1 0-1,1 1-2,-2 1-1,1 1-4,-2 0 0,1 0 0,0 1-2,0-1-1,0 0 2,1 0-1,1 0 1,1 0 1,0 0 2,2 0-3,0 1 0,0 0 1,1 0 1,1 0-1,0 0 0,1 0-2,2 1-3,-1 0 2,1 0 4,0 0-3,0 1 1,-1-1 1,1 1-2,0 0 4,-1 1-1,-1 0-1,-1 0-1,0-1 2,-1 1-1,-1 0 0,-1 0 2,-2 0-3,0 0 1,-2 1 0,2 0 1,-1 0-2,0-2 2,0-1-1,-1 0 0,1 1 0,-2-2 1,2 1 1,-1-1-1,1 0-1,0-1 0,1-1 0,0 1 0,-1-1-1,2 0-3,0-1 3,0 1 0,0-1-5,2 1-1,-1-1-2,1 0-3,1-1 2,2 0-1,0 0-3,1-2-1,2 1 7,0-1 1,1 0 1,0-1 1,0-2 2,0 1-2,2-1 0,0 0 2,-1 0-2,0-1-2,1 0 0,-1-1 2,0 0 2,0 0 2,-1-1 1,-1 1-1,0-1-2,-1 1 1,0 0 3,0-1-1,-2-1 1,0 2 2,0-1 4,-1-1 3,-2 0 5,1 2 4,-1 0 1,-1-1 3,1 2 0,-1-1 4,-1 2-1,0-5 22,-1 5-26,1 1 2,-1 1-4,0 0-2,0 0-4,0 1-2,-1 0-2,1 1-2,0 0-1,-2-1-4,0 1-1,1 1 2,-1-1-3,2 1-2,-1 0 2,1 1-1,0-1 0,-5 3-3,3-1 1,-1 1 2,1 0 0,0 1-1,-2 1 1,3 0 1,-1 1 1,0 2 1,-2 0-1,2 0 1,-1 2-3,2-1 0,-1 1 0,1 1-1,1 1-1,0-2 2,2 0-1,0 0 0,1 0 0,2 0 1,-1-2 0,2 1-3,1-1 2,0 0 1,0-2 2,2-1-1,0 0 0,0-2 0,2 0-1,-1-2 4,0 0 2,1-2-4,0 0-4,0 0-1,1-2-2,-2-1-2,1 0-1,-1-1-4,0 0-6,-2-1 1,1 0-1,-1-1 0,1 0 5,-1-2 0,1 1 1,-2-2 0,0-1 2,1 0-1,-1-1 1,0-1 0,0-1-1,0 0 2,-1 0 6,1 1 0,-1 0 3,-2 1 4,1 2-3,0 2 2,2-6 8,-4 9-2,-1 2 2,0-1-2,0 2 0,0 0 5,-1 1 0,0 1 4,0 2 4,-1 1-2,0 1-1,0-1 1,-2 4 0,2-2 0,-3 2-2,1 0-5,-1 0-6,0 2 5,-2 7 4,2-7-12,1-1 0,0 0-1,0 1 1,1 0-2,0-1-3,0 0 1,1-2-1,1 1 0,0-2 1,0 0-2,1-1-4,1 1 0,0-2 2,1 1-3,1-2-4,1 1-2,0-2-3,0 1 2,2-1-1,0 0 0,1-1-7,0 0 1,2-1 0,-2 0 1,1 1 1,1-2-4,-2 1 1,1-2 0,-2 1 2,1-1-1,-1-1 3,-1 1 1,-1-1 2,0-1 2,0 2 0,-1-3 5,1 0 0,-1 0 2,0-1 3,6-7-3,-7 6 6,1 1 2,-1-1-1,0-1 3,-1 0-1,0 0 0,-1 1 2,0 0 4,0 0 4,1 2 5,-2 1 1,1 2 1,0-2 3,-1 3-1,0-1 0,0 3-2,0-2-5,0 0-1,-1 2-9,0 2-5,0-2-2,-1 3 2,0 0-1,1 1 1,-1 0 2,0 0 0,0 0-2,0 2 3,0-1 1,1 0-4,-1 2 3,0-2-2,-1 2-4,1 0 2,1 0 1,-3 9 0,3-8 2,-1 0-5,2 0-2,-1-1 5,1 0 2,1 0 0,-1-2-4,2 0 2,0 0-3,2 0 5,1-1 0,-2-1 0,1-1-3,1 0 0,1-1 0,1 1 1,-1-2 3,27-7-18,-26 4 7,-1-2-4,0 1-1,-1-1-1,2-2 1,-2 2 2,-1-2 1,0 0 5,1 0 1,-1-1 4,1 0-2,0-2 0,-1 0 1,0-1 1,0 1-1,8-21 1,-5 13 5,-4 11-2,-1-1 1,0 2 0,0 1 1,-1 2 2,0 1 2,1 0 5,-1 1 2,-1 2 6,0 1 6,-1 1 3,0 3 5,-1-1 4,1 2-1,-2 0-2,0 1-2,0 0-6,-1 1-6,1 0-2,-2-1-8,2 1-2,-1 0-4,0 0-5,1-1-1,1 0 2,0 0 0,0-1-1,1-1-1,-1 0-2,1-2 1,1-1-3,1 1-3,1-2-7,-1 0-6,2-1-6,0-1-7,0 2-5,1-2-3,1-2-1,0 1-3,1-3 3,0 2 4,1-1 1,0-1 4,1-1 6,1 2 1,0-2 5,1-1 2,0 0 1,0 0 1,1-2 3,-1 0 5,0 1-1,0-1 2,1 2 2,-2-1 0,0 0 5,-2 1 0,0 0 1,-2 1-1,0 0 5,-1 0 1,-1 2 3,-1-2 6,1 1 10,-2 2 6,0 1 9,0-2 7,0 2 4,0-1 6,0 2-7,-1-2-3,0 2-6,0 2-5,-1-1-2,0 1-5,0 1-3,0 0 1,-1-1 5,0 1-1,0 1-4,0 1-2,0 0-2,0 0-3,-1 1-5,1-1-7,-1 2-7,0-2 0,1 2 1,0-2-1,-1 2-2,2-2-4,-2 0 3,1 0 1,0 0 1,1-1 1,1 0-8,1 1-7,-1-2-12,1-1-11,-1 2-14,1-1-14,0-1-13,0-1-15,1 1-9,-1 0-9,0-1-4,0 0-3,2 0-6,-1 0-2,-1 0-5,2-1-4,-2 0-3,-1 0-1,0 0-1,4 0-2,-1 0-5</inkml:trace>
</inkml:ink>
</file>

<file path=word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4:07.57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 88 13,'-1'1'68,"0"0"3,0 1 0,1-2-1,0 0-3,0 0 0,0 0-1,0 0 1,0 0-4,0 0 3,0-2 1,-1 1-1,1 1 0,-1-1-2,1 1-2,-1-1-3,1 0-2,-1 0-4,0-1-7,0 2-3,1-3-4,0 1-4,0 0-5,0-2-7,1 1-5,0-1-5,0-1-1,0 0-5,0 0 2,0 0-4,2-2-3,-1 3 0,1-1-1,-1 0-1,1 1 0,-1-1 0,1 2-3,-2 1 3,1-1 0,0 1 1,1 0 1,0 1 1,-1 0-3,0 0 0,2 1 0,-2 1-1,1 0 1,1 1 0,-1 1-2,0 1 0,-1 0 1,1 1 0,0 1 1,-1 1-1,0 1 1,0 1-2,0 0 2,-1 1-2,-1 0 1,0 0 0,0 1 0,0 0 0,-1-1 1,0 1-1,0 0-2,0-1 2,0 0 1,-1 0-1,1-1-1,-1-1 1,0 1-3,0-2 2,1 0-1,-1-2 1,1 0-1,-1-1-1,0-1-1,1 1 2,1-3 0,-1 1 1,1-1-1,0 0-3,0-1 1,0-1-2,0 0-2,1-1-1,0-1 2,0 1-2,1 0 1,0 0-1,0-1 1,0 0 3,1 1 4,0 1 0,0 1 0,1 0 1,0 0-2,0 3 2,0 0 1,1 1 0,-1 1 0,0 2 0,1 1-3,0 1 3,-2-1 0,0 2-1,1 1 2,-1 0-1,1 1-3,-1 1-3,0-1-3,0 1-7,-1 0-4,0 0-5,-1-1-2,1 0-2,-2 0 0,1 0 5,-1-1 5,0 1 4,-1-4 5,1 2 4,-2-2-1,1 1 3,0 0 3,0-1-1,-1 0 1,0-1 1,0 1 0,0-2 1,0 0 2,-1 0-1,1-1 2,-1 0-1,0-1-2,0 0-1,1 1 1,-2-2 2,1-1 1,0 0 2,-1 0-5,2-1 2,-2-1 4,1 0 3,0 0 5,-1-1 5,1-1 0,-1 0 4,0 0 6,1-1 2,0-2 8,-1 1 3,1-1-2,0-2-2,0 1 2,-1 0 0,3-1 0,-2 0-1,1-8 28,1 7-38,0 0-3,0 1-5,1 0-2,0 1-2,1-1-4,0-1-6,1 1-2,-1 0-2,0 0-1,1 1-1,0-1-3,1 0-9,1 0-8,0 0-11,0 0-19,0-1-25,0 0-33,0 0-38,1 0-39,0 0-37,-1 0-47,1 0-86</inkml:trace>
</inkml:ink>
</file>

<file path=word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4:05.99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6 31 30,'-1'-1'33,"1"0"3,-1 1 1,1 0 2,0 0 2,0 0 1,0 0 2,0 0 4,0 0 4,0 0 1,0 0 2,0 0 2,0 0 0,0 0-1,0 0-3,0 0 39,0 0-49,0 0-7,-1 0-2,0 0-4,1 2-3,-1-1-2,1 1-3,-1 0-2,0 1-1,0 1-1,0-1-6,0 0 0,-1 1-1,1-1-1,1 0-2,-2 1-1,1-1-4,0 1 0,0 0 1,-1 0 1,1-1-3,1 2 0,-1-1 3,0 0-3,1-1 1,-1 1 0,0-1 3,1 0-1,-1 1 4,1-2-4,0 1 1,0 1 1,0 1 2,0-2 0,0 1 1,1-1-6,-1 2 0,1-1 2,0-1-3,0 2 0,-1-1-2,1 1-1,0 1-2,1 0 3,-1-2-2,0 1-1,0-1 2,1 1-1,-1-2 1,1 1 0,-1 1 1,0-2-1,0 1-1,1 0 1,-2-1-1,3 0-1,-1 1-1,0-1 3,0 0 0,0 0 0,-1-1 0,2 1 0,-2-1 1,1 0-4,1-1 2,-1 1 0,1-1 0,-1 1 0,1-2 4,-1 0 0,1 0 0,0 0 5,0 0-2,0-1-2,0-1-1,-1 0 1,2 0-4,-1 0 0,0-1 1,0 0 0,-1 0-1,1 1 2,-1-1-1,1 1-1,-1-1 0,0 0 1,1 1 2,-1-1-1,-1-1 0,1 1-1,-1 0 1,1-1-1,2-2-1,-2 2-4,0 1 0,-1 0 2,1-1-3,0 1 3,-1-1 2,-1 0 2,2 0 1,-2 0 0,1 1 1,0-2-2,-1 1-2,0-1 0,0 0 0,0 1-2,-1-1 1,0 0 0,1-2-1,-1 2 2,0 0 2,1 0 2,-1-1-2,1 0 3,-2 0-4,1 0 1,0 0 1,0 0-3,0 0 1,0 0 0,0 0-1,0 0-1,0 1 1,-1 1-2,1 1 3,-1-1 0,1 1-2,-1 0 2,1-1 2,0 1 6,-1 1 3,1 0 3,0 1 2,0-2 4,-1 2 0,0 0 2,0 0 1,1 0-1,-2 1-4,1 0-6,-1 1-5,1 0-2,-1 0-1,0-1-2,1 1-5,0-1-3,0 1-1,-1 1 4,1-2 2,-1 0-1,2 1-2,-1 0 0,0-1 5,1 1-2,-2-1 0,1 1 0,1 0 1,-1-1 0,0 1 1,0 1-1,-1-1-3,1 0 2,0 1 1,0-1-2,1 1 1,-1 0-2,0 0 0,0 0 2,1 0 0,-1 0-5,0 0-5,1 0-8,-1 0-7,1 0-9,0 0-12,0 0-12,0 1-16,0-1-16,1 0-17,0 0-19,1 1-21,-1-1-19,2 1-31,-1 0-47</inkml:trace>
</inkml:ink>
</file>

<file path=word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4:04.94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0 43,'0'0'33,"0"0"-3,0 0 0,0 0-1,0 0 0,0 0 1,0 0-1,1 0 5,-1 1 0,1 0 5,-1 0 3,0 0 4,0 0 2,0 1-1,0-1 2,0 1-2,0 0 0,0 0-5,0 0 1,0 0-2,-1 0 0,1 0 2,-1 1 1,1-1 0,0 0-2,0 1 2,0 0-3,0 1-2,-1-2-3,1 1-6,-1-1-6,1 1-4,1-1-6,-1 0-4,0 0-3,1 0-3,-1 0-4,1 0-1,-1 0 1,1-1-1,0 1 3,-1-1-1,1-1-2,-1 1 1,1 0 0,-1 0 0,1-1 1,-1 0 0,1 0-1,-1 0 2,1 0 1,-1 0 0,0 0 1,2 0-2,-2 0 1,0-1-1,0 1 0,0-1 6,0 0-2,0 1-4,0 0 1,0-1 0,0-1 1,0 0-1,0 0 0,0 0-10,-2 1 1,2-1 4,-1 0-1,0-1 3,1 1-2,-1-1 2,1 1 0,0-1 2,0 1 2,0 0-2,-1 1 3,1 0 2,-1 1 3,1-1 3,0 1 2,0 0 3,0 0-1,-1 0 1,1 0-3,0 0-5,0 0-6,0 1-14,0-1-15,0 0-24,0-1-31,0 0-36,0 1-41,-1 0-44,1 0-55,0 0-81</inkml:trace>
</inkml:ink>
</file>

<file path=word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4:04.13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 66 28,'0'0'59,"-1"1"0,1-1-1,0 0-2,0 0 1,0 0-1,-1 0-2,1 0 2,0 0 2,0 0 1,0 0 2,-1 0 5,1 0 1,0 0 0,0-1 4,0 1 1,0-1-1,0 0 1,0 1-2,0-1 1,0 1-1,0 0 0,0 1-2,-1 0 0,1-1-1,0 0-4,0-2-7,0 1-9,0-2-8,0 1-10,0 1-7,0-1-9,0-1-6,0 0-4,0 2 0,1-2-3,-1 0-1,1 0 0,0 0 2,1 1-1,-2-1-1,2 1 1,0-2 0,-1 3 1,2-3 1,-2 2 2,1-1-4,0 0 2,0 1 0,-1 0-2,2 1-1,-1-1 0,0 2-1,0-2 1,0 2 1,0-2 0,0 2 1,0 0 0,-1 0 0,1 0-1,0 0 1,0 0-3,-1 2 1,2 3 0,-2-3-1,2 1 0,-1 2 2,-1-1-2,1 1 2,-1 0-1,0 0-1,0 3 0,-1-4 3,1 2 0,0 0-1,-1 0 0,0 0-1,0 0-2,0 0-2,0 0-2,-1 0-2,0 1-2,0-2 0,0 0-3,0 0 1,-1 0-1,1 0 1,0-1 1,0 0 0,-2-1 3,2 0 0,0 1 2,-1-1 2,1-1 4,-1 1-1,0 0 2,1-2-1,0 1-1,0-1 4,0 1-1,0-2 0,1 0-2,-1 0 1,0 0 0,1 0 0,0 0 0,0 0-2,0 0-1,0 0-1,0-2-2,0 2 1,0-1 2,0 1-1,0-2-1,1 1 2,0-1 1,-1 0 2,1 0-1,0 1-1,-1 0 0,1 0 1,-1-1 1,1 2-1,0-2 1,1 1 0,0-1 2,-1 0-1,1 2 1,0-2-1,1 2-2,-1-1 0,1 1 1,-1-1 0,1 1-2,-1 0 1,1 0-1,0 1-2,0-1 2,1 1-3,-1-1-3,0 2-3,-1-2 2,2 2 0,-2 0 1,1-1-1,1 1 1,-1 0 1,0 0 4,-1-1 0,1 2 2,-1-1 1,0 0 0,0 0 2,1 1 0,-1 0-1,-1 0-1,1 0 1,0-2-1,0 3-1,0-2-1,-1 1-1,0-1 0,0 2-2,0-1 2,-1 0-2,1 1-1,-1-1 0,0 1 0,-1-1 1,0 2 0,0-1-1,0-1-1,0 2 4,0-1-2,0-1 2,0 1 3,0-1 0,-1 1 1,0 0-1,1 0 0,-1 0-1,-1 0 1,1 0-1,0-1 2,-1 1-3,0-1 0,1 0 0,-1-1 2,0 1-1,0-1 2,2 0 0,-2-1-4,2 0 4,-2-1-1,1 0 5,0-1 0,-1 1 3,1-1 1,0-1 2,0 0 3,-1 0 5,1 0 7,1 0 7,-1 0 9,1 0 1,-1 0 4,2 0-1,-2 0 0,2 0-3,-2 1-5,1-1-10,1 2-9,0-1-3,-2 0-3,2 0-1,0 1-2,0-1-5,0 0 0,0 1 3,0 0 1,0 0-1,0 0-1,0 0-1,0 0-2,0 0 3,0 0-3,0 0-4,0 0 1,0 0-2,0 1 1,0-1-2,0 1 0,0-1-1,0 0 0,0 0-1,0 0-6,0 0-8,0 0-10,0 0-12,0 0-17,2 1-19,-2 0-23,0 0-25,0-1-24,0 0-19,0 0-18,0 0-16,0 0-11,0 0-11,0 0-30</inkml:trace>
</inkml:ink>
</file>

<file path=word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4:01.22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12 9,'0'-1'38,"0"0"6,0 1 5,0 0 7,0 0 6,0-1 3,0 0 0,0 0 2,0 1 0,0-1 1,0 0 1,0-1-1,0 2-4,0-1 0,0 0-1,0 1-3,0-1-6,0 1-4,0 0-6,0 1-5,0-1-4,0 1-4,0 0-8,0-1-3,0 2-2,0 0-1,1 1 1,-1 1-2,1 1 0,-1 2-3,2-1-2,-2 2 0,0 1 2,1 0-6,-1 0-3,2 1-1,-1 1-2,0-1 0,0 0 3,-1 1-3,1 1 0,-1-2 0,1 1 0,0 1 1,1-4-2,-1 2 0,0-2-4,2 1 2,-2-1-1,1-1 0,-1-1 1,0 0-2,2 0 1,0-2 1,-1 1 1,1-1 1,0-1-2,1-1 0,0 0 0,0 0 3,0-1 0,1 0 1,0-1-2,0 0 0,1 0 1,-1 0 0,0 0-2,0-1-5,-1-1 1,1 0-4,0-1 0,-1 0-2,0 0 1,0-1-4,0-1 1,0 0 2,0 0 0,0-1 4,0 0 0,-1-1 1,0 0-1,0-1 4,-1 1 3,1-1-3,-2 0 1,0 0 1,0 0 1,0-1 1,0 1 2,-1-1 2,0 1 1,0-1 2,0 0 2,0 2-1,0-1 1,0 0 2,0 1 3,-1 0 1,0 1 2,1 1 5,0 2 4,0-1 7,0 2 2,0 0 4,0 1 0,0-1 4,0 1-2,0 0-5,-1 1-5,1-1-7,0 1-5,0 0-3,0 1-5,0 0-5,0 1-2,0 1-3,0 1-1,0 2 1,0 0 0,1 0-2,-1 1 0,2-1 1,-2 2-2,1-1 1,0 1 1,-1 1 0,1 0-1,0-1 1,0 2 1,0-1-1,1 2 3,0-1 0,-1 0-4,1 0 0,0 1 0,0-1-3,1 2 0,-1 0 2,0 0-4,1 1 2,-1 0 1,2 0 1,-3 3-1,2-2 2,-2 1 0,3 0-1,-2-1 1,0 1-5,1-1-3,-1 0-2,0-1-6,0 1-4,1-1-8,-1 0-6,0-1-5,1 2-4,1 10-65,-3-14 48,2 2-5,-1-2 4,1 1 3,-2 0 4,0-1 5,0 0 10,1-1 10,0 0 8,-1-1 9,2-1 5,-2 2 2,3 6 0,-4-8 4,2-2 0,-1 2 1,1-4-1,0 9-1,-1-9 3,0-1 1,-1 1-2,0-3 1,0 1 0,0 1 2,0-2 0,-2 0 0,1 1 1,0-1 3,-1 0 2,0 0 3,1 0 0,-2 0 4,0 1 5,0 0 2,-1-1 3,1 1 4,-1-1 3,-1 0 2,1 0 0,-2 0-1,1 0-4,0 0 2,-1-1-4,-1 0-4,0-1-3,1 0-1,-2 1-4,1-2 4,-1 1 5,3 0 1,-3 0 6,3 0 3,-1 1 7,1-2 7,0 2 1,2 0 1,-1 0-5,0-1-6,2 1-4,-1-3-4,1 2-4,1-1 0,1-2-1,0 1-1,1-2 6,-1 1 1,0-2 0,2-2-2,0 1-2,0-2-5,1-1-5,0-1-3,1-2-9,1 0-2,0-1-9,0-1-9,0 0-13,1 1-23,0-3-19,0 4-21,-1-1-18,0 0-22,1 0-20,-1 2-20,-1 1-19,1 1-12,-1 0-11,0 2-16,-1 3-22,0 1-40</inkml:trace>
</inkml:ink>
</file>

<file path=word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3:46.2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7 15 12,'1'0'45,"0"-2"3,0 2 2,0 0-2,0-2 1,-1 2 1,0 0 0,0 0 3,0 2 0,0-2 0,0 0 1,0 0 3,0 0 0,-1 0-5,1 0 1,0 0-6,1 0-6,-1 0-5,0 0-4,0 0-7,0 0-4,1 0 0,-1 0 0,1 0-1,1-2 3,-1 1 1,0 0 3,0 0 3,0-1 1,1 2 2,0-2 1,-2 2 4,2-1 4,-1 1 0,-1 0 1,1-2 0,-1 2 2,0 0-2,0 0 0,0 0-2,0-1-3,0 1-3,-1 0-3,0 1 1,-1-1-2,1 2 0,-2-1-2,1 1-2,-2 1-1,2-1 3,-2 2 0,2-3-4,-2 3-3,1-1-2,0 1-3,-2-1 0,2 0-4,-1 0-4,0 0-2,0 0 1,0 2-2,-2-1-2,1 0-1,0 1-2,-1 0 2,-1 0-1,1-1-1,0 1-1,0 0 0,-2 0 1,2 1-1,-2-1 0,1 0 0,-1 0 2,1 0 0,1 0 0,-2 0-2,2 0 0,-1-1 2,0 1-2,0-1-1,1 2 0,-1 0-2,0-1 3,0 0-1,0 1 3,1-1-3,0 0-3,1 0 1,0 0 2,0 1 1,1-3-2,0 0 3,2 1-2,-1-2 0,1 1 4,0-1 1,1-1-1,0 2 0,1-2-4,0 1 1,0-1 0,0 0-2,0-1-3,1 1 0,0-1 4,-1 0 0,2 1 7,-1-1 7,0 0 10,2 0 10,0 0 10,1 0 8,2 0 5,1-1 8,-1 1-3,3-1-3,-1 0-4,1 0-2,1 0 1,0 0 2,1 1 0,0-1-3,1 0-9,-2 1 1,1 0-2,0 1-9,-2 0-5,1 1-11,-3 0-10,2 0-2,-1 1 2,-1 0-6,-2-1-1,1 1 0,0 0-4,-1 0 1,-1 0 3,0 0-2,0 0 6,0 1-4,-2-1-3,0 0 3,1 0-1,-2-1-2,1 0 0,-1-1-2,1 0 0,-2 0 0,1 0 0,-1 0-2,1 0 5,-1-1-5,1 0-7,-1 0-1,1 1-7,-1 0-4,0-1 0,0 1-3,0-1-5,0 0 4,0 0 3,0 0 4,0-1 1,0 1 4,0 0 3,0 0 3,0 0-2,0 0 0,0 0-8,0 0-13,0 0-15,0-1-20,0 0-16,0 1-19,0-2-14,0 1-23,0-1-16,0 1-23,0-1-18,0 0-21,-1 1-23,-1 0-33,0 2-66,-2 0-68</inkml:trace>
</inkml:ink>
</file>

<file path=word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3:45.41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40 164 15,'0'-1'48,"0"1"-1,0-1-6,0 0-5,0 1-2,0 0-3,0 1-2,0 0 1,0-1 2,0 0-3,0 0 3,0 0 1,0 0-1,-1 0 3,0 1 0,0-1 0,0 1 0,0-1 4,1 0-1,-2 0 3,0 0 2,1 0 1,-2 0 1,2 0 1,-1 0 1,0-1-1,0 1-1,-1-1-3,1 1 0,-2 0-3,1-1-3,1 0-5,-2 1-4,1 0-4,-2-1-4,1 1-5,-1 0-5,0 0-2,-1 0-2,1 0 2,-2 0 1,1 0 2,-2 0 4,0 0 3,1 0 3,-2 0 1,1 0 2,-2 0 0,1 0-2,0-1-1,0 0-3,0 1 0,1-2 2,-3 1-2,3 0 0,-2 0-2,0 0 0,1 0-1,-1 0 1,-1 0-1,0 0-4,0-1-1,0 1-2,-1 0-3,0-1 0,-1 1-1,0 0-1,-1 0-2,-1 0 0,2 1-2,-3-1 0,2 0 3,0 0 3,-1 1-3,-1-1 3,1-1-1,-1 1-3,1 0 4,-16-2 0,17 2-5,-2-2 0,2 2 0,1-1 0,0 1 1,0 0-1,1-1-1,-13 0-2,14-1 2,-1 3 1,1-2 0,-2 1-3,1-1-2,0-1 0,0 1-5,-1 0 0,-14-1-29,13 0 13,0 1-4,0-1-1,-1 2-3,0-2 1,0 1 3,0-2-2,0 2 5,-1 1 1,0-1 2,1-1 0,-1 2-2,0 0-2,-1-1-4,0 0-1,1 1-4,0-1-1,0 0 1,1 1 3,0-1 6,-1 0 3,1 2 10,0 0 3,0-2 4,0 1 3,1-1 2,-3-1 2,3 0 2,-2 2 0,1-1-2,-1-1 1,0 2 1,0-2 0,1 1 0,-1 1 1,0 0-1,-1 0 0,1 1 1,0-2 0,2 1-1,-1 0 0,-1-1 0,2 1 0,-1-1 0,2 0 0,-1 1-3,2-1 2,0-1 1,0 2 0,0 0-2,0-1 1,1 1 1,0 0 0,-1 0 0,0 1 1,0-2-1,0 1 1,-1 1 0,0 0 0,0 0 0,-2 0-1,1 0 0,-1 0 1,0 0 0,1 1-2,-1 0 1,1 0-1,0-1 1,-1 1-1,1 0 0,-1-1-1,2 1 2,-1-1 0,0 0-1,1 0 1,0 0-1,1 1 2,0-1 1,0 1 0,0-1-1,1 1 0,0 1 1,1 0 0,0 0 0,1-1-2,1 0 2,-1-1-1,2 0 3,-1 1 2,3-1-3,-2 0 3,1 0-1,1 0-1,-1 0-1,-1 1-1,2 0-1,-1 1 1,-1-1-1,1 1-1,-1-1-1,2 0 3,-1 1 0,-1-1 0,0 1 2,0-2-3,0 3 0,1-1 0,-1 0-2,0 0 1,0-1-1,0 1 1,0-1 0,-1 1-2,1-1 2,0 2 0,0-1 2,0-2-1,1 2-1,-1 0-1,0 1-1,1-1 2,1-1 1,0 1-2,0 0 1,2 0-1,1-2 2,-1 1 0,1-1 2,1 2-1,-1-2 0,1 0 1,-1 0-2,2 0-1,-1 2 1,1-2 3,0 0-3,0 0 1,0 0 5,0 0-3,1 0-1,-1 0 0,2 0-2,-2 0 0,1 0 0,0 0 1,-1 0-7,1 0 1,-1 0 4,0-2 0,0 2-4,0 0-5,0 0-9,1 0-13,-1-2-14,1 1-18,1 0-16,0-2-19,-1 1-19,1 1-14,0-3-13,2 1-18</inkml:trace>
</inkml:ink>
</file>

<file path=word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3:41.84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49 1889 7,'1'0'25,"-1"0"-1,0 0-1,0 0 1,0 0-1,0 0 0,0-1 0,0 0 0,0 1 2,0 0 2,0 0 2,0 0 3,0 0 3,0 0 1,0-2 5,0 2-1,0 0 1,0-1-2,0 0-4,0 1-3,0-1-8,1-1-4,-1 1-6,2-1-6,-1 1-2,-1-1 0,0 2-3,0-1 0,0 1 1,0 0 12,0 0-6,0-1 4,0 0 0,0 1 7,0 0 2,0 0 4,0 0 0,0 0 0,1 0-1,-1 0 0,0 0-3,0 0-3,0 0-2,0 0-1,0 0-2,0 0 0,0 0-1,0 0-2,0 0 0,0 0 1,0 0 0,0 0 0,0 0-1,0 0 0,0 0 3,0 0 2,1 0 2,0 1 1,-1 0 0,2-1-2,-1 0 0,0 0 3,0 0-1,0 0 1,0 0-1,0 1 0,0-1 0,0 0 5,1 0 5,0 0-1,4 0 69,-3-1-66,-2 1-1,2-1-4,-1 0 4,0 1-9,0-2-5,0 2-4,1-1-4,0 0-3,0-1 1,0 1-1,-1-1-10,1 2 4,-1-1 0,0 1 1,0-1 1,0 1-4,1 0 0,-1 0 0,1 0 2,-1 0-1,1 0 1,-2 0 0,1 0-1,0 0 4,1 1-3,-1-1 1,0 0-1,1 0-2,-1 0 1,1 0 0,-2 0 3,3 0 0,-1-1 1,1 0 0,-2-1 1,2 0 2,1 1-2,-1-1-1,0 0-2,0 1 2,1-1-1,-2 1-2,2 0-3,-1 0 1,0-1 1,-1 1 3,1 0 0,0 1-4,0 0-1,-1 0 3,0 0-1,1 0 0,-1 0 0,0 0-2,1 0 1,0 0 2,0 0 2,1 0-2,1-1 5,0 0-3,1 1 4,-1-1-2,2 1 0,0-1-2,0 0 1,-2 0-1,2 1-1,7 0-2,-8 0-1,-1 0-2,1 0 2,0 0-3,0 0 3,-1 1-2,0 1 2,0-2 2,-1 1 0,0 1 0,-1-1-1,0 0 2,-1 1-1,1-1-2,-2 1-1,2-1-1,-3 0 2,2 0 2,0 1 2,0-2-2,1 1-2,0 0 1,1-1 1,0 0 0,0 0 1,1 0-3,1-1 1,0 0 1,1 1 3,-1-1-1,1 0-2,0 1-1,0-1-2,0 1 5,0-1-2,3 0-3,-3 1-1,1 0 6,0 0 0,-1 0-1,1 0 1,0 0-1,-2 0 1,2 1 0,-1 0 0,-1-1-5,1 1 2,0 0 1,-1 0 0,0-1 0,0 1 0,1 0 0,-1-1 0,0 1 0,0 0-1,1 0 0,-1-1-2,-1 0 2,2 0 1,-1 0 0,1 0 0,-1-1-2,2-1 3,-2 1 0,2 0 1,0 1-4,-1-1 3,1 0-2,0 1 0,-1-1 3,-1 1-2,2 0-2,-2 0 1,1 0 3,-1 0-2,1 0 2,-1 0 1,0 1-2,0-1 1,-1 1 2,1 0-2,0-1-3,-1 1 1,1 0-2,0-1-1,-1 1 1,1-1 0,1 0 1,-2 0 1,2 1 2,-1 0 0,1-1-1,-2 0 1,1 0 2,0 0-1,0 0-1,-1-1 0,1 1-2,0-1 0,0 0 0,0 1 0,0-1-1,0 0-1,0 1 2,0-1 2,1 0 0,0 0-1,0 1 1,-1-1 2,0 0-1,0 0-2,1 0 2,-1 0-3,1 1-1,0 0-1,6-2-1,-6 2-1,-1 0-1,1 0 1,-2-1 1,1 1 0,1 0 2,-2 0-2,2-1-1,6 1 5,-6 0-5,-1 0 3,1 0 1,-1-1 0,0 1 1,1-1-1,0 1 0,-1-1 1,1 1 2,0-1-1,0-1 0,1 1-2,0 0-1,0-1 1,0 1 0,1 0-2,-1-1-1,1 1 1,0 0-1,-2-1 1,2 1 0,-1 0 1,-1 1 0,0 0-4,0 0-2,0 0 0,-1 1-1,-1 0-3,2-1 2,-1 1 0,1 0-1,-1 0 2,0 0 1,1 0 0,-1 0 0,2 0 1,-1-1-1,-1 0 2,2 0 0,-1 0-1,1 0 2,-1 0 1,1 0 1,0 0 1,1 0 0,-1-1 1,1 1-2,0-1 2,0 0 1,0-1 2,0 1-1,0 0 0,0-1 2,1 1 0,-1-1-1,0 2-2,0-1 0,-1 0 0,1 0 1,8 0 3,-9 0-5,-1 1 3,0-1-3,0 0-6,-1 0-2,1 1-5,-2-1-6,0 1 1,1-1 0,-2 1 0,1-1 1,0 0 4,-1 1 3,1-1 2,-1 1 2,0 0 1,0 0 0,1 0 5,1 0-1,-1-1 1,0 0-4,0 1 4,1-1 0,0 0 1,-1 0 1,2 1-9,-1-2 2,1 2 3,0-1 6,0 1-4,1-1-2,-1 0 0,1 0-2,-1 1 7,1 0-3,-1 0-1,1-2 0,0 2 2,0-1 3,-1 1-3,1 1-1,-2-1 1,2 2 1,-2-2-1,1 0-1,1 0 0,-3 1-1,2 1 1,0-1 2,-1 0-1,0 0 0,1 0-1,-1 0-1,0 0 1,1-1-1,-1 0 1,0 0 0,1 0 0,1 0-1,-2 0 1,2 0 2,0 0-2,-2 0 0,2 1-1,-2-1 1,1 1 0,-1-1 0,1 0 0,-1 0-1,0 0 3,0 1-1,0-1 1,0 1 0,0 0-2,-1 0 1,1-1 1,-1 0-1,0 0 0,0 0-2,1 0 0,-1 0 1,0 0 0,-1-1 1,1 0 0,-1 0-1,2 1 1,-2-1 2,1 1 0,-1-1-2,1 0 0,0 0-1,0-1-2,0 2 2,1-2-4,-1 2 0,0-1 0,1 1 2,-1-1 0,1-1 1,0 2 2,0-2 3,1 0 0,-1 2 0,2-2-3,-2 2 1,1-1 0,1 1-1,-1-2-3,1 2-3,0 0 0,-1-1-2,0 0 2,1 1-4,-1 0-4,1 0-6,0 0-3,-2 1-6,2-1-4,-1 0 0,0 1-2,1-1 0,0 0 3,-1 2 5,2-2 5,-1 0 5,0 0 3,1 0 3,-2 0 4,1 1 4,1-1-1,-1 0 0,1 0 1,0 0-3,0 0 2,-1 0-1,1 1-3,-1 0-5,0-1 2,0 0-1,-1 0 2,0 0-1,0 0-3,-2 0-1,1 0 3,-1 0 3,0 1 0,0 0 1,-1-1 0,0 0 1,0 0 5,0 0 0,0 0 0,0 0 0,0 0 1,1 0-1,0-1 0,0 0-1,0 0 0,1 0 1,-1 0 0,0-1 2,1 0-2,0 1 1,1-1 1,1 1 3,0 0-1,-1 1-1,0-2 0,0 2-3,-1-1 1,1 1 0,-2-2-1,1 2 0,0 0 1,0 0 0,-1-2 0,0 2 1,-2 0 1,3 0-3,-3-1 0,0 1-1,1-2 0,0 1 2,0 0-3,0 0 0,0-1-1,1 0 4,0 0 0,0-1 0,0 1-2,1 1-1,0-1 3,0 0-2,1 0 3,-1 1-3,1 1-2,-1-2 4,1 1-1,-1-1 1,1 2 0,0-1 1,0-1-1,0 2 1,0-1 2,1 1-3,-1 0 0,2 0 2,-1 0-1,0 0 0,0-2 2,1 2-3,-1 0 1,1-1 1,0-1-3,-1 1-3,1-2-1,1 2-2,-2-1 0,2-2 0,0 1 1,0 0-1,-2 0 2,1 0 3,-1 0 1,1-1 1,-1 2-2,-1-1 0,0 0-1,0 1 0,-2-1-2,0 0 1,-1 0 0,1 0 1,-1 1 0,-2-1 3,1 0 0,0 0-1,0 2 1,0-1-1,1-1 0,0 1 1,-1-1 2,1 1-1,2 0 1,-2 0 1,0-1 1,1 1-1,1-1 1,-1 0-2,1 0-2,-1 1-1,3-1 1,-3 1 0,2-2-3,-1 1 4,2 0-1,-1-1 0,0 0 0,0 0-2,-1 0 1,2 1-1,-2-2 2,1 1-2,0 0-1,-1-1-1,0 0 1,0 2 2,-1-2 0,0-1 0,-1 2-2,1-1 0,-2 1 3,1-2 1,-1 3-1,-1-2 0,1 1-1,-1 0 0,-1 0 2,1 0 0,-1 0-2,0 1-1,0-1 0,0 2 0,-1-1 2,1 0-4,0-2-6,0 3 3,-1-1 0,1 0 0,1 0 0,-2 1-1,2-1 2,-2 0 0,1 1 2,0-1 1,0 0 2,1 0-1,-1 0 1,0-1 2,1 1-1,-1-1-1,0 1 0,0-1 0,1 1-1,-1-2 2,0 0-6,0 1-2,1-1-4,-1 0-1,-1-1-4,2 1-3,-2-1-1,2 0-4,-2 0-1,2-1 1,-1-1 3,0 3 2,1-1 3,-1 0 1,1 0 3,-1 0 3,2 0 5,-2 0 1,1 0 3,-1 0 2,0 0 3,0 1 4,-1 0 1,1 0 5,0-1 3,-1 2 3,1-1 6,-1 1 4,0 0 3,0-1 3,1 1 5,-2-1-4,2 0 1,-1 0-2,0 1-6,-1-1-2,1 0-2,-1 0-6,1 0 0,-1-1-3,1 1-6,-1-1-3,1 1-2,-1-1-5,0 0-1,1 0 0,0 0-9,0-1 2,-1-1 4,0 1 1,0-1 0,0 0 3,0 1 0,0 0 0,0-1 3,0 1-1,-1 0-2,0 0 2,0 0 0,0 0-3,0 1 3,0 0 2,0 0 1,-1 0 1,0 1 1,1 0-1,-1 0 0,0-1 2,-1 3-2,2-2 0,-2-1 0,1 2 0,0-1 3,0 0 3,0 0 0,0 0 0,0-2-1,-2 1-1,2 0-2,-2 0-2,1 0 0,-1-1-3,0 0-1,0-1-2,0 0 0,-1 1 2,1-1 0,0 0-2,-1 2 2,0-3 0,1 2 3,-1 0-2,1 0 2,1-1-1,0 1 2,-2 1-3,2 0-1,0-1-4,-1 0-1,0 0 0,1 1 0,0 0 2,-1 0 0,1 0 0,0-2 0,-1 2 1,1-1 0,-1 1 0,1 0 0,-2 0 0,2 1-2,-2-1 2,1 2 0,-1-2-1,-1 1 1,1 0 0,-1 0 0,0 0-1,0 0 1,0 0 0,0 0-1,0-1-1,-1 2 1,1-1 1,0 1 0,0-1 1,0 1 0,1-1 0,-1 0 3,0 1 5,0 0-1,1 0 2,-1 0 1,1 0 1,-1 0 3,1 0 0,-1 0-1,1 0-5,-1 0 1,-1 0-3,1 1-1,-1 0-2,0 0-3,-1 0 1,1 0-2,-1 0-1,1-1 0,0 1-1,-1 0-1,-1 0 3,1-1-1,-1 1-1,-1 1 1,1-2 0,-1 1-1,0 1 1,-1-2 0,1 1-2,-1 0 1,2-1 0,-2 1 1,0-1 3,1 1 0,-1-1 0,0 1-1,0-2-2,1 2 4,-2-1-1,2-1-1,-1-1 0,0 2 1,0-2 0,-1 1 1,-1 1 0,0 0-2,0 0-2,2 0 2,-1 0-2,1-1-1,-1 0-1,1 1 1,1 0 3,-1 0-2,1 0 0,-1 0-4,2 0 3,-1 0 0,0 0-1,1 0-2,0 0 2,-1-1 1,1 2 1,0-1 3,0-1 2,0 2 1,1-1 1,-1 0 2,0 1-2,1 0 0,-1-1-2,0 1-3,0 1-1,-1-2 1,1 1 1,1 0-2,-2 1-3,1-1 0,0 1 1,0 0-1,0 0 2,0-1-1,0 0-3,-1 1 2,2-2 2,-1 3 2,0-3 0,-1 2 1,2-1-3,-1 1 0,0-1 0,-1 0 0,2 0 1,0 1-1,-1-1 1,0 1 0,1-1 3,0 1-2,-2 1 0,1-1-1,0 0 0,0 0 2,0 1 0,0-1-3,1 1 0,-2-1-2,1 1 3,0 0-1,-1-1 1,1 1-1,-1-1 0,0 1 1,-1 0 1,0-1 4,1 1-3,-1 0 1,0-1-2,1 1-1,-1 0-1,0-2 1,0 2 0,-1-1 0,1 0 0,-1 0-3,1 0 1,-1 0 1,-1-1 1,1 1 3,-1-1-2,0 0-2,-1 1-2,0-1 3,-14-2-4,13 2 1,0 0-3,1 0 4,-1-1 1,0 1-2,1 1-2,-2-2 2,1 1 2,0 0 0,0-1-1,0 0-3,-1 1 2,2 0 3,-2 1 0,1-2-1,1 1 0,-1-1 0,0 1-1,0 0 1,0 1-1,2-1 0,-1 1 1,-1 0 1,0 0 2,1-1-1,1 1 0,-2 0 0,1-1 0,0 0-1,-1 0 3,2-1-1,0 1-2,-1-1 2,1 0-1,0 1 1,1-1-3,-1 0 2,0 1-2,0 0 0,2-1 0,-2 0 0,1 1 0,-1-1-2,1 1 3,-1 0-3,1 1 2,-1-1-2,0 0 0,1 1 2,-1-1 0,1 0 0,-1 0 0,1 1-2,-1 0-1,1 1 1,-1-1 1,1-1-5,-1 1 2,1 1 1,-1 0 0,1-1 1,-2 1 2,1-1 0,0 0 0,-1 1 3,2-1 0,-2 0-2,1 1 1,0-1 0,0 0-2,-1 1 1,0-1-3,1 1-3,0-1 2,-1 1 3,0 1 0,2-2 2,-2 0-1,2 0-1,-1 0 2,1 1 2,0-2-3,0 1 0,0 0-1,0 0-1,1 1 4,1-1 3,-1-1 6,0 1 4,1 0 6,0 0 0,0-1 5,1 1 2,-1 0-3,0 1-2,1-1-7,-1 0-4,0 2-6,0-2-1,0 1-5,0-1-1,-1 2-1,0-2-1,0 1-2,1-1 4,-1 0-2,0 2-2,0-2 0,0 1-1,1-1 3,-1 2-2,0-2 3,-1 1-1,0-1-1,0 0 2,0 2 1,-1-2 0,1 2-1,-1-1 1,-1-1-1,1 1-1,0-1-1,0 1 2,-1-1-2,1 1 0,-1 0-3,1 0 2,-1-1 0,0 2 1,1-1 3,-2 0-1,2 0 1,0 0 0,0 0 0,0 1 1,0 1 2,0 1 2,1-1-4,-1 0-1,1 1 1,-1-1-1,0 0-1,2 2 1,-1-1 0,1 0 0,-1 0-1,0-1 1,0 0-1,2 0 0,-1 1 1,-1-1-3,3 0-5,-1 1-1,0-1-2,-1 1-3,0-1 0,1 1-4,0 0-4,0 0-2,0 1 1,1-3-6,-1 2 3,1-1 0,-2 1 6,1-2 4,0 2 3,0 0 6,0-1 1,-1 1 7,1-2-2,0 2 1,-1-1-1,-1 1-3,2-1 3,-1 1-3,0 1-1,0-2 1,-1 1 1,1 1-2,-2-1 1,1 0-3,0 1-2,0-1 1,0 0-1,-1 1 1,2-1-1,-1 1 1,0-1 2,-1 1 3,2-1 3,-2 0 1,2 1 2,-1 0-2,0-1-1,0 1 1,0-1-1,0 1 0,0-1-6,-1 1-1,0 0-4,0-1-2,0 1-3,0 1-1,0-1-4,-2 0-5,3 1 3,-2 0 1,1 0 2,0 0 1,0 0 3,0 0 3,0 0 4,0 0 2,0 0 0,-1 1 4,1-1 3,-1 1 0,1 0 2,0-1-2,0 1 0,-1 0 0,1 0-2,1-2-1,-1 2 1,1-1 1,0-1-1,0 2 2,2-1 0,-1-1 0,1 2 2,-1-2 1,2 0-2,-1 1-1,2-1 3,0-1 0,0-1 2,1 1 2,0 0-2,0 0-1,1 1 0,-1 0 1,1 0-3,-1 1-1,0 0-1,0 0-1,-2 1 1,2-1 0,-1 1 0,0 0 0,0 1 0,0-1 0,0 0 1,0 1-1,0-1-1,-1 1-3,0-1-3,1 2-1,-2-1-3,1 0-1,-1 0-4,0-2 1,1 2 2,-1 0 1,0-1 5,1 1 1,0-1 2,1 0 3,0-2 1,1 2 0,0-1 2,-1 1 2,1-1-2,1-1 3,1 0 1,-1 1 2,-2 0 15,4-2-8,1 0-1,0 1-1,0 0 0,1-1-4,-2 1-1,2 0-4,-1 1 0,-1 0-3,1 0-1,0 0-1,-2 1-2,1 0 2,0 0-2,-1 1 1,0-1-3,-2 1-1,0 1-1,2 0-1,-4 0 0,2 1-2,-1-1 0,-1 1 0,2 0 2,-1-1 1,-15 13-8,15-13 12,-5 6-3,6-7 4,0 1 2,1-2-1,1 2 0,-1-2 0,2 0 0,-1-1 2,0 0-1,1 1 0,0-2 0,2 1 1,-2 1-1,1-2 2,1 1-2,-1 0 0,1 0 2,0 0-2,0 0-1,0 0 0,-1 1 0,1 0 0,-2-1 1,2 2 0,-2-1-2,1 0 0,0 0 0,-1 3 1,1-3-1,-1 2-1,0-2 1,1 0 0,-1 0 2,2 2-1,-1-1-1,-1 0 2,1 0 0,-1-1-1,1 1 1,0 0-1,-1 0 1,1 0 0,0-1 0,-1 0 0,1 1 0,0-1 0,0-1 0,1 1 2,0 0-2,0 1 0,-1-2-1,1 1 1,0-1 1,1-1 0,-2 2-4,2-1 3,0-1 0,1 1 0,-1-1 0,-1 1 0,2-1-1,0 0-1,-1 1 3,1-1-1,-1 0 0,0 2-2,1-2 0,-1 2 1,0 0 1,0 1 0,-1 0 0,0 1 0,1 0 0,-2 0 0,1 2 0,0-2 0,0 0 1,1 1-1,0-1 1,-1 0-1,0 1 0,1 0-1,-2-1 2,1 1-1,1-2 0,0 1 1,0-1-1,0 0 2,0 0-1,1 0 0,0-1-1,-3 0 0,3 1 0,-1-1 0,1 0 0,0 2 0,0-2 0,1-1 0,-1 0 0,0 0 0,0 1-1,0-1-1,0 1 4,0 0-1,0 2-1,0-2 0,0 2 0,0-2-3,-1 2 1,1-1 1,0 1-1,0-1 0,0 1-1,-1 0 2,1-1 1,0 1 2,0 0 0,0 1 0,0 1-1,0-2 0,0 1 1,0 0-1,0-2 0,1 1 1,-1 2-2,1-4 0,-1 2 0,1 1-3,1-1 0,-2 1 2,1-1-1,0 0 4,0 1-2,0-2 1,0 1 0,0 0 1,0-1-1,0 1 0,-1 0 0,2-1-4,-1 0 2,0 1-1,0-1 1,1 0 1,-1 1 1,0 0-1,0 0 0,1-1-1,-1 2 0,1-1 0,0-2 0,0 2-1,-1 1 0,0-1 2,0 1-2,1 0 1,-2 0 1,1 0 0,0 0 0,1 0 1,-1 0-1,-1 1 0,2-1-1,-1-1 1,0 0 0,0 1-2,0-2 1,1 3-1,-1-3-2,0 0-2,0 1 1,0 0-3,0 0-2,-1-2-2,0 1-1,2 0 2,-1 0-2,-1-1 3,3 1 0,-2-1 3,0 0 0,0-1 4,1 2 0,-1-1 0,0 1 1,0-1 1,0 0 1,0 0 1,1-1 1,1 1-2,-1-1 1,-1 0 2,1 1 0,0-1-3,-1 1 0,1 0 0,-1-1 0,1 1 0,2 5 1,-3-5-1,1 1 0,1 0-1,-1-1 1,1 0-3,-1 0 0,0 1 2,-1-2 0,1 1 2,-1-2-1,1 1 0,-1 1 1,0-2 1,1 0-2,0 1 1,0-2 1,0 1 0,0 0 1,0 0 0,-1 0 1,1-1-1,0 0 4,-2 0-2,1-1-1,1 1 0,-1-1-3,0 0 1,0 0 2,0 0-1,0 0 0,0-1 0,-1 0 2,1 0-2,-1 0 5,0 0 2,0 0-1,0 0 2,1 0-1,-1 0 3,0 0-2,0 0-1,0 0 0,0 1-1,0 0-1,0-1 0,0 0 0,0 0-2,0 0-1,0 0 0,0 0-1,0 0-2,0 0 0,0-1-2,0 0 1,1 0-1,0 0 0,0 0 0,-1 1-1,0-1 4,0 0-3,0 0-1,0 0-6,0 0-6,0 1-8,0-1-11,0 0-13,0 1-17,0-2-12,0 2-14,0-2-12,0 2-16,0 0-16,0 0-35</inkml:trace>
</inkml:ink>
</file>

<file path=word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3:31.38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103 104,'0'-1'119,"0"-1"-6,1 1-5,1 10 1530,9 22-1111,-6 32-126,-5-53-370,0 0-8,0 10 14,0 29 16,0-42-46,1 2-2,-1-3 0,1 0 2,1-1-1,-2 0-3,2-2 4,-1 1-1,0-1 1,0-1 1,0-1 0,3 2 18,-2-3-14,6-5 19,-5 2-23,1-2-1,0 1-2,1-2 1,0 1-4,0-2 0,0 0-2,1-1 3,0-1 4,0-2-1,0 1-1,0 1 0,1-3 1,-1 1 0,1-1 1,0 0 0,0 1 0,0-1 4,-2 0 0,3 0 7,-3 0 4,1 1 1,-1-1 4,1 2-1,-1-2 2,0 2 1,0 0 0,-1 0-4,1 0-1,-1 1 4,-1 0-1,0 1-4,0 1 1,-1 0 0,0 3-3,-1-1 5,0 2-4,-1 1-7,0-1 4,0 2-3,0 0-1,0-1-4,0 0 0,0 1-4,-1 0-3,0 2 0,0 0-4,0 1 1,-1 0-3,0 0 2,1 0-1,-1 0 0,0 0-2,1 0-4,0 0-4,-1 0-13,1-1-10,0 1-20,0-1-24,1 0-25,-2 0-21,1 1-23,0-1-26,1 1-16,-1-1-17,0 0-13,0-1-14,0 0-13,1 0-18,0 0-19,0 0-15,0 0-31,0 0-70,0 0-60</inkml:trace>
</inkml:ink>
</file>

<file path=word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3:28.57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 6,'1'-2'46,"-1"2"0,0 0 3,0 0 1,0 0 3,0 0 1,0 2-1,0-2-3,0 0-3,0 0-1,0 0-1,0 0 0,0 1 2,0-1 1,0 0 4,0 0 4,0 0 5,0 0-2,0 0 1,0 2 3,0-2-1,0 0-5,0 0-4,0 0-1,1 0-5,0 0 1,-1 2 2,0-2 0,2 0-1,-1 1 0,1 0-3,0-1 0,0 1-4,1-1-7,-1 2-4,1-2-6,0 0-3,0 0-4,1 0-2,0 0-2,0 0 0,1 0 0,0 2-1,2-2-4,-1 0 1,-1 0-1,1 0-3,0 0-2,1 0-1,0 0 0,21 0 2,-21 0-4,1 0 1,-1-2-1,2 0-1,-2 2 1,1 0 0,-1 0 2,1 0 2,-1-1-1,1 1-3,-1 0-1,0 0 2,0 0-1,-1 0 1,2 0 0,-2 1 1,0-1-3,0 0 0,-1 0 5,1 2-2,-1-2-1,0 2 1,0-2-3,0 1-1,-1 1 3,1-2 0,0 2-3,0-2 0,0 1-3,0-1 3,1 0-1,-1 0 2,1 0-5,0 0 1,1 0-1,0 0 1,-1-1 2,1 1-3,2-2 3,-2 2 1,1 0 1,1-2 2,-1 2 2,1 0-2,0 0-2,0 0 1,0 0 1,1 0-5,0 0 2,-1 0 1,0 0-4,0 2 0,0-2 0,0 0 1,0 2-3,0-2 4,-1 1-3,0-1 2,-1 1-2,0 0 1,0 1 5,0-2 2,-1 2-1,0-2-2,0 1 2,-1 1 1,0-2 1,0 2 0,1-2-4,-1 1-3,-1 1 3,0 0-1,0-2 0,1 2-1,-2-2 1,0 0-2,1 1 3,-1-1 0,1 0-3,1 0 3,0 0-2,0 0 2,1-1-1,0 1 0,1 0 1,0-2 1,1 2 2,0 0-2,1-2 1,-1 2-2,0-1 0,2 0 4,-1 1-4,-1 0 0,0 0 0,1 0-1,-1 0 1,-2 1-1,2 0 1,-1-1-1,-1 2 1,0-2 0,0 0 2,-1 2-1,0-1-1,-1 1 1,0-2 3,0 1-2,-1-1 2,0 1-3,-1 0-1,1-1 2,0 1 1,0-1 1,-1 0-6,2 0 2,-1 0-2,1 0 1,1 0 2,-1 0 0,0 0-2,1 0-3,0 0 3,0 0 2,0 0-1,0 0 0,2 0 1,-1 0-2,-1 0 2,0 0 0,2 0 1,-1 2-2,1-2 2,0 0 1,-1 0 1,1 1 0,0 1-2,1-2 1,-1 1-1,0 1 2,1-1-1,-1 0 1,0 1-5,1-1-1,-1 0 0,0 0 1,1 0-2,-1 0-1,0-1 1,0 0-1,-1 1 0,0 0-3,1 0 4,-1-1 1,0 0 3,0 0-2,-1 0 0,1 0 2,0 0 1,-1 0 5,0 0-5,0 0 2,1 1-4,0-1 1,-1 0 1,1 0-2,1 0 0,-1 0-2,0 0-1,-1-1 0,2 1 1,-1 0 2,0 0-4,-1 1 3,1-1-1,0 1 2,0-1 1,0 0 1,1 0-2,-1 1-1,0-1 3,2 0-3,-1 0 2,2 0-2,0 0-1,0-1-1,1 1 2,-1-1-2,1 0 2,2 1-2,-1-1 1,1 0 2,0 0 2,0 1 0,-1 0-3,2 0 1,-2 0-1,0 0 1,-1 0 0,1 0 0,0 0-3,-2 1 3,1 0 2,-1 0-2,-1-1 2,1 0-2,-1 0 0,1 0 2,-1 0-1,0 1-2,0-1-1,0 1 4,0-1-2,0 0 4,0 0-1,-1 1-3,2-1 1,0 0 1,0 0 1,0 0-3,0 0 0,-1 0 0,2-1 1,-3 1 0,2-1 0,0 1 1,-2 0 0,2 0 0,-1 0 1,-1 0-8,1 0 2,-1 0 3,0-1 1,1 1 1,-1 0-2,0 0 1,0 0-1,1 0 4,-1 0 0,0 0-4,1-1 0,-1 0-1,0 0-2,0 1 0,1-1-1,-1 0 2,1 1-1,1 0 2,0 0-2,0-1 2,1 1 2,-1 0 0,1 0 0,0 0 1,0 0-2,-1 0-3,-1 0-1,3 0 1,-3 0 1,2 1 1,-1-1-1,-1 0-1,2 0 2,-2 0 2,1 0 1,1 0-2,-2 0-3,2 0 0,-2 0 2,1 0-1,-1 1 0,1 0 1,0-1 0,0 0 0,0 0 1,0 0 4,1 0-2,-2 0 3,2 0-3,-2 1-2,2-1 0,-1 0 0,0 0-1,0 0-1,0 0 1,0 0-3,0 0 2,0 0 3,0 0-1,0 0-2,7-1 2,-8 0 0,-2 0-2,2 1 2,-1-1-3,0 1 6,-1 0-1,1 0 2,0 0-2,-1 0-1,1 0-1,0 0 2,-1 0 0,0 0-2,1 0 1,-1 0 0,0 1-1,0-1 1,0 1 4,-1 0-3,1-1 4,0 1 1,0 0 1,-1 0-2,1-1 7,0 0 5,7 0 24,-7 0-21,0-1 4,1 1 1,0 0 0,-1-1-3,2 0-2,-1 1-2,1-2-5,8 1 11,-7 1-18,-1-1-1,1 0 3,0-1-3,1 1 0,-2 0 2,2 1-3,-1-1 0,0 0 0,0 0 2,-1 1-4,0 0 2,1 0-2,-2 0 0,-1 0-1,1 0 1,-1 0-2,0 0-2,-1 0 2,-1 0-1,1 0 2,0 0 1,-2 0 4,0 0-1,-1 0 7,1 0 6,-1 0 3,1 0 9,-2 0 9,1 0 6,-1 0 6,0 0 7,0 0 1,0 0 0,-1 0 4,1-2-3,0 2 2,-1-1-1,1 1-1,-1 0-5,0 0-4,0 0-3,0 0-5,0 0-7,0 1-6,0-1-9,0 0-5,0-1-1,0 1 4,0 0-2,0 0-3,0 0 0,0 0-5,0 0 2,0 0 1,0 0-6,0 0 0,0 0-1,1 0-1,-1 0 2,0 0 0,0 0 5,0 0 2,0 0 10,0 0 3,0 0 13,0 0 9,0 0 5,0 0 5,0 0-1,0 0-1,-1 0-3,1-2-4,0 2-8,-1 2-7,-1-2-7,1 1-4,0 1-4,0-2 0,1 1-3,-1 0-1,1-1-4,0 0 3,0 1 0,0 0 2,-1-1 1,1 1 4,0-2-6,0 1-1,0-1-1,0 1-1,0-1-1,0 0-1,0 0 1,0 1-5,0 0 0,0 0 1,-1-2 2,1 2-6,0-1 5,0 1-4,0 0-4,0 0 4,0 0 0,0 0-2,0 0 3,-1 0-1,1-2 2,0 2-1,0 0 4,0 0-3,0 0 3,0 0 0,0-1-1,0 1 3,0-1-4,0 0-1,0 1 0,0 0 0,0 0 0,0 0-4,0 0-1,0-1 0,0 1-1,0 0 0,0 0 0,0-2-2,0 2 2,0-1 0,0 1 2,0 0-2,0 0 1,0 0-2,0 0 1,-1 0-1,1 0 0,0 0 1,0 0-1,0 0-2,0 0 2,0 0-1,0 0-1,0 0 2,0 0-1,0 0-10,0 0-14,0 0-29,1-2-67,-1 0-84,0 0-89,0 1-94,-3-3-95,1 3-107,-1-1-129,-2 0-52,-3 2 23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10T11:37:18.01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9 89 18,'-2'1'82,"0"1"-9,0-2-8,1 0-4,0 0-3,0 0-4,0 0-3,1 0-2,0 1-6,0-1-2,0 0 2,0 0 4,0-1 2,0 1 2,0-1 7,0 1 2,0 1 5,1-1 1,0 0-1,-1 1-3,1-1-2,-1-1-2,0 0-7,1-1-2,-1 0-3,2-2 3,0 1 1,-1 0-1,1 0 2,-1-1 2,2 0-1,0 0 1,0-1-1,1 1-3,1-2-6,-1 1-2,1 0-5,0-1 2,0 2-8,0-1-5,0 1-1,0 1-4,0 0 1,0 0-7,-2-1-3,1 2-4,0 1 2,0-1 3,-2 2-4,1 0 0,-1 2-4,0-1 2,0 1 2,-1 2 1,-1-1 2,0 3-4,0 0 4,-1 1-1,-1-1 1,0 1 1,0 0 0,-1 0-8,-1 1-2,1-1-1,-1 0-1,0 1-4,1-2 3,-1 1-1,0 0 0,1-2 4,1 1 3,-2-2-1,2 0-1,-1-1 1,1 1-4,1-1 0,0-1-3,1 1-1,-1-1-9,1 0-3,1-1-4,-1 1-3,1 1-2,0-1-1,1 0-4,1 1-2,0-1 7,1 1 3,1 1 3,0-2 6,1 3 0,0 0 4,1 1 4,-1 0 2,0 2-1,-1 0 1,2 1 2,-3 0 0,0 1 0,-1 2-5,0 0 5,-1 0 2,0 0-1,-2 1 0,0 1 0,0-1 1,-2 1 4,-1-2 1,-1 2 5,0-2-6,0 1 2,-2-1 3,1 0-3,-1 0-2,0-2-3,0 0 2,0 0-4,1-2 5,-1 1 0,-1-3-2,1 3-1,1-4 3,-1 0-3,1 0-1,0-1-1,0 0-1,0-1-4,0 0 0,1-1 3,0 0 1,1-2 2,-1 0-1,2 0-1,-1-2-1,2 1-1,-2-1-2,1 0-2,1-1-4,-1-2 1,2-1-3,0 1-1,0-2-4,2-2 3,0 1 1,1-1 3,-1-2 1,2-1 0,0 0 1,0-1 1,2 0 4,0 1-2,0-1 2,0 0-3,0 1-2,1 2 1,0-2 2,0 3 0,1-2 1,0 1 2,0 1 0,2-1 0,-1 1 3,1-1 0,-1 1 0,1-1-1,0 1 1,1 0-2,-2-1 2,1 1-3,0-1-1,0 1-2,-1 1-2,1-1 1,-1-1-4,1-1-2,-1 1 0,0 1-3,0-1 1,-1 1 2,1-1 0,-1 1 1,-1 1 0,-1 1 2,0 0 1,-1 1 5,-1 1-2,0 0 4,0-1 3,-2 2-1,1-1 2,-1 2 2,-1 0 6,0 2 3,0-2 4,-1 2 1,1 0 3,-1 1 4,0 0 5,0-1 2,0 1 1,0 0 2,-1 1-2,1-1 0,-2 2-2,1 0-3,-1 0 1,-2 1-3,0 1-4,1 1-5,0 0-3,-4 7 5,3-5-12,1 0-1,0-1-4,1 2 4,0-2-2,0 2 1,1-1 0,0 0-1,-1 0-1,1-1-3,0 0 0,0 0-7,1-1 6,1 0 2,0 2-2,4 3-1,-3-8-6,2-2-29,6-2-42,2-7-23,-7 6 71,0 0 2,0-1 3,0-1 0,0 1 5,0-1 3,2-1 0,-1 0 5,0-1 1,0-1 3,1 0 2,0 0 3,-1 1 2,0-1 4,0 1 4,-2 1-1,0 1 2,-1 0 5,0 1 1,0 1 4,-1 1 8,0 0 2,-2 0 3,1 1 3,0-2 2,-1 3-5,1-1-2,-1 1-2,0 0-10,0 0-4,0 0-5,0-1-4,0 1 1,0 0 0,0 0-1,-1 1-1,1 0 2,0 2-2,-1-2-1,0 1-1,-1 2-2,0 1 1,0-1 2,0 2-1,0 0 0,0 1-2,-1 0 2,0 0 3,0-1-1,2 1 0,-2 0 1,1 0-3,0 0 0,0-1 0,2-1 1,-1 0 0,1-2 0,1 1-1,0-1-1,1 1 3,0-3 2,2 1 2,-2-2-2,3 2-1,0-2 1,0 0-2,1 0-1,0 0 1,0-2 2,1 0-4,0 1 1,-1-1 0,0-2-3,0 3-1,-1-3-3,-1 2-7,1-1-12,-1 1-7,1-1-11,-1 0-17,-1-1-23,0 1-26,0-2-29,-1 1-34,0 0-34,-2 1-50,0-1-86,-1 1-88</inkml:trace>
</inkml:ink>
</file>

<file path=word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3:25.40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67 11,'0'0'35,"0"0"2,0 0 3,-2 0 4,2 0 3,-1 0 5,1 0 4,1-1 1,-1 1 3,0 0 3,0 0 0,0 0 0,0-1 0,0 1-2,0-1 2,0 0 3,0 1 3,0 0 2,0 0 2,0-1 3,0 1 0,0-1-2,0 0-1,0 1-4,0-2 0,2 2 2,-2-2-1,2 1-3,0-2-1,-1 1-3,1 0-3,0 1-6,-1 0-9,2-1-10,-2 2-10,1-2-6,-1 1-7,1 0-4,1 1-5,-1-1 1,1 0-1,-1 1-1,0 0-3,1 0-1,0 0 2,-1 0 0,1 0-1,0 0-3,0 1 2,-1 0 2,2-1-1,-1 1 1,-1 0 2,2-1 3,-1 1-4,1-1 2,0 0-2,-2 0-3,2 0 3,0 0 0,0 0-3,0-1 0,0 1 2,0 0 0,0 0-2,0 0 7,0-1-1,0 0-2,0 1 1,0 0-4,0 0 0,0 0-2,0 0 4,1 0-6,0 0 1,-1 0-1,1 1 3,-1 0 3,1-1-1,1 0 3,-2-1-1,2 0 0,0 1 0,-1-1 3,1 0-2,0 1-3,-2 0-1,4 0 0,-4 0 1,1 0 0,0 1-1,1 0-2,-1-1 0,0 1 3,-1 0 2,1 1-3,1-1 0,-2 0 0,0 0 5,0 1-1,0-1-2,1 1 1,-1-1-1,0 0 2,-1 0-2,1-1-1,0 0-4,0 0 0,1 0 4,-1-1 0,0 0-2,1 0 2,0-1 0,0 1 2,0-1-2,0 1 3,0 0-4,0 0 1,0-1 0,-1 0-3,1 1 1,0 0 3,0 0-1,-1 1 2,-1 0 1,2 0-2,-2 1-2,1 0 1,1 0-1,-2 1 0,1-1 1,0 1-1,0-1 0,-1 0-1,1 1 2,1-1 3,0 1 2,0-1-3,0 0 0,1-1-1,-1 0 1,1 0 0,-1 0 0,2 0-4,-1-1 2,0 0 0,0 0 0,2-1 0,-2 0 3,1 0 0,-1 0 0,1 0 0,-1 1-1,1-1 0,0 1-1,-2 0-2,1 0-1,-1 0 1,1 1 2,0-1-1,-3 1 0,2 0 0,0 0 0,0 0 2,-1 0 1,0 0-1,0 0 0,0 1-1,-1-1 2,2 0-2,-1 0-1,0 0 0,0 1 0,-1-1-1,1 0-1,-1 0 2,1 0 0,0 0-1,0-1 1,-1 1 2,1-1 0,-1 0 0,0 1 0,1-1-1,-1 0 0,1 1 0,0-1 1,0-1 0,0 2-2,0-2 0,0 1-2,0 0 4,0 0-1,1-1 2,0 2-1,-1-1-3,1-1 1,0 2-1,0-2 3,0 1-2,1 0 0,-1-1-1,0 1 1,0 1 0,1-2 1,-2 2 2,1-1-3,0 0-2,1 0 0,-1 1 0,0 0-2,-1 0 1,1 0 1,0 0-2,-1 0 2,1 0 2,-2 0 1,2 0-3,1 0 2,-3 0 2,2 0-4,-1 0 2,0 0-3,0 0 1,0 0 0,1 0 0,-1 0-1,1-1-4,-1 0 6,1 1 1,0 0 1,0 0-1,-1 0 1,0 0 0,1 0-1,0 0 4,-1 0-4,1 0-2,-1 0 1,0 0-1,1 0 3,-2 0 1,1 0 1,0 0 0,0 0-1,0 0-2,0 0 2,0 0-1,0 0-2,0 0 1,-1 0 0,0-1-2,1 1 2,-1 0 2,1-1-4,-1 1 0,0 0 2,0 0-1,-1 0 0,1 0 1,0 0-1,-1 0 1,0 0-1,1 0-2,-1 0 0,0 0 3,0 0 0,0 1 1,0 0-1,1-1 0,-1 0 1,0 0 0,1 1 0,-1 0 6,2-1-4,-2 0-1,1 0-2,1 0 2,-1 0 0,1 0-1,0 0 0,0 0-8,1 0 3,-2 0 0,2-1 4,0 0 0,0 1 0,0-1 0,0 0-1,0 1 0,-1-1-1,1 1 1,-1 0 1,0 0-2,-1 0 2,2 0 1,-2 0 2,1 1 2,-2-1 1,2 1-1,-1 0-4,0-1-1,1 1 1,-1 0-1,1 0-1,-1 0-2,-1 0 1,1 0-1,0 0 1,0 0 2,-1-1-1,1 1-1,0 0 3,0-1 2,-1 1-1,0-1 2,0 0-2,0 0-2,0 0 0,-1 0 0,0 0-2,1 0 3,-1 0 6,-1 0 9,0 0 8,0-1 9,0 1 14,0 0 7,0 0 9,0 0 3,0 0-3,0 0-5,0 0-4,0 0-7,0 0-11,0 0-7,0 1-9,0-1-8,0 0-2,0 0-2,0 0-2,0 0 0,0 0-2,0 0 0,-1 0-2,0 0 6,1 1-2,0-1 2,0 1 0,0-1 1,0 0 0,0 0 3,0 0 1,0 0-2,0 0 3,0 0 1,0 0 3,0 0-1,0 0 2,0 0 1,0 0 0,0 0 0,0 0 0,0 0-3,0 0-2,0 1 3,0-1-2,-1 0 3,1 0 0,0 0-1,0 0 3,-1 0-2,1 0 2,0 0 0,0 0-3,0 0-3,0 0 0,0 0-4,0 0-2,0 0 3,0 0-5,0 0-2,0 0-2,0 0 2,0 0-5,0 0 6,0 0-5,0 0-1,0 0 1,0 0 3,0 0 1,0 0 0,0 0 2,0 0-2,0 0 4,0 0 2,0 0 1,0 0 2,0 0-1,0 0 1,0 0 1,0 0-1,0 0-4,0 0-1,0 0 2,0 0-3,0 0 0,0 0-1,0 0 2,0 0-1,0 0 2,0 0-2,0 0-3,0 0 1,0 0 2,0 0 0,0 0-3,0 0-1,0 0 0,0 0-2,0 0 2,0 0-1,0 0 2,0 0-2,0 0-2,0 0 1,0 0 0,0 0-1,0 0-1,0 0-4,0 0 0,0 0-2,0 0 6,0 0 1,0 0 0,0 0 3,0 0-4,0 0 3,0 0-2,0 0 2,0 0-2,0 0-1,0 0-1,0 0-2,0 0 4,0 0 2,0 0 1,0 0-4,0 0-3,0 0 4,0 0 1,0 0-3,0 0-1,0 0 1,0 0 1,0 0 2,0 0 14,0 0-7,0 0-2,0 0 0,0 0-2,0 0 0,0 0 5,0 0-1,0 0 2,0 0-3,0 0 0,0 0 2,0 0 1,0 0 1,0 0-5,0 0 2,0 0-2,0 0-1,0 0-2,0 0 0,0 0-2,0 0 1,0 0 3,0 0-5,0 0 0,0 0 1,0 0 3,0 0 2,0 0-1,0 0-3,0 1-3,0 0 3,0 0 0,0-1 1,0 0 0,0-1-2,0 1 0,0 0 0,0 0 2,0 0 0,-1 0-3,1 0-1,0 0 0,0 0 0,0 0-1,0 0 1,0 0 0,0 0-1,0 0 1,0 0 1,0 0-1,0 0-1,0 0 1,0 0-1,0 0 1,0 0-2,0 0 1,0 0 0,0 0 1,0 0-1,-1 0-3,1 0 1,0 0-4,0 0-4,0 0-6,0 1-5,-1-1-6,1 0-9,-1 0-4,0 0-6,1 0-2,-1 0 0,1 0 1,-1-1 4,1 1 3,0 0-1,0 0 7,0 0 6,0 0 2,0 0 0,0 0 4,0 0 0,0 0 0,0 0 6,0 0-9,0 0-1,0 0-4,-1 0 2,1 0-3,0-1-1,0 0 0,0 1 3,0 0 3,0 0 3,0 0 7,0 0 1,0-1 3,0 1 3,0 0 5,0 0 1,0 0 2,0 0 1,0 0 0,0 0-1,0 0 2,0 0-1,0 0-1,0 0 2,0 0 1,0 0 1,0 0-2,0 0 1,0 0-2,0 0 2,0 0-1,0 0 0,0 0-5,0 0 1,0 0 2,0 0 1,0-1 1,0 1 2,0 0 0,1 0-2,-1 0 4,0 0 0,0 0 0,0 0-2,0 0 4,0 0-6,0 0 1,0 0 4,0 0-1,0 0-3,0 0-1,0 0 2,0 0-1,0 0 0,0 0 3,0 0-3,0 0-1,0 0 0,0 0 3,0 0 0,0-1-1,1 0 0,-1 1-2,0-1 2,0 0 4,1 1 4,-1 0-3,1 0-2,0-1 2,-1 1 0,0 0 0,0 0 0,0 0-8,0 0 1,0 0 4,0 0-3,0 0 0,0 0-2,0 0-2,0 1-1,0-1-4,0-1-14,0 1-23,0-1-20,1 0-25,-1 1-27,1 0-33,-1 0-36,1 0-41,-1 0-37,0 0-38,0 0-58,1-3-100,1 1-47</inkml:trace>
</inkml:ink>
</file>

<file path=word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3:21.6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 56 16,'1'0'32,"0"0"3,-1 0 1,1 0 4,0 0 3,0 0 0,-1 0 0,0 0 3,0 0 3,0 2 3,0-1 8,0 0 4,-1 1 6,0 0 1,0-1 3,1 2-1,-1-1-4,1-1-5,-1 1-7,0 0-6,-1 0-6,1 3 19,-1-3-39,1 0-5,0 1-4,-1-1-5,1-1-4,-1 1-2,1 0-1,0-1-2,0 0-1,-2 0 2,2 1-1,0-2 1,0 2 1,-1-2-3,2 0-2,-1 0 1,0 0 0,1 0-7,0-2 1,0 2 0,0-3 3,-1 1 4,1 0 1,1-1-2,0-1-2,0 0 2,1-1 1,0 1-1,-1-2-1,1 3-4,1-2-2,0 1 4,0-1 3,-1 0 1,1 1 1,-1 0 0,0 1 1,2 0-1,-2 0 5,1-2-4,-1 2-2,-1 0 2,3 1-1,-2-1 2,0 0-1,0 1 2,0 1-3,-1 0 1,1-1 0,0 1-1,-1 0-1,0 1-1,0-1 1,1 0 1,0 1 5,-1 0 4,2 1 3,-2 0 3,0 1 3,1 0 4,0 0 4,0-1 2,0 2 1,0 1 1,-1-1-1,1 2 3,0 0-3,-1 0-1,0 2 1,1 0 1,-1 1-1,0 1 2,0 1-3,0 0-3,0 0-1,-1-1 0,0 2-2,0-1-5,-1 0-8,0-1-2,1 0-2,-1 1-3,-1-1-3,0-1 1,1 0 0,-1 0-1,0 0 6,0-1-5,0 0 3,-1-1-2,0 1 0,0-2-3,-1 0-4,0 0 1,0 0-1,0-1 4,0-1-2,0 1 2,-1-1 1,2-1-1,1 1-1,-1-3 0,1 2-3,0-2-3,0-2-5,0 2 0,1-2-1,1-1-1,-1 1 2,1-1 1,1-2 0,-1 1 2,1-1 3,1 2 1,0-2 4,0 0 1,0 0-3,1 0 1,-1 1 1,1-1 1,1 1 1,0-1-2,-1 1 2,0 0 1,1 1 1,-1 0-1,0 1 4,0 0-3,-1 1 1,2 0 3,-2 1-1,1 1 0,0 0 1,0 1 4,-1 0 2,1 1 7,0 0 1,0 0-3,-1 1-1,1 0 4,-1-1 0,0 2 0,1-1-3,0-1-2,-1 1 5,1 0 5,-1-1 3,1 0-2,-1 0 5,1 0 5,0-2 1,0 1-1,0 0-4,-1 0-4,1-1-1,0-1-2,1 2-4,-1-2-3,0 0-2,0 0 0,1 0 0,0 0 1,0-2-3,1 0 2,-1-1-3,0 1 0,2-1 0,-2-1-5,1 0 0,0-1-4,-1 0 0,1 1-5,0-1 4,-2-1-2,1 1-1,0-1 1,-1 0-1,2 0-1,-3 0 0,1 0 2,0-1 0,-1 1-1,1-1 0,-1 1 0,-1 0 0,1 1 0,-1-4-14,-1 5-12,-1 0-19,-1-2-230,2 4 126,-2 1-34,1 0-35,-3 2-324,3 0 188,0 1-89</inkml:trace>
</inkml:ink>
</file>

<file path=word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3:20.5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7 15,'2'-2'40,"-2"1"3,2 0 4,-1 1 0,-1-1 3,1 1 1,0 1 0,-1-1 2,0 0 5,2 0 0,-2 0 2,1 0 2,0 1 2,0 1 0,0 1-2,-1 0-1,0 0-3,0 1-5,0 0-4,2 0-5,-2-1-7,0 0-4,1 1-3,-1 0-1,1 0-2,0 0 1,-1 1 1,0-2-2,1 3-3,0-2 0,-1 1 0,1-1-5,-1 1 2,1 1-3,0-1-1,1 0 0,-1 0 0,0 2-3,0 0-5,1 0 3,-1-1-6,0 0 0,0 0-4,1-1-2,-1 1-2,1-1 2,0 0 1,0-1-1,1-1-1,0 0 0,0-1 0,1 0 1,-1-1 0,2 1 1,-2-2-2,2 0-1,0 0 2,0 0-2,0-2 0,1 0-2,-1-1-2,1 1-1,0-1 0,0-1 0,-1 0-1,0 1 2,0-2 1,0 0-1,0 0 1,0-1 7,1 1-4,-2-2-3,0 1 1,0-2-3,0 1-2,0-1 2,0 1 0,-2-2-7,0 1 6,1 0 1,-2 0 2,1-1 3,-1 2 2,1 0-2,-2 1 1,1 2 3,0 0-1,0 0 2,-1 1 1,1 0 2,-1 1 1,0 0 1,0 1 2,0-1 1,0 2 3,0 0-3,0 0 1,-1 0-2,1 0 2,-1 0-1,0 2-2,0 0-1,1 1 0,-1-1 0,0 0-1,0 1 2,0 0-2,1-1-2,-1 1-1,1 0 1,-1 0 0,1-1-3,0 1 1,0 0 1,-1 1-2,1-1 2,0 2-1,0-1-2,0-1 1,0 2 0,-1-1 4,0 2-4,1-1 4,-1 1 1,1 1 0,0 0 1,0 2 4,0-1 1,0 1 1,0 2 4,0-1 1,1 2 2,-1 0 6,1 1 6,0-1 3,0 1 1,0 1-2,0 0-5,1 0 0,-1 0-3,0 2-6,1-1-7,0 1-7,-1-1-3,2 1-4,-2-1 4,1 1-3,0 0-3,-1-3-2,1 3-1,-2-2-1,2 0-5,0-2-5,-1-2-9,1 2-5,-1-2-1,0-1-2,0 0 0,1-2 0,-1 0 4,-1-1 2,0-1 10,1-1 6,-1-1-1,0 0 7,0-1-1,0 0 3,0-1-1,0 1 1,-1-2 0,0 0 0,-1 2 3,0-2-6,-1 1 3,2 0 1,-2-1-2,0 0 2,0 0 0,0-1-5,-2 1 1,1 0-1,-1-1 0,-1 1-2,0 0 4,0-2 0,0 2 0,-1 0 1,-1 0-2,1 0 4,0-2-2,-1 1 2,0-1 1,0 0-3,0-1 3,2 1 1,0-1 1,0 0 1,1-1 5,1 1 5,1 0 2,1-1 1,1 0 1,1-1 1,1 0 1,1-1-2,1 0-3,0-2-5,2 1-1,0-1 4,1 0 2,0 0-1,1 1 2,0-2-2,0 0-3,0 1 3,1-1-3,-2 0-6,0 2-3,0-1-3,5-7-19,-7 9-13,0 0-25,1 0-25,-2 0-29,-1 2-34,0-1-35,0 1-38,-1 1-46,0-1-64</inkml:trace>
</inkml:ink>
</file>

<file path=word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3:19.35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8 39 30,'1'1'53,"-1"1"-1,0-2 1,1 2-1,-1 0 3,0-1 0,1-1-1,-1 2 0,1 0-1,-1-2 0,0 1 3,0 1-2,0 0-1,0-2-3,1 1-2,-1 0-6,0-1-1,0 1-4,0 1-4,0 0-5,-1 1-4,1 0-4,-2 0-2,2-2-3,-1 1-5,0 0-4,-1 1 0,1-1-4,-1 1 0,0-1-2,1 1-1,0-1 3,-1 0-1,0-1 1,0 0-2,1 1 3,0-2-2,0 1 2,0-1 2,0 0-3,-1 0 2,2 0 2,-1 0 2,1-1 2,-1-1 1,1 0-1,0 0-1,0-1 1,0 1-2,0-1-3,0-1 0,1 0-1,-1 1-3,1-1 1,0 0-1,0 0 1,0 0-1,1-1-1,-1 2-2,1-1 0,0-1 1,1 2 4,-1-2-2,0 1-2,0 1 1,1 0 0,-2-1 1,2 1 0,-2 0-1,1 0-1,0 0 1,0 2 2,0 0-1,1-1 2,-2 1 2,2 0 4,-2 1-1,0-1 0,1 1 4,0 1 2,-1-1 4,1 1 3,0 0 1,-1 0 3,2 0 3,-1 1 1,1-1 3,-1 2-2,1 2 0,-2-2 2,1 4-2,0-2-4,-2 2 0,2-2-4,-1 4-3,-1-2 1,0 2-4,0 1-3,-1 0-2,0 1 2,0 0-4,0 0 1,-2 1-2,1 1-5,-2 0-1,0 0-1,0 0 0,-1 1-5,-1-2 4,2 2-2,-2-2 2,0 0 4,2-1 1,-2-1-4,1 1 0,-1-3 2,2 0-2,0-1 0,-1-2-2,2-1 1,0-2 0,-1 0 3,2-1 0,-1-1-5,2-1 1,-1-2-1,1-1 1,0-1-4,1-1 2,0 0-2,0-2-1,1 0 5,0 0-2,1 0 3,-2 0 0,2 1-2,0 0 2,0 2 0,-1-1 1,2 1 0,-2 2-3,1 0 0,0 1 2,-1 0 3,2 0 3,-1 1 3,1 1 1,0 0 4,-1 1 7,1 1 3,0 0 2,-1 0 1,-1 1-2,2 0-1,-1 1 2,1 1-3,-1-2-2,0 1-2,-1-1-3,2 1-1,-1-2-2,1 1-5,-1-1 0,1 1-1,-1-1-2,1 0-3,0-1-1,1 0 0,0 0 0,0-1 1,-1 0-1,2-1 0,-1 1 1,1-1 1,0 1 0,0-2 1,0 1 0,1-1-1,-2 1 4,2 0 2,-1-1 3,0 1 3,0 0 0,0 0 3,0-1 0,-1 1 1,1-1 1,0 1-6,0 0 0,-1-1-5,0 1 0,0 1-3,-1-2 1,0 2-2,0 0-4,0-2 1,-2 2-1,1 0-1,0-1 2,-1 1-2,0 0-2,-1-2 0,1 0-8,0 1-11,-1-1-19,1 0-19,-1-1-23,0-1-24,0 1-27,0-1-37,-1 0-32,1-1-30,0 0-33,-1 0-57,0 0-90</inkml:trace>
</inkml:ink>
</file>

<file path=word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3:18.19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3 66 34,'0'-2'46,"1"2"-5,-1 0-1,1 0-5,-1 0-2,1 0 4,-1 0-1,0 1 3,0 0-1,0 1 3,0 0 1,0 1 10,0-1 6,0 3-3,0-1 3,0 1-1,0 0-3,-1 0-4,0 0-6,1 0-10,0-1-8,0 0-6,0-1-7,0 0-4,0 0-4,0 0-1,0-3-1,0 1-3,0 1-1,1-2-2,-1 0 3,0 0 1,0 0 1,0 0 1,1 0 0,0 0 3,0 0 0,0 0 2,0-2-1,0 1-5,-1-1-1,0 0 1,1 0 0,-1-1-2,0-1 1,1 1-2,-1-1 1,0 1 1,1-2 1,-1 0 0,0 0 0,0 1-1,-1-1 4,1 0 1,-2 1 2,0-1 3,1 0 1,-2 1 6,1-1 5,0 0 10,-1-1 7,1 1 8,-1-1 2,1 2 2,-1-1 1,-1 1 0,1 1-5,0-1-8,-1 1-7,2 1-6,-2 1-5,1-1-3,0 0-5,-1 1 0,1 0-4,-2 1-1,1 1-2,-1 0-3,1-1-3,0 2 0,1 0 1,-2-1-3,1 2 2,0 0-1,0 0 0,-1-1 1,0 2 5,1 0-1,0 0-1,-1 0 2,-9 11 11,10-10-13,-1 1 1,1 0 0,1 0 1,-2 0-1,1 0 1,0 1-2,0-1 0,1 1 3,-1 0 1,0 2 2,1 0 0,-1-1 2,1 0 1,1 2 5,-1 0 5,0 0-2,1 2-2,-1-1-1,1 1-1,0-1-3,1-1-1,-1 1-5,1-1-2,0 0-4,1 0 1,0-1-1,0 1-2,0 1 1,0-1 2,0 0-1,0 0-2,0 0 3,0-1-3,1 1 0,0-1 2,1 0-2,0-1 0,1 0 0,0-1-1,0 1-1,0-1 1,1 0 2,0-1-2,0 1 0,0-2 1,1 2 0,-1-4 1,2 3-1,0-1 2,0-2 1,0 0 5,0 1-1,1-2-3,-1 1-4,0 0 0,1 0-3,0-3 2,-1 1-4,1-1-5,0 0 3,-1-1 0,1 1 1,-1-2 1,0 0 3,1 0-2,-1-1 1,0 0 3,0 0-5,0 0 3,-1-2 2,1 2-2,-1-1-5,0-1 4,0 2 1,-1-1-2,0-1 3,-1 2-1,2-1-4,-3 1 0,0 0 5,1 0-9,-2 0-2,1 1-4,-1 0-8,1 0-9,-2 0-8,1-1-12,-1 2-13,1-1-17,0 0-20,-1 0-22,0 1-20,0-1-20,0 2-25,0 0-34,0 0-65,0 0-83</inkml:trace>
</inkml:ink>
</file>

<file path=word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3:17.17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 5 15,'0'-1'26,"0"1"0,0 0 2,0-1-1,0 1 2,1-1 1,-1 0-1,0 1 4,0 0 1,0 0 1,0-1-1,0 1 2,-1 0 2,1 1 4,-1 1 6,1-1 4,0 1 11,0 1 2,0 0 3,0 0 0,0 1 0,0 1-3,0 1-6,-1 0-8,1 1-10,0-1-3,-1 1-6,1-1-5,-1 1-2,1-1-7,-1 1-3,1-1-2,-1 0 0,0 1-3,1-1-5,-1 0-1,0 0-2,1 0 1,-1 0-2,1 0 0,-1 0-5,0 0 0,1 0 4,0-1-2,0 1 3,0 0 0,-1 0-2,0 0-4,1 0 4,-1 0-2,1-1-1,0 0 2,1 1 0,-1-1 0,1 1 1,-1-2 2,1 1-1,1-1 3,-2 0-2,1-1 1,-1 1-2,1-1-1,-1-1 2,1 1-1,-1-1 0,0 0-3,0 0 3,1-1 0,-1 1-2,0-1 0,0 0-4,0 0 1,0-1 2,1 0 0,-1 0-2,0 0-4,0-1-2,0 1-1,0 0-4,0 0-5,0-1-10,0 0-8,0-1-11,0 1-11,0-1-10,0 0-15,0 0-17,0-1-19,1 0-18,-1 1-37,0-1-65</inkml:trace>
</inkml:ink>
</file>

<file path=word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3:16.5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40 24,'0'-1'60,"-1"-1"-1,1 2-2,-1 0-1,1-2 0,0 2 0,0-1-2,0 1 0,0-2 2,0 2 1,0 0 0,0 0-2,0 0 1,0 0 0,0 0-1,0 0-1,0 0-2,0 0 0,0 0-1,0 0-1,0 0-7,-1 2 1,0-2 0,1 0-3,0 1-2,-1-1-5,1 0-2,0 0-4,0 0 3,0 0-4,0 0-3,1 0 0,-1 0 3,1 0 4,0 2 4,1-2 4,2 0 5,-1 2 1,1-2 2,-1-2-1,2 2-6,1-2-3,-1 2-8,1-1-6,1-1-6,0 2-5,-1-2 1,1 1-2,0-1-4,0 2-3,-1-1-1,1 1-3,0 0 0,-2 1-1,1-1-4,-1 1 0,2 0-1,-3-1 5,0 1 1,2-1 0,-1 2-2,-1-2 2,1 0-3,-1 0 1,-1 0 2,1-2-3,0 1 0,1-1 4,-2 1-1,1 0-2,-1 0 2,0-1 0,1 0-3,-2 1 2,2-1-2,-2 0-4,1 0 0,-1 1-1,-1 0-2,1 0-7,0 0-2,-1 1-7,0-1-7,0 0-7,0 1-2,0-2-2,0 2-4,-1 0 0,0-1-1,1 0-1,-1 1-4,1 0-5,-1 0-8,1-1-11,0 1-14,-1 0-13,1-1-14,-1 0-13,0 1-12,1 0-13,-1 0-19,0 0-32</inkml:trace>
</inkml:ink>
</file>

<file path=word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3:15.42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94 11,'-1'0'50,"1"1"1,-1 0 5,1 0 0,0-1 1,0 1 0,0 0-1,0 0-3,0 0-4,0-1-2,0 0-4,0 1-2,0 0 0,0 0-1,-1-1 1,1 0-1,0 0 2,1 0 0,-1 1 0,0 0-5,1-1-2,-1 0 2,2 1-1,-2 0 1,2 0-3,-2-1 0,2 0 0,-1 0 5,2-1-1,-2 0-5,1 0-3,0 0-3,1-1-1,-1-1-4,1 0-6,1 0-6,-1-1-4,1-1 0,0 2-1,0-3 0,0 2-4,0-2-1,4-5 5,-5 5-2,0 1 1,1-2-6,-1 2 1,0 0 6,-1 1-5,0 0 0,0-1-2,0 2 0,-1 1-1,0 0 4,-1-1 1,1 2-6,-1 0 4,0 0 1,1 0 3,-1 1-1,0 0 4,0 0 0,-1 1-5,1-1 4,0 1-1,-1 0-2,1 0 4,-1 2 0,1-1-4,-1 0-2,1 0 2,-2 1-2,2 0 1,0 0 0,-1 0-2,1 1 2,0-1 2,0 2-1,0-1 2,0 1 2,0 0 0,0 0-3,0 2 0,0-2 0,0 2 1,0 0-1,0-2-2,0 3 0,0-1-2,0 0 0,0 1-2,0 0 2,0 0-2,0 0-1,0 0-3,0-1 1,0 1 0,0-1 3,0 1 2,0-1 0,0-1 1,0 1 1,-1 0 1,0 0-2,1-2 3,0 2-4,-1-2 2,1 0 1,0-1-2,0 1-1,0-2 2,0-1 0,0 1-2,0-1 1,0 0-1,0-1-2,0-1 1,0 1 3,0 0 1,0-1 1,0 0-2,0 0 2,0-1-1,0 0 2,1 0-2,-1-1-3,0-1 0,1 1 0,0 0-2,-1 0-2,0 1-7,0-1-8,0-1-7,0 1-11,0 0-16,0 1-16,0 0-18,0 0-23,0 1-22,0 0-23,0 0-26,0 0-29,0 0-47</inkml:trace>
</inkml:ink>
</file>

<file path=word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3:14.59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0 31,'0'0'38,"0"0"-2,1 0 2,-1 1-3,0 0-2,0-1 0,0 0-2,0 0 2,0 0 1,0 0-1,0 0-1,0 0 2,0 0 1,0 1 0,1-1 0,-1 1 1,1 0 1,-1-1 1,0 0 1,0 0-1,0 0-2,0 0-2,0 0-1,0 1-2,1 0 3,0-1 5,-1 1 6,0 1 4,1 0 5,-1 0 3,1 1 1,-1 2-3,1-1-3,-1 0-6,0 2-6,0 0-7,0 1-6,1 1 0,-1-3-3,0 4-2,0-2-4,0 1-2,0-1-2,0 2-3,1 0-1,-1-1-6,0 1-4,0-1 1,2 0 1,-1 0-3,-1-1-2,1 0-1,0-1 1,0 0 2,1 0 0,-1-2 1,1 1-1,0-1 1,0-1 0,1 1 1,0-1-1,1 0 0,0 0 0,1-1 1,-1-1-1,1 0 2,1 0-2,0-1 0,0 1-1,0-1 1,1-1-1,0 0-2,-1 0 0,1-1-2,-1 0-2,1 0-1,-2 0 4,2-2-5,-1 1-4,0-1-3,19-22-103,-21 21 97,0-1-1,-1 0 0,0 0 3,-1 0 3,1-1 4,-1 0 3,0 1 3,0 0-5,-2-3 7,1 2 3,0-1 2,-1 0-1,0 0 0,0 1 1,0-2 0,0 1 2,-1 1-1,1 0 2,0 1 1,-1 0-1,1 2 1,0-1 1,0 3 2,0-1-2,-1 2 5,1 0 2,-1-1-1,1 1 6,-1 1-1,0-1 2,1 1-1,-1 0 1,2 0-5,-1 0-1,0 0 0,0 1-5,0-1-1,0 2 0,0-1 0,-1 1-2,1 0 3,0 1 0,0 0-1,-1-1 2,1 2 4,0 0-1,-1 0 0,1 0 2,-1 2 3,1 0 1,-1 0 3,1 0-1,0 1-1,0 2-1,0 0 0,-1-1-1,0 2-3,1 1 0,0 1-2,0-1 1,0 1-4,0 0-1,0 0-1,0-1-1,0 0 1,1 1-1,0-1-2,0-1 1,0 1-3,0-1 2,0 2-1,0-1-1,1 1-2,0 0-2,-1-2 2,1 0-2,0 0 2,-1 0-1,1-1 2,0 1 0,1-1 0,-2 0-2,1 0 0,-1 0-3,1 0 2,0-1-2,-2 1-4,2-2 1,-1 2-1,0-1 0,-1-1-5,1 0 3,-1 0-4,1 0 2,-1-2 3,0 0 0,-1 1-1,1-1 4,-1-1 1,0 0-1,1 0 5,-1-1 0,-1 0-1,2-1 2,-1 1 1,-1-1 0,1 0 0,0 0 2,-1-1-2,1 1 2,-2-1 1,1 0-1,-1 0-2,2 0 0,-2-1 0,2 1 0,-3-1 1,2 0-2,-1-1-1,0 1-1,0-1 1,-1 0 3,1 0 1,0-1-3,-1 1 1,1-1 0,0 0 0,-2-1 0,3 0 1,-1-1-1,-1 0 2,1 0-3,-1 0 0,1 0 2,-1-2 0,1 1 3,0-1 0,1 2 0,-1-2-3,2 0 5,-1 0-2,1 0 0,0 0-3,0 0-1,1 0 1,1 0 2,-1-2 0,1 2 0,1-1 0,0 0-2,0 0 1,0 0-1,1-1-1,-1 1 0,2-1 0,0 1 0,0-1 1,0 0-1,0 0 2,0 1-2,1-1-2,-1 2-4,0-1-10,0 1-12,0 0-16,0 1-13,-2 0-22,1 1-22,0-1-27,0 2-28,-1-1-24,1 1-30,-1 1-40,0 0-74</inkml:trace>
</inkml:ink>
</file>

<file path=word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3:13.25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70 11,'1'0'52,"-1"0"-2,0 0 2,0 0-2,0 0 1,1 0 0,-1 0 0,0 0-3,0 0-2,0 0-7,1 0-3,-1 0-3,0 0-4,0 1-3,0-1 0,0 0 0,1 0 0,-1-1 3,0 1 0,0 0 2,0 0 3,0 0-1,0 0 0,0 0 0,1 0 1,-1 0-1,0 0-3,0 0-1,0 0-2,0 0 0,0 0-1,1-1-1,-1 1 0,0 0-2,0-1 1,0 1 1,1 0-3,0 0 2,-1-1-2,1 0 0,-1 0-1,2-1 0,0-1-1,0 1-1,0-3-2,1 2-4,-1-2-2,1-1-3,1 1-2,-1-1-1,-1 0-1,3-1-3,-1-1-1,-1 1 1,1-2 0,1 2 0,-2-1 0,0 1-1,1-1 0,-1 0 0,0 1 0,0 1-2,0 0 2,-1 1 1,0-2 0,0 4-2,0-1 1,0 0 0,-1 1 0,0 1 0,-1 0-1,1 1 1,-1-1 0,1 1 0,-1 0-1,0 0 0,0 1-1,0 0 0,0 0 1,0 0 0,0 1-3,0 0 1,0-1 1,-1 2-1,-2 13-6,3-13 9,0 1 1,0 0 0,0 1 1,-1-3-2,1 0 0,0 2 0,0-3 1,0 3 0,0-1-1,0 0-1,0 0 0,0 1 1,-1 1 0,0-1 0,1 1-3,0-1 2,0 0-1,0 1 2,0 1 0,-1 1 1,1-2 0,0 2-1,0-1 1,0 2 1,0-2 2,0 2 1,0-1-2,0 2 1,0-1 0,0 1 1,0 0 1,0 0-2,0-1 0,-1 0-4,1 0 2,0 0 1,0-1 0,0 1-3,-1-1 0,1 0 0,0 1 0,-1-2 1,1-1-1,0-1-1,0 1 0,0-1 2,0-1-1,0-1 0,0 0 1,0 0-2,0-1 1,0 2 0,0-2 0,0 0 0,0 0-2,0 0-1,0 0 2,0 0 0,0 0 1,0 0 0,0 0 0,0 0 0,0 0 2,0 0 0,0 0-1,0 0 0,0 0-3,0 0 0,0 0 0,0 0 2,0 0 0,0 0 2,0 0-2,0 0 2,0 0 1,0 0-2,0 0 0,0 0-1,0 0 0,0 0-2,0 0-4,0 0-2,0 0-7,0 0-6,0-2-7,0 1-9,0-1-9,0 0-10,0 0-9,0 1-12,-1-1-12,1-1-14,0-1-15,0 4-19,0 0-24,0-3-50,0-3-81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10T11:37:16.63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9 155 2,'2'-4'65,"0"0"1,-2 0 1,2 1 1,-2-1 1,1 1-2,-1-1-2,1 2 1,-1-1-6,0 1-7,0-1-4,0 0-1,0 0 1,0 1 2,0 1-4,0 1-4,-1-2-1,1 2-2,0-1-1,-1 1-7,1-2-6,-1 2-6,0 2 0,1-2-2,0 3 1,-1 1 1,-1 1 1,0 2 0,-1 1 2,1 1 3,-1 2-5,0 1 1,1 0-3,-1 2-4,0 1-1,-1 1 0,0 0-2,0 1-4,0 0-1,0 0 0,1 1-3,0-1-2,0-1-5,1-1 1,-1-1 2,2-2 0,-1 0-4,1-1 0,0-2-1,1-1 1,0-1-2,0-3-6,0 1-6,0-2-2,0-1 0,1 0-2,-1-1-1,0 1 2,0-2-12,1-2 24,-1 0 1,2-1 5,-2 0 2,1-2 1,-1-1 0,2 0-1,-1-1 0,1-2-1,-1 0 2,1 0-2,-1-1-1,1 0-1,-1-1 0,1 1 4,1 0-2,-2 0 2,1 1 0,1 1 0,-1 1 1,0 0 5,0 2-3,1 0 1,-1 0-1,1 2-1,-2 1 2,1 0 0,-2 0-4,2 1 2,-2-1 4,2 2-1,-1 0 0,1 0 0,0 0-3,-1 0 2,2 2 3,-2-1 0,0 1-3,1 2-2,-1-3 4,2 2 1,-1 0-2,1 0-4,0-1-3,1-1-1,1 1 1,0-2 1,0 1-1,1-1 1,1-1 0,0 1-2,0-2 0,-1 1 0,1-1-5,-1-1-1,0 1-2,0 0 2,1-1 0,-1-1 3,0-1-1,-1 2-2,1-3 4,-1 1 1,0 1 1,-1-2-2,1 1 3,-2-1-3,0 2 5,0-2 1,0 1 3,0-1 0,-2 1 0,1 0-1,-1 1-2,0 0 1,-1 0 1,0 1 1,1-2 3,-1 3 0,0 0 0,0 1 2,0 0 1,-1 1 0,1 1 0,-1 1-2,-1 2-2,0 0 1,0 1-3,0 2 2,-1 0 0,-1 1-5,0 1-1,-1 0 1,1-1 0,1 2-3,0-1 4,1 2-1,-2-1 0,1-1-1,1 2 0,0-1 2,0 1-1,2 0 0,-1 0 1,2 0 1,-1-1-3,2-1 1,0-1-1,0 0-3,1-1 0,1-1 2,-1-2 1,2 1-1,0-1 1,8-2 1,-7 0 1,2-4 3,-1 0-5,0-1-7,1 0-1,1-1 2,-1 0-1,1-1-1,-2 0-3,0-2-3,-1 1 4,2-2 4,-2 0-2,0 0-1,1-2 3,-1 0 1,9-23-7,-3-5 8,-8 26 4,-2 0-2,1 0 3,-1 2 2,0 1-2,0 1 4,-1 1 2,0 1 3,-1 2 3,0-1 7,0 2-1,-1 1 1,0 1 0,-1 2-3,-1 0-5,0 3-4,0 0 1,-2 1-2,0 1 0,0 1-1,0 0-1,0 1-1,0 0-1,0 1-1,0-1-5,1 1 0,0-1 1,1 1 2,-1 0-4,2-1 3,-1 1 3,0 0 1,2-1-2,0 0 0,0 0-1,1 0 0,0-2 2,1 1-2,0-1 0,1-1-2,2 0 3,0 0-2,1-1 4,0-1 1,2 0-2,0-1 3,0 0-3,3-2 0,-1 0 2,0-1-2,2 0-5,-1-2 0,1-1-1,-1 1-5,-1-1 0,1-1-1,-3 0-3,2-1 2,-2-1 0,0 1-1,-1-2 0,0 0 4,-1-1 2,0 0 3,2-1 4,-1-2 0,-1 0-1,-1-2 0,1 0 0,0-1 1,1-1 1,-2-1-3,2 1 1,-1-2-2,0 1 4,0-1 0,0 2 0,-1 0 3,0 3 0,0 0 8,1 1-3,-3 2 1,0 2 0,0 0 0,0 2-1,0 0 2,-1 2 3,1 0-2,-2 2 2,1 0 4,-1 0 1,0 2 0,1-1 1,-1 1-3,-1 1-4,1 0-3,-1 2-1,-2 0-4,0 2-1,0 2 1,-1 0-3,-1 2-1,0 1-1,0 1 0,-1 3 0,-1-1-2,0 3 2,1 0-2,-1 1 3,-1 2-2,3-1 1,-2 2 0,2-1 2,-2 1 2,2-2-3,1 1-4,1-2 2,1 0 3,1-1 0,1-2-3,0-1-2,1-1-1,1-1 2,0-2 3,1 0 1,1-2-3,2 3-2,-1-8 0,-1 0 2,-1-2-2,2 0 1,-1-2-5,2 0-1,-1-1 0,0-1-2,0 0 0,-1-2-4,1 2 2,0-2-2,-1-1 4,-1-2-2,1 0 2,0 0 2,0 0 0,-2 0 5,0-1-1,0 0 1,-1 0-2,2 0 1,-2 0 4,0 1 0,-1 0 2,1 2-2,-1 0 0,0 2 3,0 0 3,0 0-1,0 1 2,-1 1 3,1 2 2,-1-1 2,0 2-1,0 0-1,-1 0-2,1 2 1,-2 1 0,2 0-4,-1 1-2,-1 1-6,1-2 4,0 2 1,0-1-1,1 1-3,1-2-4,-1 1 0,1 1 0,1-1 5,0-1-2,1-1-3,1 0-1,1-1-2,-1 1 4,2-2-2,2-2 1,-2 1-6,2-1-1,1 0 0,0-1-1,2 0 0,-1 0-1,2 0-2,-1-2-2,1 1-1,-1 1 0,1-2-1,1-1 3,-2 3 2,1-2-1,-1 0 2,0-1 1,-1 1 4,-1-2 0,0 2 1,-1 0 1,-1 0 3,-1-1 2,1 1-3,-3-1 3,-1 1 0,1 0 2,-1 1 0,-1 0 3,0 0 3,0 1 1,-1 0 10,0 1 4,0 1 3,0 0 3,-1 1 3,1 0-1,-1 0-4,1 0-2,-1 0-4,1 0-8,-1 2-2,-1 1-3,-1 2 1,0 0-1,-1 2 0,0 0 3,0 1-2,1 1 4,0-1-1,1 2 1,0-1-5,-1 0 5,2-1 0,-1-1-6,1 2 0,0-2-3,0-1 0,1 0 0,0 1-1,1-2-3,0 0 0,0-2 0,1 1 0,-1-1-1,2 0 4,0-1 1,1 0-4,-1-1-1,2-1-3,1-1 2,-1 0 2,0-1 0,1 0-6,0-1-5,-1-1 4,1-1-2,0 0 2,0 0-6,0 0 2,-2-1-6,1 1 0,0-2 2,0 0 0,-2-1 2,1-1-2,0-1 6,0 1-1,-1 0 5,1 1 3,0-1 2,-2 3 1,0 0 1,-1 0 4,1 2 0,-1 1 1,0 1 0,-1 1 4,0-1 1,0 2 1,-1 2 8,0 0 1,0 2 4,0 2 0,-1 1 1,-1 1 0,0 1 1,-2 0 0,2 1-4,1 0-3,-1 0-6,-2 0 1,1 0-7,1 1 7,-1-2-3,1-1-7,1-1-3,0 2 1,1-4 0,2 0-3,0 0-5,2 2-47,-1-4 11,6 1-70,9-3-180,-10-2 160,6-4-192,-6 1 123,0-1-31,-1-1-39,-1 0-44</inkml:trace>
</inkml:ink>
</file>

<file path=word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3:12.13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4 0 10,'0'1'39,"1"-1"-1,-1 0-2,1 0-3,-1 0-1,0 0-2,0 0 0,0 0 1,0 0-1,0 0 3,0 1 1,0 1 2,0-2 1,1 2-1,0-2 0,-1 1 1,1 1-1,0 0-2,-1 0 1,0 1 2,0-1 1,1-1 2,1 7 48,-2-5-43,1 2 2,-1-1-2,1 2-1,-1 0 0,0 0-5,1 0-2,-1 1-6,0 0-4,0 0-5,0 0-2,0 0-6,1-1-3,-1-1-2,1 0-2,-1 0-5,1 0 0,-1-1-2,1-1 0,0 0-1,1-1 0,-2 1 3,1-2-2,1 0 0,-1 0 0,0-1 1,0 1 1,1-1-2,0 0 1,-1 0-4,1-2 2,0 1 0,-1-1 1,1-1-2,-1 0 2,0 2 0,0-1-1,1-1 1,0 1 0,-2 0 3,0-1-1,0 0-1,-1 1-1,0-1 0,1 0 0,-2 0 0,2-1 1,-1 1-4,-1-1 1,0-1 2,1 1-1,-1 0 7,0 1-4,1-2-1,-2 1-1,1 0 1,-1 0 0,1-1 0,-2 0 0,0 1-5,2 1 2,-2-1 1,0 1 2,-1 1-1,1 0 0,-1 1 1,0-1-1,0 0-1,0 1 1,0-1 0,0 1-2,-1 1 1,1 1-1,-2-1 1,2 2 0,-1-1 1,0 1 0,-1 1 0,2 1-1,0-1 0,-1 1 2,0-1-1,0 1 0,0-1 0,2 1 0,0 1-1,-1-1-1,1 1 8,0-1-5,1-1-1,0 1 0,0-1 1,0 1-1,1 0 2,0 1 0,-1 0-7,1 1 5,-1-1 0,2 0 3,0 1 1,-1 1 2,1 1 0,-2 0 1,1 0 0,0 2 0,0-1 0,0 1 0,0 0-1,0 2-2,1-1-1,-1 1-2,0 0 0,0-1 1,1 0-2,-1 2-2,0-2 3,1 0-1,0 0-2,0-1 3,0 0-1,1-1-2,1 1 1,0-1-2,-1 0-1,2-1 2,0 8 5,0-8-1,0 0 8,1-1 3,0 0 4,0 1 2,0-1 1,0 0 0,2 0 1,3 7 19,-2-7-25,-2-2-2,2 0-1,0-1-5,-1 0-2,0 0-2,1-1-3,-1-1-3,0 1 2,0-1-3,0 0 0,0-1 2,0 0 3,0-1 0,0 0 0,1 0 4,-2 0-3,2 0 2,-2 0-4,1-1 1,0 1-2,-1-2 0,1 1 0,-1-1 1,1 1 1,-2-1-1,2 1 1,0-1 2,-1 0-1,1 0 0,-1-1 0,1 0-1,1-1-1,-2 0 1,1 0-1,0-1-4,1-1 1,-1 0 3,1 0-1,-1 0-1,0-1 1,0 0 1,-1 1 0,1-2 0,-1 1 1,0 1-2,-1 1 0,1 0 0,-2-1 1,1 1 0,-1 0 1,0 0-2,-1 2 3,0-1 0,0 0 8,-1 3-3,0-2-3,0 1-3,0 0-2,-1 0-2,0 0-8,0 2-8,0-1-19,0 1-12,0 0-16,0 0-20,0 1-21,-1 1-21,0 0-25,-1 0-24,1 1-26,0 0-46</inkml:trace>
</inkml:ink>
</file>

<file path=word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2:49.96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49 46 13,'-2'-2'40,"1"1"0,0 0 2,0 1-3,-1 0-3,2 0 0,-1-1 1,-1 1 1,2-1 0,-1 1 1,0-1-2,0 0 3,1 1 2,-1 0-1,1 0-1,-1 0 1,1 0 0,-2-2 3,2 2 1,-1-1-1,0 0-1,0 1 0,-1-1-1,1 0-2,0 1 0,-1-1-3,1 1 2,0 0 0,-2 0 1,1 0-2,-2 0 0,2 0-2,-2 0-1,2 0 4,-2 0-1,1 0-3,0 0-4,-1 0-2,0 0-2,1 0-3,-1 0-3,0 0-6,0 0-5,0 1-3,0-1 0,0 0 0,0 1-1,0 0 1,0-1-2,0 0 1,0 1 0,-1 0 1,1 1-1,0-2 1,-1 1 1,0 1 1,-4 0 12,5-1-9,-1 1-1,0-1 0,2 0-2,-1 1 0,0-1 2,0 1-4,1 0 1,-1 0-1,1 0-2,-1 1-1,1-1-1,-1 1-2,0 1-1,0-1 0,0 0 0,0 1-2,0-1 1,1 1-1,-1 0 4,-1 0 1,1 0-1,0 1 3,-1-1-3,2 1 0,-1-1 1,-1 0 0,1 0-3,1 0 2,-1 0 7,0 1-3,1-2-5,-1 1 0,1-1 0,0 2 4,1 0-3,-1-1-2,1 1-10,1 0 4,0 0 3,0 0 3,1 2 0,0-1-3,0 1 3,0-1 0,0 2 1,0-1-1,0 1 1,-2 0-1,2 0-1,-1 0-2,0 0 1,0 1 2,-3 8 2,2-8-3,0-1 1,-1 0 1,0 1-1,-1 0-2,1-1 0,0-1 1,-1 2 0,2-1 1,-1 0-1,0 0-1,0 0 5,1 0 2,-1-1-2,1 0-2,0-1 1,0 1 0,0-1-1,1 0-1,0-1-2,0 1-1,1-1 1,-1 0 2,0-1 0,1 1 0,0-1-1,0-1 2,0 2 0,1-1-2,0-1 0,-1 2-1,1-1 1,0-1 0,0 0 1,0 1-1,0-1 3,1 1 0,0 0 0,0 0-1,-1 0-1,2 0 0,-2 1-2,1 0 0,-1 0 0,0-1 1,1 1 0,-1-1 2,0 1 0,0 0 0,0 0 2,0 0-1,1 0-2,0 1 0,-1-1 0,0 0 0,1 1 1,-1 0 1,1-1 2,0 1 3,-1-1 6,1 0 12,-1 0 4,1 1 3,-1-1 3,1 0 6,0 0 4,2-1-1,-2-1-1,2 0-8,0 1-2,-1 0-2,1-1 0,0 0-6,1 0-4,0-1-3,0 2-2,0-3-3,1 1-4,-1 1-2,0-1-3,0 0-3,0 0 0,0-2 0,0 3 0,0-1-6,0 0 3,-1 0 2,1-1 7,-1-1 6,1 2 7,-1-2 6,1 0 4,0 0 11,-1 0 1,1 0 1,0 0-4,-1 0-5,2-2-5,0 2-5,-3-1-5,3 0-5,-2 1-2,2-1-2,-1 0-3,0 0 1,0-1-4,2 0-1,-2 1-3,1 1 0,0-2 0,0 0 0,0 0 3,-2-1 3,1 1 6,0 1 7,6-3 39,-6 1-19,-1 1 2,2-1 2,-1 1-3,-1-1-1,1 1-3,-1-2-8,4 0 12,-3 0-28,-1 1-1,0-1-5,1 0-3,0 1-4,0 1 2,-1-3-3,0 1 2,1 0 0,0-1-2,-1 1-2,1-1 3,0 0 0,0 0-2,0 0 3,0 0-1,0 0-2,-1 0 2,0-2 3,2 2 0,-1 0 1,0-1-1,-1 1 0,0 0-3,1-1 2,-2 1 4,0 2 14,1-2-3,-2 0 5,1 0 0,-1 1 6,0-1 5,0 1 2,0 1 4,-1-2-13,0-1 5,0 3-2,1-2 0,-2 0-4,1-1-5,0 0-3,-1 0-4,1 0-3,-1-1-3,0 1-5,1-1-1,-1 0 0,0 1 5,2-2-2,-1 1-2,0 0 1,0 0-1,1 1 1,0-1 0,-1 1 3,0 0-7,0 0 0,0-1 2,1 2-1,0 0 2,-1 0 2,-1 0 0,0 0-1,0-3 0,0 4-1,-1-2-2,1 1-3,-2 0 2,2-1-1,-2 0-1,1 0 4,0-1 0,0 3 0,0-3 2,0 2 1,0-1-1,-1 1-2,1 0 0,0 0-3,1-1 0,-1 1 2,1-1-2,0 0 3,0 0-2,0 0 2,0 0 0,0 1 0,0 0 3,0 0 0,0-1 2,0 0-4,-1 1 1,1 1 0,-1-1 1,1 0-1,-1 0-1,1 1 1,-1-1-2,1 1 0,-1-1 2,0 1 3,-1 0-1,1 0 2,0 0 3,0 1 2,-1-1 0,1 1 7,0 0-1,-1 0 2,1 0 0,-1 0-3,-1 1 8,0-1-5,1 1-4,-1 0-6,0 0 2,0 0 0,0 0 3,1 0 3,0 0-11,0 0 1,-1 1 4,1 1 1,0-1-2,0 0-3,1-1-3,-1 1-1,0 0 1,2-1 1,-3 0 1,2 0-4,-1 0-1,1 1 2,-1 0-3,0-1-1,1 0-2,-1 0 3,0 0 0,-1 0 0,1-1 1,-1 1 2,1-1-3,-1 0 5,0 1-2,0-1-3,-1 1 1,1-1 0,-1 0-2,-1 1-2,1 0 3,-1 0 5,1 0-5,0 1-3,-1-1-2,0 0-4,1 1 1,-1 0-1,0 0-4,-1 1-10,1-2 5,-1 2 2,1-2-1,-2 2 1,2-1-12,0 1-13,-1 0-8,0-2-7,1 2-11,-1 0-15,1 0-19,-1 0-21,1 0-18,0 0-14,0 0-16,-1 2-23,1-2-19,0 0-18,0 1-17,0-1-13,-1 2-13,0 0-15,0 0-23,0 1-64,-1 0-52</inkml:trace>
</inkml:ink>
</file>

<file path=word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2:47.82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35 2 52,'0'-1'53,"-1"1"-1,0 0-6,1 0-4,-1 0-4,1-1-5,0 1-4,-1 0-3,0 0-2,0 0 0,0 0 1,0 0-3,0 0 1,-2 0-1,2 0 1,-2 0 0,1 0 1,-1 1-3,0-1 0,0 2 1,0-1-2,-1 1 1,0-1-3,1 0-1,0 0-3,-2 0-1,2 0 0,-1 0 1,0 1-2,-1-1-1,1 0 0,0 0-2,-1 1-1,1-1 2,0 1-3,-1-1-2,0 0 0,0 1 0,-1 0-2,1 1 0,-1 0 1,0 0-4,1 0 2,0 1 1,0-1-1,0 1 0,0 0 2,-1 0 0,1 0 0,-1 1 1,0-1-3,0 1 3,1 0-2,-1-1 0,1 3-1,-1-2 0,0 1 0,1 0 1,0 0 0,0 1 1,0-1 0,0 1-1,0 0-1,1 0 0,-1 1-1,0 0 0,1 0 0,-1 0 0,1 0 0,0 0 2,-1 0-3,2 0 2,-1 0 0,0 0-1,1 0 1,0-1 1,-1 1-3,1 0 3,0-1 1,0 0-1,1 0 0,0-2 1,-1 0 0,2 0-2,-1 1 1,0-1-1,1 0 2,0 0-2,0 0 1,0 0-3,0 0 1,1 0-1,-1 0 0,0 1 3,1 0-5,0 0 2,0 0-3,-1 0 3,0 0-1,1 0 2,-1 1 0,1-1-1,-1 1 0,1 0 1,-1-1 1,1 1 0,-1 0-1,-1-1-3,1 0 1,0 1-1,0 0 0,-1-2 1,2 2 1,-1-1 0,1-1 0,0 0 0,0-2 0,1 2 0,-1-1 0,0 1 1,2-2 2,0 1 1,-1-2 2,2 1 5,-1 1 3,0 0 0,0 0 3,2 0 0,-2 0 1,2 0-3,-1 0 1,0 1-1,1-1-2,-1 1 0,0 0-1,1 0-1,-2 0-2,2 1-1,-1-1-1,0 1 0,0-1-4,0 0 1,1 1-3,0-1 1,-1 1-1,0-3 0,1 3-1,-1-2 1,0 0 3,2 1 0,-1-2 2,-1 1 3,1-1 5,1 1 5,0-1 5,-1-1 4,1 2 5,-1-3 2,1 1 1,-1 1 0,1-1-2,0 0 1,0 1-1,0-1 0,1 1-3,0-2 1,-1 2-3,1-1 1,0 0 0,-1-1 0,1 1-3,0-1-1,1 1 1,-1-1 1,0 0 2,-1 0-2,1 0-2,0-1-3,-1 1-2,2 0-1,-3 0-4,2 0-5,-1 0-3,0 0-3,0-1 1,0 0 1,0 0-2,0 0 0,0 0-1,0 0 1,1 1-2,-3-1 3,2 0 1,-1 0-3,0 0-1,1 0-3,-2 0 2,1 0-2,0 0 3,0 0-1,0 0-2,-1 0 0,1-1 1,-1 1 2,1-1-1,-1-1-1,1 1-1,-1 0 0,2 0 0,-1-1-1,0 1 0,-1 0 0,2-1 2,-1 1-1,0-1 0,-1 0 1,0 0-1,1 0 1,0 0-1,0-1-1,0 0 1,1 2 1,0-3 1,-1 2-1,1-1-1,-2 0-1,1-1 2,-1 0 0,0 1-1,0 0-2,-1-1 0,1 2 0,-1-1 3,0 1-2,0-1 1,1 1 2,-1-1-1,1 0-1,-1-1 0,-1 0 0,1 3-1,0-3 1,1 1 0,-1-1 0,1 1 1,0-2 1,-1 1-1,1 0 0,-1 0-1,1 0-1,0-1-1,0 0 1,-1 1 1,0-1-1,1 0 1,-1 0 0,1 1 1,-1-2-2,-1 1 1,1 0 0,-1-1-2,1 1 2,0-1 2,0 2-1,-1-1 2,0 0 4,1-1 0,-2 2 1,1-1 0,1-2-1,-1 1-3,1 0 1,0-1-1,0 0-1,0 0-1,1 2-3,-1-2 1,0 0 2,0 0-1,0 1-2,1 0 1,-1 0 2,1 0-1,-2-1 0,1 2 0,-1 0-2,0-1 2,0 1 2,-1 0 2,0-1 3,0 1 5,0 2 5,-1-3 1,0 2 5,-1-1 3,1 1 0,-1-1 1,-1-1-5,0 2-5,0-2-3,0 1-2,1-1-4,0 0-2,0 0-3,0 0-1,0 0 0,0 0 0,1-1 0,-1 2 0,1-2-3,0 2 1,0 0 0,-1-1 1,1 1-1,-1 0-2,1 1 1,-1-1 0,0 1 2,1-1-1,-1 1-2,1 0-1,0-1 0,-2 0 2,2 1-1,-1 0 1,-1 0-1,1 0-1,0 0 0,-1 1 2,0-2 1,0 1 0,0 1 0,-1-2 2,-1 1-3,2 1 0,-1-1-1,0 1-2,-1-2 1,0 1 2,2 1-1,-1-1-1,0 1 0,-1-1 3,1-1 0,-1 1 1,0-1-1,2 1 1,0-2-2,-1 3 13,1-2-7,0 0-4,0 0 0,0-1 0,0 1-2,0 0-1,0 1 1,0-1-13,0 1 10,1 0 3,-2 0 2,1 0 1,1 0 2,-1 0 1,0 1 2,1 1 1,0-1 1,-1 1-1,1 0-2,-1 1-2,1-1-5,-1 1 0,0 0-3,-1 1-3,0 1-9,1 0-11,-2 1-13,0-1-19,0-1-15,0 2-18,-2 0-20,1 0-19,0 0-15,-1 0-11,0 0-11,1 1-9,0-1-12,1 1-11,-1-1-20,0 0-35,1 0-83</inkml:trace>
</inkml:ink>
</file>

<file path=word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2:44.84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4 34 97,'0'1'89,"-2"0"-3,1 0-2,-1-1-2,2 0 1,-1 0 1,0-1 1,1 0-2,-1 0-2,1 1-1,0 0-1,-2 0-3,2 0-1,-1 0-2,1 0-1,-1 0 3,1 0 0,-1 0-1,0 0-4,-1 0-1,2 0-3,-3 0 0,2 0-2,0 1-3,-1 0-1,1-1 2,-2 1 5,2-1 4,-1 0 8,0 1 9,2-1 6,0 1 5,-1-1 1,1 0 4,-1 0 1,1 0-1,0 0-4,0-1-5,0 0-3,0 1 2,0 0 2,0 0-1,0 0-5,1-1 0,-1 1 1,1 0-5,-1-1-6,3 2-6,-1-1-9,1 0-9,1-1-9,2 0-11,0-1-11,0 1-6,1-1-6,2 1-7,1-1-2,0-2-4,0 1 3,1 1 2,0-1 1,1 1-2,-2 1 0,1-2-1,0 2-1,-1 0 0,0-1-5,0 2 1,-1-2-1,-1 2-2,0 0-1,-1 0 6,-2 0 0,0 0 0,-1 0 3,-1 0-2,1 2-1,-3-2-1,2 0 0,-2 0-1,0 0 1,0 0-3,-1 0-1,1 0 1,0 0 2,-1 0 1,0 0-3,0 0-2,0 1 1,0 0 2,0-1 0,0 1-5,0-2-2,1 1 2,-1-1 1,0 1-3,1-1-3,-1 1-6,0-2-6,1 2-5,-1-2-13,0 2-17,0 0-16,0 0-18,0 0-20,0 0-28,0 0-214,-1 0 151,1 0-12,-1 0-7,1 0-7,-1 0 1,0 0 8,0 0 7,-1 2 10,1-2 8,-1 2 5,0 0 2,0-1-1,0 1-4,0 1-19,-1-1-55</inkml:trace>
</inkml:ink>
</file>

<file path=word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2:44.07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9 164 24,'0'-1'37,"0"1"0,0-1-2,0 0-2,0 1 0,0 0 1,-1 0 1,1 0 1,0 0-2,0 0-1,0 0 2,0 0 2,0 0 3,0 0-3,0 0 0,0 0-1,0 0 1,0 0-2,-1-1-4,1 1-4,-1-1-7,1 0 0,-1 1-6,1-2 0,-1 1-6,0 0-2,1 0 1,-1 0-4,0-1 1,-1 1 1,0 0-2,1 0-3,-1 0 3,0 1 0,0-1-1,-1 1-1,1 0-1,0 1 0,-1-1 2,0 1 1,1 0 1,-1 1-1,0 1 3,0-1 1,0 0 3,0 1 0,0 0-1,1 1 2,-2-1 2,2 2-2,-1-1 2,0 2-1,1 0-4,0 1 0,-1-2 0,2 0-1,-1 0-4,1 1 0,0-1-3,1 0 0,-1 0 1,1-1 0,1 0-1,-1 0 4,2 0-2,-1-1-1,0 1 1,-1-1 0,2-1-1,0 1 0,-1-1-1,1 0-3,0 0 1,0 0 2,-1 0-1,1 0-1,0 0-2,1-2 1,-2 1 3,1 0 0,-2-1 0,2 1-6,-2 0 4,0-1 2,0 1 1,0 0-1,0-1 0,0 0 1,1-1 2,1 0 4,-2 0-4,2-1-2,0 0-1,1-1 2,-1 0-2,1 0-2,0-1 1,0 0-1,1 0 0,0-2-1,0 0 2,0 0-1,0-1 2,1-1 0,-1 1-2,0-1 1,1-1 1,0 0 0,-1 0 2,0 0-1,0-1-1,1 0 0,-2 0-1,1-1 0,0 1 0,-1-2 1,1 1-1,-2-1-2,1 1 2,1 1 1,-1 0 0,-1 1 1,0 1 0,-1 0 1,0 2 1,0 0 1,0 2 0,-1 0 0,1 0 4,0 2 2,-1 0-1,0 0 3,0 2 0,0-1-1,0 1 0,0 0 3,-1 1 3,0 0-3,-1 2 1,1 0 0,-1 2 3,0 0 0,-1 1 0,1 0 2,-1-1-6,1 2-2,0-1-2,0 0-3,-1 1-3,2 0 0,-1 0 0,0-1-4,0 1 0,0 0 0,0-1 0,1 0 1,-1 0 0,0 0 0,0 0-1,1 0 0,-4 19 1,4-17-3,-1-1 0,1 1 0,0-1 0,1 0 1,-1 0 1,0 0 0,1-1 2,0 1 1,1 0-2,0 0-1,-1-1 0,1 0-2,0 0 1,1-1 1,0 1-2,0-2 1,1 0 1,1 0 0,-2-2 0,-1 0 1,2 0 0,1-2 0,0 0 0,1-1-1,1 0-6,-1-1-1,0-1-3,1 0-3,0-1-4,-1 0-6,0-1-3,-1 0-7,0 0 0,-1 2-4,2-3-2,-1 1-5,-2 1-2,1-1-8,-1 0-5,1 0-5,-2 2-8,2-1-10,-2-1-12,1 2-11,0 1-15,-2 2-22</inkml:trace>
</inkml:ink>
</file>

<file path=word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2:40.15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1372 22,'-1'1'25,"0"-1"1,1 0 1,-2 1 1,1 0 5,0-1 2,0 1 0,1-1 2,1 0-1,-1 0-1,0 0-2,0 0-1,0 0-6,0 0-1,0 0-2,0 0-3,0 0 0,0 0-2,0 0-1,0 0-1,1 0 1,-1 0-1,0 0-2,0 0 1,0 0 1,0 0 1,0 1-2,0-1 0,1 0 1,-1 0 0,0 0 2,-1 0 0,0 0-3,1 0 0,0 0 1,0 0-2,0-1-2,0 1 1,1 0-4,0 0 1,-1 0-1,1 0 3,0 0-4,-1-1 2,-1 1-1,0 0-2,1 0 0,-1 1-2,0-1 0,1 0-1,1 0-1,0 0-1,-1-1 2,0 0 1,-1 0-3,1 1 1,0-1-1,1 1-2,0-1 0,0 1-2,-1-1 2,1 0-3,-1 1 2,0-1 1,0 1 0,0 0 1,1 0-1,-1 0 1,0 0-1,0 0 2,0 0 2,0 0-2,0 0 3,0 0 1,0 0-1,0 0 1,0 0 0,0-1 0,0 0 0,0 0-1,-1 0 1,0 1-1,1-1 1,-1 1 1,0-1-2,1 0-1,-1 1 0,1-2 2,0 1 1,0 0 4,0-1 2,0 1 1,0 1 6,-1-1 0,1 0 2,0 1-4,0 0-1,1-1-4,-1 1-2,0-1-4,1 0-2,-1 1-3,0 0-2,0 0 1,0 0-1,0 0 0,0 0-1,0 0 1,0 0-2,0-1 1,1 1 1,-1 0 0,0 0 0,0 0-2,0 0 1,0 0 1,0 0 0,0 0-1,1 0 1,-1-1 2,0 1-2,0-1 2,1-1 1,0 2-1,-1-1 0,1-1 2,-1 1-1,1 0 3,1 0-4,-1 0-2,-1 1 0,1-1-1,0 0 1,0 0 0,0-1 0,0 1-4,0 0 3,1-1 3,-1 2-1,-1-2 3,1 0-2,0 1-2,-1 0 1,0 0 1,1-1 0,0 0 0,1 1 1,-1-1-1,-1 0-1,2 1 0,-1 0-1,0-2-1,0 3 0,1-3 0,-1 1 0,0 0-1,1 1 1,-1 0 1,0 0-2,-1-1 2,2 0-1,0 1 1,0-3 0,-1 2-2,2-1 0,-2 1 2,1-1 0,0 1 1,-1 0 0,0-1-1,1 1-1,-1 0 2,0 0 0,0-1-1,1 0 0,-2 2 1,0-1 2,1 0 0,-1 0 4,1-1 0,1 1 0,-1-1 0,1 0-1,0 0-1,-1 1 1,1-1-1,-2 0-2,1 1-2,1-1 1,-1 1 2,0-1 0,0 1 2,1-1 0,-1 1 1,-1-1 2,2 1 4,-1 0 1,0-1 3,0 0 2,-1 1 2,0-1 3,0 0 2,1 1 3,0-1 2,1 0 0,0 0 0,-1 1 0,0 0-2,0 1-2,0-2 0,1 1-1,-2 0-3,1 0-3,1 0-3,-2 0-2,2-3 21,-2 2-30,0 1-2,1 0-1,1 0 1,-1-1-4,0 0 1,0 1 2,1-2-2,1-2-4,0 1 1,-1 1 1,0 1 0,0-2 1,0 1-1,0 1 1,-1-1 0,1-1 0,0 2 1,-1-1-1,1 0 0,0 0 0,1 0-2,-1 0 0,-1 1 3,1-1-1,0 1-1,-1 0 0,1-1 2,0 1-2,-1 0 2,2 0 1,-2-1-1,1 1 0,0 0 0,1-1-1,-1 1 0,0-1 0,-1 1 1,1 0-1,-1-1 0,0 1 0,1 0 0,0-1 0,-1 1 0,0 0 0,1 0-2,-1-1 0,0 1 1,0 0 1,0 0 5,1 0 3,-1 2 2,0-3-1,0 1 5,0-1 2,1 1 2,-2-1 2,3-1-3,-2 1-1,1 1-4,0-2 8,1 0-8,-1 1-5,0-1 2,1 0-2,-1 2-2,2-2-2,-3-1 0,1 1-2,0 0 2,1 0 3,-1 0-2,0 1 2,0 0 7,0-1 7,0 0 5,0 1 2,-1 0 5,1 0 3,0 0-1,0-1-1,0 1-3,0-1-5,0 0-4,1 0-1,-1 2-2,0-1-3,0-1 0,1 2-2,-1-1-3,0-1-1,-1 2 0,1-2-1,0 1-2,0 2-4,-1-2 0,0 1 0,1 0-1,-1-1 2,1 1-6,0-1-1,0-1 2,-1 2 2,1-1 0,0-1 1,-1 2 0,1-1-1,0-1 3,-1 0-2,0 0-1,1 1-2,0-1 0,0 1-2,0-1 0,1 0 1,-1 0 0,1 1-1,-2 0-2,1 0 4,0 0 0,-1 0 6,1 2-3,0-1 0,-1 0 1,1 0 2,0-1 4,0 2 1,-1-1 1,0 0-2,0 1 4,0 0 0,0-1 1,0 0 0,1 0 1,-1 0-2,0 0-1,0-1-2,1 1-6,-2 0 2,1 0-4,1-1 1,0 1 0,-1-2 0,1 1-2,1 1 0,-1-2 1,1 1-5,-1 1 1,0-2 0,0 1-2,0-1 3,1 1 0,-1-1 2,1 2-1,-2-1 8,1-1-2,0 2 0,-1-1-1,1 0-5,0 0 2,-1 0 0,1-1-3,0 0-1,0 2-2,-1 0-2,1-1-2,-1 1-1,2-1 1,0 0 0,-1-1 1,0 1-2,1-2 3,-1 1 4,1-1 1,-1 1 4,1-2-2,1-4 1,-2 6 1,0-1 1,0 2-2,-1-2 1,1 1-2,-2 0-7,2 1 4,-1-1 1,0 1 0,1 0 1,1-1 0,-1 2 0,0 0-1,0 0 7,0-1-3,0 1-2,0-1 0,3-3-2,-3 3 2,0 0 0,0-1-1,0 1 0,1 0 1,-1 0 1,1 0 0,-1 0-1,0-1 0,0 1 0,0 0 1,1 0-1,-1 0 0,-1 0 0,2-1 0,-2 1 0,1 0 2,0-1 0,0 1-1,0 0-1,0 0-2,0 0-1,0 0 2,0 0 1,0 0 0,-1 0-3,1 0 2,1 1 1,-2-1 2,2-1 0,-1 2-2,1-1 0,-1-1 0,0 1 2,1-1 0,-2 2-1,2-1-1,-2 0-1,2 0 0,-2 0 0,1 1 1,0 0-2,0-1-3,-1 1 1,1-1 2,1 0-1,-1 0 3,-1 1 0,1-1 0,0 1 0,-1 1 4,0-1 1,0 1-2,0-1 0,0 1-3,0 0 1,0 0 3,0 0-3,-1 0-1,1 0 0,0 0 0,-1 1 0,0-1 1,-1 0 2,1 0-3,-1 1 2,1-1 0,1 1 2,0 0-1,-1-1 0,1 0-1,-1 0-1,1 1-1,-1-1 1,1 1-1,1-2 1,-1 0 0,0 1 0,0-1 1,0 1 0,-1 1 1,2-2-3,-2 2 1,1-1-1,-1 1-1,0-1 1,1 2 0,-1-2 0,1 2-1,0-1-2,-1 1 2,0 0 1,0-2 0,0 2-4,0-1 2,1 0 2,-1 1 0,1-2 1,0 1 1,1-1-2,-1 2 0,0-2 3,0 1-2,0-1-1,0 0-2,1 0 1,0-1-1,1-2 2,1-1-2,-3 5 0,0-1 3,0-1 0,0 2-1,0 0 0,0-1 1,0 0 2,1 1 0,-1 1-2,0-2-1,-1 2-1,0-1-1,0-1 2,0 2-2,0-2 0,1 2 0,-1-2 0,1 2 2,0 0 0,0-1 2,-1 0-3,1 0 2,-1 1-1,0 0 0,0-1 1,0 0-1,0 1-2,0-1 1,0 0 1,0 0 1,0 1-1,0-1 1,0 1-1,1 0 2,-1-1 1,1 1-2,-1-2-1,0 2-1,1 0 3,0-1-1,-1 0 0,1 0-2,0 1 0,-1-2 0,0 1-1,1-1 0,-1 1-2,2-1 2,-1 1 0,0-1 2,-1 1 0,2-2 0,-1 1 0,1-1 5,-1 1-3,1 0-2,-1 0 0,1 0 0,-2 0 0,2 0 0,-1 1 3,0 0-2,0 0 0,-1-1-2,0 2 3,2-1-2,-2 0 0,1 0-3,-1-1 0,0 2 2,0-1 1,0 1 1,0 0 1,0 0 0,0 0 0,0 0-1,0 0-1,0 1 0,0-1-1,-1 0 1,1 0 0,0 0 0,0 0 0,0 0 2,-2 0 4,2 1 1,-1 0 0,0 0-2,-1 1 0,0 0 3,0 1 2,-1-1-1,1 1-3,-1-1-1,1 0-1,0 0 3,-1 0-1,-4 4 2,4-4-4,-1 1-1,0-1 3,2 0 1,-2 0-2,1 0-1,0 1 1,0-1-2,-3 3 2,3-3-4,0 1-1,0-1 2,0 1-2,0-1-2,-1 1 2,1 1 1,-4 3 1,4-3-1,1-1-1,-1-1 1,1 1-1,1-2 1,-1 2 1,0-2 0,0 0-2,1 0 0,0-1 0,-1 2 3,2-2-1,-1 0 0,1 1-1,-1-1-1,0 0-1,1 2 1,0-2 0,-1 0 0,1 0 0,0 0 0,0 0-1,0 0 1,0 0 0,0 0 1,0 0 1,0 0-1,0 0 2,0 0 2,0 0 7,0 0 8,1-2 5,-1 1-3,0 1-2,1-2 2,0 1 2,-1 0-2,0 1-8,1-2-9,-1 0 0,1 1-1,1 1 0,-1-2-3,0 0-1,2 1 0,-1 0 0,0-1 2,1-1-2,0 2 0,0-1 0,0-1 1,1 1-1,1-2-4,-2 3 4,2-2-1,-1-1-2,1 1-1,0 0 0,0-1 4,-1 0 0,1 1 2,-1 0-3,-1-1 2,2 2 1,-2-1 0,1 0-2,-1 0-1,1 0 1,-1 0 0,0 0 0,0 0-2,-1 1 0,0 1 1,0-1 2,0 0-2,0-1-1,0 1 2,-1 1 1,0 0 3,1 0 0,-2 0-6,1 0 2,-1 1 3,0-1-2,0 1-2,0-1 0,0 1 0,0 0 1,0-1 2,0 1-2,0 0-2,0 0 2,0 0 1,0 0-2,0 0 0,0 0 1,1 0-3,0 0 3,-1 0 3,1 1-2,0-1-1,-1 0 1,0 0 2,0 0-1,0 0 0,0 0-1,0 0-1,2 0 0,-2 1 5,1 0 1,0-1 2,-1 2 3,-1-2 2,1 1 18,0-1-8,0 0-1,0 0-3,0 1 2,0 0 1,0 1 1,0-1 3,-1 1-8,1-1 11,-1 0 11,0 1 3,1 0-2,0 0-1,-1 0-3,0 1-6,1 0-4,-2 0-2,1 0-7,1 1 0,-1-1-2,0 2-1,0-1 1,1 0 3,-1 1-3,1 0-2,-1-1-1,0 1-4,1 0 0,-2 0 2,2-2 0,-1 3-4,1-1 1,-1 0-3,1 0 7,-1 0-4,1-1 1,-1 1-2,0 1-5,1 0 0,0-2-2,0 1 2,0-2-7,0 2 3,0-2-4,0 0 0,0 0 5,0-1 0,0 0 0,1 0-2,0 0 1,-1-1 3,0 1 1,0-1 3,0 0-3,0 0 1,0-1 0,0 0 0,0 0-3,0 0-3,0 0 4,0 0-3,0 0 1,0 0 6,0 0-3,0 0 2,0 0 1,0 0 1,1 0-3,-1 0 2,1 0 3,-2-1-4,1 1 3,-1-1 6,1 1 0,0 0-1,0 0 0,-1 0 2,1-1-5,0 1 1,-1 0-3,1 0-6,0 0 6,0 0-3,0 0 0,0 0-4,0 0 5,0 0-4,0-1 1,0 0-2,0 1-1,0 0-1,0 0-2,0-1 5,0 0-5,0 1 2,0 0 1,0 0 1,0-1 0,0 1 2,0 0-2,0-1-3,0 0 4,0 1 3,0 0-3,0 0 2,0 0-3,0 0-1,0-1 3,0 0-2,0 0-2,0 0-8,0 0-3,0 1-13,0-1-18,0 0-13,0-1-22,0 2-31,0-1-25,0 1-28,0-1-34,0 0-26,0 0-18,-1 1-22,0-1-11,0 0-4,1 0-10,0 1-8,0 0-4,0 0-27,0 0-66</inkml:trace>
</inkml:ink>
</file>

<file path=word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2:21.08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 19 1,'-1'0'60,"1"1"-4,-1 0-1,1-1-2,0 1 0,0-1 0,0 0 0,-1 0-2,1 0 0,0 0 2,0 0-2,0 0 1,-1 1-1,1 0 0,0-1 1,0 0-2,0 0-3,0 0-1,0 0 1,0 0 1,0 0 0,0 0 0,0 1 0,0-1 0,0 1 1,0-1-2,0 0-2,0 0-5,0 0-2,0 0-5,0 0-1,0 0-2,0 0 0,0 0-2,0 0-2,0 0 5,0 0-3,0 0 1,0 0-3,0 0-5,1 0-2,-1 0-1,1 0 1,0 1 2,1-1 7,0 1 5,0-1 2,1 0 4,0-1 1,1 0 2,1 0 1,0 0-9,1-1-7,-1 1-5,2-1-6,0 0-3,0 0-2,0 0-5,1 0-4,0 0 1,-1 0-1,1 0-2,-1 1 0,-1 0-2,1-1 1,-1 2-1,-1-1 1,-1 1 1,1 0 0,-1 0 0,0 0 0,0 0 1,0 1 1,0-1 2,-1 1-3,1 0 0,-1-1 1,0 1-2,1 0 0,-1-1 2,0 1-1,0-1-3,1 1 1,-2 0 1,1-1-3,-1 1 3,1-1-1,-1 0 0,-1 0 0,1 1 1,-1 0 1,1-1-2,-2 0 1,2 0 0,0 0-3,-1 1 2,-1-1 0,2 0 0,-1 1-2,0-1 1,1 0 2,0 0 0,-1 0 2,3 0 1,-1 0-1,-1-1-1,-1 1 2,1-1-1,1 1-1,-3-1 0,1 1 0,0-1 0,0 1 2,-1 0-3,0 0 0,1 0 0,-1 0 0,0 0 0,0 0 0,0-1-6,-1 1 4,0 0-3,0 1-1,0 1-6,-2 0-10,1 0-13,1-1-14,-1 0-18,-1 0-20,1 0-21,0-1-24,1 1-23,-3 0-209,4-1 159,0 0-18,-4 2-30,1-1-71</inkml:trace>
</inkml:ink>
</file>

<file path=word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2:20.07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228 38,'0'0'60,"0"0"2,0 2-1,0-2 0,0 0-2,0 0-5,0 0-5,0 0-3,0 0 0,0 0-2,0 0-1,0 0 2,0 0 1,1 0 2,-1 0 3,0 0 0,1-2 2,0 2 4,-1 0 1,2-2-1,0 2-2,-1-1-2,2 1-2,0-2-1,0 0-4,0 0-5,0 1-1,1-1 1,0-1-1,0 0 0,-1 0-6,2 3-5,0-3-3,-1 1-3,1-1-6,-1-1-5,1-1-4,-1 1-3,1-1-2,-1 0 1,1 0-3,-1-1-1,0 2 0,1-3 0,-2 1 0,0 0 0,1 0 0,-1 0 0,0 0 0,1 0 0,0 0 1,-1-1-1,1 1 0,-2 0 0,1-1-1,-1 0 1,0 0 0,0 1-6,0 0 3,1 0 0,-1 0 1,-1 1 4,0-1 0,0 2 0,-1 0-1,2 0 5,-2 0-3,0 1-1,-2 0-1,2 0-4,-1 1 1,0 0-1,0 0 1,-1 0 0,-1 1 1,1 0-1,-1 0 0,0 1 2,1-1-1,-1 1 1,0 0 0,0 0-1,1 0 1,-1 0 0,1 0 0,0 1 0,0 0-1,-1 0 2,1 0-6,0-1 5,0 2-1,0-1 1,-1 1 0,-1 0 1,2 1 2,-1-1-3,0 2 4,0 0-4,0-1 1,0 1 0,-1 1-1,0 0-1,1 0-1,0 2 2,-1-2 0,1 2-1,0 0 0,-1 0-2,1 1 3,0-1 1,0 2-1,0-1-1,0 0 1,1 1 3,-1-1 0,1 0 0,0 1-2,-1 0-1,2-1 0,0 1-1,-1-1-1,1 0 2,0 1-9,0-1 4,0-1 2,1 2 0,0-1 3,1-1 1,0 2 0,0-2-2,0 0 7,0 0-3,1 0-1,-1-1 0,1 0-3,1 0-2,-1-1 3,0 1-1,1-1 1,-1 0 0,0-1-2,2 1 2,0-1 0,-1-1 3,1 0-3,0 0 2,1-1-1,0 1 1,1-2 0,0-1-1,-1 1 0,0-2-3,0 0 1,0 0-1,1 0 1,-2-1 0,0 1 1,0-1-1,1-1 1,-2 1 1,1-1 3,-1 0-4,0 0 1,0 1-1,-1-1 0,0-1 1,1 1-1,-3 0 0,2-1 0,-1 0 1,0 1 0,0 0 0,-1-1-2,0 0 3,0 0 0,0 0-1,-1 0 3,0 0 5,0 0 7,-1 0 4,0 1 3,-1 0 1,0 0 0,-1 2 2,0-1-3,-2 0-7,0 2-6,1-1-3,0 1-4,-3 1-1,3-1-2,-1 2-3,1 0-8,0-2-15,-2 2-16,2 0-24,1-1-29,-1 0-33,1 1-32,0 0-34,1 0-30,0 1-32,1-2-71</inkml:trace>
</inkml:ink>
</file>

<file path=word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2:16.59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 98 9,'-2'1'44,"2"2"-4,0-1 0,-1-1-2,1 1-4,0-1-2,0 1-3,0-1-1,0-1 0,0 2 0,0-2 0,0 0 1,0 1 7,0-1 4,0 0 1,0-1-2,1 1-1,-1-2-2,2 1 4,-1-2-4,0 0-4,1 1-1,0-2 0,0 1 2,0-1 0,-1-1 3,1 0-5,0 1 3,0-1 0,-1 0-3,2-1-5,-2 1-1,2-1-3,-1 1-2,-1 0-4,2 0-3,-1 1-2,0-1 0,1 2-2,-2-1 0,1 1-4,-1 0 0,0 0-2,1 1-3,-2 1 0,2 0 0,-1 1-2,0 0 1,1 1 0,-2 0 4,1 1-1,0 1-1,-1 0-1,1 0-2,0 1 2,0-1 0,-1 0 0,0 1-7,1-1 3,0 1 2,0-1 1,2 1 2,1-2-2,-1 0 6,2 0 1,0-2-6,0 0 1,2 0-1,-1-1-2,2-1-4,0 0-1,0 0-6,0-1 3,0 0 4,-1-1-1,1 1 1,-1-2 1,-1 2 3,0 0 2,-1 0 2,-2 0-2,0 1 5,-1 0 3,0 1 5,0 0 5,-1 1 6,0-1 4,-1 1 2,2 0 9,-2 1 6,0 0 6,-2 1 5,2 1 0,-1 0-2,0 1-2,0 1-3,0 0-6,-1 0-10,0 2-9,1-2-8,-1 2-7,0-1-2,-1 2-2,0-1-1,0 0-2,0 0-1,1 1 0,-2 0 0,2-3-1,-1 2-3,1-2-5,0 0-4,0-1-4,1 0-4,-1 1-2,1-1-3,0 1 1,1-2 1,0 1 6,1 1 4,-1 0 3,1-1 5,1 1 1,-2-1 0,1 0 2,2 0 1,-2-1-4,1 0 3,0 1-1,0-2 0,1 1 3,-1-1 1,1 0 1,-1 0-2,2-1 1,0 1-1,0-1 0,0-1 1,2-1-3,0-1 1,2 0-2,-1-2-1,0 0 0,1-1 0,-1 0-3,0 0-2,1-1-3,-2-1-3,1 0-3,-1-1-2,1 0-1,-2 0-2,1-1 1,0 0 1,-1 0 4,0 1 3,-1-1 2,1 0 5,-1 1 1,0 1 3,-1 1 1,0 0 0,-2 2 4,2 0 3,-2 0 5,0 2 2,0 1 4,-1 0 6,0 0 8,0 2 9,-1 0 7,-1 2 4,-1 1 5,1 1 3,-1 2 5,-1-1-2,0 1 0,0 2-4,0-1-6,0 0-1,1 0-5,-1 0-7,0 1-4,0-2-8,2 0-5,-1 0-6,2-1-6,-1 1-4,1-1-4,1-2-1,0 1 1,1-1 0,1 0-4,1-1-3,-1 0-3,1-1-5,1-1-4,1-1-6,-1 0-10,1-2-5,0 1-4,1-1-3,-1 0-4,-1-1 1,2 0-3,-1-1-1,5-5-55,-4 3 55,-2 1 1,0 0 3,1-2 2,0 2 4,-1-2 6,0 2 3,0-2 6,4-6-8,-2 1 16,-4 6 14,0 1 5,0 1 5,0 0 2,-1 0 5,0 1 3,0 0 8,0 2 8,-1-2 4,1 2 7,-1 1 5,1 0-1,-1 0 1,0 0-2,0-1-3,0 1-7,0 0-3,0 0-3,-1 1-1,0 0 4,-1 2-3,1-1-3,0 1-1,-1 1 1,0-1-4,1 2-5,-2 0-2,1 0-6,0 2-2,0-1-2,0 0-3,-1 1-1,1 0-3,0 2 1,0-3 0,1 1-5,1-2-1,0 1-2,0-1-3,0 1-4,1-1-4,0 0-6,0-1-6,1 0-2,1-2-3,1 0-2,0 0-2,0-2 4,1 0 2,-1 0 1,1-2 5,1 0-2,0-1 1,0-1 2,1-1 3,-1 1-1,0-2 2,0 0 2,1-1-1,-1 1 4,0-2 5,0 2 4,1-3 1,-1 1 2,-1-1 3,-1 0 7,1 0-1,-1 1 0,2-1 0,-1 1 0,0 0 2,0 3 3,-1-1 1,0 2-3,-1 0 9,0 0 6,1 2 7,-1 0 4,0 0 4,0 2 4,-1 0 2,1 2 4,-2 0-1,1-1-4,0 2-2,0 1-5,-1-1-6,1 1-4,-1 0-5,0 0-5,0 0-5,-1 1-1,0-1-2,0-1 1,1 0-1,0-1-2,0 0 0,-1 0-1,0 0-1,0 0 0,0-1 0,0-1 0,0 0-1,1 0 0,-1-1 1,1 0 0,0-2 1,-1 1 0,1 0 1,0-1 1,-1 0 0,1-1 0,0 1-3,-1 0 0,1-1 1,-1 0-1,0-1-1,-1 2-2,1-1 3,-2 1 4,2-1 3,-2 2 7,0 0 2,1 1 8,-3 0 5,0 0 5,1 1 5,-1 1 2,-1 0 2,0 1-1,-1 1 0,1 0-1,-1 1-2,0 0-2,0 1-4,0 0-1,1 1-4,-1 1-4,0 0-4,1-1-3,1 2-3,0-1-10,0 0-1,0 2-3,1 0 4,1-2-3,1 0 1,0 0-2,1 0 0,0-1 7,1 1-7,0-1 3,2 0-8,-1-1 1,1-1 0,1 1 2,3 1 0,-2-3 3,0 0 0,-1-1 4,0-1-1,1 0-2,-1 0-3,2-2-4,0 1-3,-2-1-8,1-1-6,0 0-1,1 0-4,-1 0-7,-1-1-5,1 1-1,-2-1 3,3-1 4,-2 2 6,0-1 1,0 0 6,-1 1 7,1-1 7,0 1 3,-1-1 1,0 0 1,0 0 0,-1 1 1,0 0-1,0 0-2,0 1 2,-1-1-1,1 1 3,-1-1 2,0 2-1,-1-2 3,2 2 1,-2 0 1,1 0-1,-1 0 4,1 0-1,0 2 2,0-2 6,0 2 3,-1-1 6,0 2 5,0 1 7,0-1 1,0 1 4,0 1 3,0 0-5,0-1-6,0 1-8,0 0-7,0 1-3,0-2-8,0 1-6,1-2-2,0 0-2,-1 0 0,1-1 1,0-1 3,1 0-4,0-1 3,1-1 0,0 0-3,1-1 0,0-1-5,1 0-1,0-1-4,0 0-6,0-1-4,1 0-5,-1-1 0,0 0-3,0 0-1,0 0 1,0 1 1,0-2 4,-2 2 5,2-2 5,0 2 1,-2-2 6,1 2 1,-1 0 2,-1-1 2,1 2 4,-2-2 5,1 2 3,0-1 7,1 2 7,-1-2 8,0 1 10,-2 1 11,1 1 3,-1-1 4,2 1-1,-1-1-2,0 1-4,-1 1-7,1-1-9,-1 2-10,1-1-9,-1 0-5,0 1-6,0-1-2,0 1-2,1-1-4,0 1 0,-1 1 1,1 0 0,-1 0-3,0 0 4,0 2 3,0-1 5,0 1 9,-1 1 6,0-1 4,0 2 6,-1 1 5,1 0 0,-1 1 1,0-1-4,1 0-5,-1 1-7,0 1-4,0-1-5,0 0-4,1 0-6,0 0-3,1 0-2,0-1 0,0-1 3,1 1-4,1-2 2,1 1-1,1-1-6,0 0-8,0-2-6,1 1-6,13 0-77,-12-2 57,41-2-208,-26-12 207,-18 9 49,1 0 0,0-1-2,6-12 0,-7 11-3,0-1 0,1 2 0,0-2-1,0 2-3,-1 0 0,1 0 1,-2 0 3,1 1-4,-1 1 4,0 0 2,0 1 2,-1-1 4,-1 2-2,1 1-2,0 0-1,-1-2 8,0 4 5,0-2 13,-1 3 13,0 0 10,0 0 8,-1 0 6,0 1 5,0 1 2,-1 0-5,1 0-13,-1 0-13,2 0-10,-1 2-9,0-2-5,0 0-5,1 0-5,0 0-3,0 0-1,1 0-3,0-2 1,0 1-1,0-1-3,2 0-1,0-1-5,1 0-9,0-1-9,1 0-9,0-1-14,2-1-8,-1 0-7,1-1-7,-1 1-5,2-2-4,-1 0 5,-1 0 4,1-1 8,0 0 6,0-1 4,0 1 6,-1-2 12,1 0 9,-1 0 8,0 1 6,0 0 6,-1 0 2,0-1 6,0 0 3,-1 0 1,0 0-2,0 1-1,-1-1-2,1 1 2,-2 0 2,0-2-2,0 2 0,0 0-1,-1-1 3,1 0 2,-1 1 3,0 0 1,0-1 3,-1 2 2,1-1 1,-1 0 0,-1 1 1,1 0 1,0 1-6,-1 0-1,1 0-4,-1 0 0,0 0-4,0 1 1,-1 0-2,1 1-1,-1-1 1,1 2-1,0-1 1,0 0-1,0 0 0,-1 1 0,1 0-1,0 1 0,0 0 1,-1 0 0,1-1 2,0 2-1,-1 0 3,1 1 4,0 0-1,0 1 4,-1 0 0,1 1 4,1 0-3,0-1 2,0 2 0,0-1-1,1-1 1,0 2-5,1-2-1,0 2-1,1-1 0,0 0 3,1-1-3,1 1-2,0 0-4,1-2 0,0 2-2,0-2 1,2 0 0,0-2-5,-1 2 2,2-1-1,-1-1 2,2 1 3,-3-1 2,2 1-2,-1-2-1,-1 2 0,0 0 1,-1 1 0,-1-1-1,-1-1-3,1 1 2,-3 0 0,2 1 1,-2-1-2,0 1 0,-1 1 3,0-1-1,0 1 8,0-1 8,-1 1 13,1 1 16,-1-1 10,-1 1 11,1 1 6,0-1 3,-1-1-1,1 2-10,0-1-11,0 1-13,-1 0-9,1 1-11,-1-1-4,0 1-5,0 0-4,0-1 0,0 1-4,0-1-2,-1 2 3,1-3 0,-2 2-5,1 0-6,-1-1-19,-1 1-26,0-1-33,0-1-44,-2 0-48,0-1-56,1-1-57,-1 0-54,-2-1-74,1 1-99,-1-1-40</inkml:trace>
</inkml:ink>
</file>

<file path=word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2:13.35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1 70,'0'0'63,"0"0"-1,0 0-2,0-2-7,0 2-1,1 0-4,-1 0-1,1 0-3,-1 0 2,0 0-1,1 0 1,0 0 6,0 0 3,0 0 0,0 0-2,1 0-1,-1 0-3,-1 0-7,1 0-7,0 0-7,0 0-5,1 2-2,-2-2-1,1 0-3,1 1-4,-2 1 0,2 0-1,-1-1 0,0 0-1,0 0 0,2 1-1,-1 0 2,1-1 4,-2 1 3,1 0 1,0 0 4,1 0 1,0 1-1,0-2 2,0 2-4,1-1-1,1 2-1,-1-2-3,0 2-1,2-1-1,0 1 0,-1-1-5,1 1 0,-1 0-3,1-1-1,0 1-3,-3 1 0,2 0-4,-1 0-1,0 0 2,0-1 0,0 1 3,0 0-2,0 1 0,0-1-2,0 1 2,-1 0 1,2 0-2,-1 0-1,0 0 0,1 0-1,1 0-1,0 1 1,1 1-1,0 0 0,2-2 3,-1 1 0,1-1 1,1 0 3,-1-1 1,2 1-1,-1 1 3,3-2-2,-1 2-3,0 0 2,1 0-1,1 1-1,11 9-1,-12-8-1,-1-1-1,-1 2 0,10 9-1,-11-11-1,-1 1 2,-1 0-1,-2-1-1,1 1 1,-2-1 0,-1 0 2,1 0-1,-2 0 0,0-1 0,-1 1 1,1-2 2,-1 0-2,0 0 0,-1 0 1,1-1-1,1 0 0,-1 0 0,1 0 0,1-1-2,-1 1 0,1-1 3,0 1-2,1 0 0,0 0 0,0-1 1,0 1-1,0 0 2,0 2 2,0-2-3,-1 0 0,0 2 0,1-2 0,-1 2 0,0-1 0,1 0 0,-2 0 0,1 0 1,-1-1 1,1 0-2,-1 0 0,0 0-1,-2-1 1,2-1-1,-1 0 0,-1 0-1,1-1 1,-1-1 0,0 1 4,0-1-1,1 1-1,-2-2 2,2 1 1,-1-1-2,1-1-1,0 1 3,-1-2-1,2 1 0,-2-1-1,2-1 3,-2 2-1,2-2 5,-1 1 4,0-1 4,0 0 4,0 1 8,-1-1 4,1 1 6,-1 0 8,1 0 6,-2 1 0,2 0 2,-2-1 0,0 1-5,1 0-4,-1-2-7,2 2-8,0-2-10,-1 1-4,1 1-4,0-1-5,-1-1-2,2 0-2,-1 0-2,1 0-1,0 0 2,1-1-3,0-1-1,0-1 1,1 1-1,0 0-3,-1-2 1,2-1 3,0 1 0,0-1 0,0-1 0,-1 0 0,1-1-2,0 1 0,-1-1 1,2 0-1,-2 0 1,1 0-3,0 1 1,0 0-2,0-1 4,1 0 0,-1 1 0,-1-1 0,2 1-1,0 0 1,0-1 0,1 2-4,1-3 2,-1 2 1,1 0 1,-1-1 1,-1 2 1,1 0-1,-1 1 0,0 0 3,-1 1-1,0-1-2,0 2 0,-3 0-1,0 1 4,1 0-1,-2 1 1,0 1 1,0 1 1,-1-1-1,0 1 0,1 0 3,-2 1 0,0-1 6,0 0 4,0 0 4,0 1 5,0 0 3,0 0-2,0 0-1,0 0-1,0 0-4,0 0-6,0-2-3,0 2-6,0 0-3,0 0 0,0 0-1,0 0-1,0 0-2,0 0 1,0 0 0,0 0 0,0 0-1,0 0 1,0 0 0,0 0 2,0 0 0,0 2 0,-1-2 1,0 0 2,1 0 0,-1 0 2,1 0 0,0 0-2,0 0 2,-1 0-1,1 0-5,0 0 3,0-2-2,0 2-2,0 0-1,-1 0 0,0 0 0,1 0 2,0 0 0,0 0-7,0 0 3,0 0 0,0 2 1,0-2-4,0 0-3,0 0-9,-1 0-9,1 0-12,0 1-18,0-1-24,0 0-25,0 0-26,0 0-29,0 1-35,0 0-30,0-1-36,0 0-54,0 0-99,0 0-45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10T11:37:13.69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1 109 33,'1'0'63,"0"0"3,-1 0 2,2 0-4,0 1-5,-1 0-7,0 0-7,1-1-5,-2 0-2,1 1-3,0 0-2,0-1 4,-1 1-3,1 0 2,0-1 1,-1 2 2,0-1-2,1-1-2,0 1 0,-1-1-4,1 0 1,-1 0-1,0-1 1,0 1-4,0-1 2,0 1-1,1 0 0,-1 0 3,0-1-2,1 0-1,0 1-2,0-2-3,0 0-3,1-1-4,1-4 11,-1 4-20,-1-1-2,0 0-5,1-1 2,-1 1 0,1-2 4,-1 1 2,1-1-6,-2 1 3,1 0 5,-1-2 5,0 2 2,-1-2 0,0 2 2,-1-2-1,0 2 3,-1 0 1,0 2-5,0-1-3,-2 2-2,1-1-4,-2 3-2,0-2 0,0 2-5,-1 2-3,0-2 0,0 1 1,0 2-2,-1 0 9,0 0-7,0 1 0,-1 1 0,1 0 0,0 2 2,0-2-3,1 1 4,0 0-6,-1 0 3,2 1-1,0-1 3,0 1 4,-1 0-1,2 0-3,0-2-2,1 2 2,-1-1 2,2 1 0,-1-1-2,2 0-2,-1 0 1,1 1 4,1-1 3,-1 0 0,2 2 3,-2-2 2,2-1-1,0 2 1,2-2 1,-1 1 4,1-2-5,0 2 1,3-3-2,-1 1 0,2-1-1,-1-1 0,2 1-4,0-2-5,0 0-1,1 0 1,-1-2 0,1 0-3,0 0 1,0-1 0,0 1-1,0-2 0,1-1 1,0-1-2,0 1 1,-2 0 0,1-2-2,-1 1-1,1 0-1,-1-1 3,-2 0 3,1-1-4,-1 0 0,0 0 0,-1 1 0,1-2 2,-2 0 1,0 1-1,0 0-2,0 0 3,0 2-1,-1 1 2,-1-1 1,1 2 1,-1 0-1,-1 0 0,1 1 1,0 1-1,-1 0-3,0 1 2,-1 1 0,0 0 1,1 1 2,-1 2-2,0-1 1,-1 2 0,1 0 1,-1 0 0,-1 1 0,1-1-3,0 2 1,-1-1 0,1 0-3,0 0 0,0 0 1,-4 20-7,1 5 8,3-23 4,1 2-2,1 0 2,-1 2 7,-1 14 27,3 17 22,2 52 1,-3-79-61,1-1-1,0-1 0,-1 1-1,0-1 0,0-1-1,0-3 2,-1 1-1,0-3-1,0 1 2,1-2-3,-3-2 1,2 0-1,-1 0 2,0-1-5,0-1 0,0-1 3,-1 0 0,0-1 1,0 0 0,0-1 0,0-1-2,-1 1-1,0-1 2,-1-1-3,0 0-3,1-2 1,-1 0 2,-1-2 0,1 0 5,-1-1-2,-1-1-1,2 0 5,-1-2 3,-1-1 0,0 1-2,1-1 3,-1 0-3,1 1 8,2 1 8,1 0 3,0 1 7,1 2 5,0-1 6,1 3 0,0-1 4,3 1-5,0 1-5,1-1 1,2 1-2,1 0 0,2-1-2,2 1 1,1-2-8,2 0 4,1 0-6,0-1-10,3 1-12,1-2-23,0 0-30,0 0-32,1-1-30,0 0-44,0 0-42,-1 1-47,0-1-53,-2-1-60,-2 1-93</inkml:trace>
</inkml:ink>
</file>

<file path=word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2:11.82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2 410 39,'0'-1'101,"0"0"-20,0 1-9,0-1-8,0 0-7,0 1-6,0 0-5,-1 0-4,1 0-5,-1 0-3,0 1 0,-1 0 1,0-1 3,2 1 6,-1 0 4,0-1 5,-1 0 4,1 1 4,0 0 4,-1 0 0,0-1-2,-1 2-4,2-2-5,-1 1-6,0-1-5,-1 2-8,1 0-11,0 0-4,-1-1-4,1 1-3,0 1-4,0-1-3,-1 0 1,1 0 2,0 1 1,-1 0-3,2-1 0,-1 1-1,0-1 1,1 2 0,0-1 1,-1 0-5,1 1 1,1-1-4,0 2-1,0 1 1,0-3-1,0 2 1,1 0-2,0-1 2,1 0 0,-2 0 0,2 0 5,0 0-3,-1-1 0,2 0-2,7 5 1,-7-6 0,2-1-1,-1 0 0,0-1 0,1 0 0,-1-1-1,0 1-2,-1-2 2,2 2-1,-1-1 0,-1-1-1,1 1 1,-1-1 2,-1 0 0,1 0 0,0 0 0,-1 0 0,1 0 1,0-1 0,1 0-2,-2-1 0,0-1 1,1 0 1,0 1 1,0-1-1,0-2 2,0 0 2,1 1 2,0-1 1,0 0-1,0 0 2,0-2 4,0 1 4,0 1 5,0 0 2,-2-1 4,1 1 3,0-1 0,0 0 0,-1 0 1,2-1-3,-2 0-4,0 1-3,-1 0-4,0 1-1,1 0-1,-2 0 2,0-2-2,0 0-3,0 2 2,-1-2 1,0 1 2,0 0 2,0 2 4,0-1-8,0 0 3,0 0 0,0 0-3,-1 2-2,0-2-4,1 1-3,0-1-3,0 0 2,1 1-5,0-1 1,0 0 0,0 0-2,0 1 2,0-1-1,0 1-1,0-1 0,1 0 1,-1 1-1,1-1 0,-1 2 0,1-2 0,-1 2 0,2-2 0,-1 1-1,0 2 1,1-2 0,0 1 0,-1-1 1,1 2-1,0-2-1,0 3 1,1-1 0,-1-1-2,1 2 0,-1-1-1,2-1-1,-1 2 0,-1 0 0,2-1 0,-1 2-1,0-1-1,1 1 0,-1-1 0,1 1-1,0 0 0,-1 0-3,0 0 4,1 1-1,-1-1 3,1 1 0,-1-1-2,1 1 0,-1 0 2,0 0-1,0 0-2,0 0 1,0 1-1,-1 0-1,1 0 3,-1 0 3,0 0-1,1 1 3,-2-1 0,2 1 2,-2 0-1,2 1 2,-1 0-2,1 0 0,-1 0-1,1 0-1,-2 2-1,1 1 1,0 0 1,-1 1 0,-1 0-1,1 1-1,-1-1 2,0 1 0,0 0 0,0-1 0,0 0-1,-1 0-1,1 0 2,-1-2 0,1 2 0,-1-1 2,1 0 0,-1-2-2,0 1 0,1-1 1,-1 1-2,1-1 2,-1 1-2,1-3 1,0 1 0,-2 1 1,1-1 2,0 0-1,0-1 1,-1 0 1,0 0-2,1 1-2,-2-1 0,2 1 0,-1-2-2,0 1 2,0 0 0,0-1-1,0 0 3,-1-1-1,1 0 3,-1 1 2,1 0 3,1-1 2,-1 0 3,0 0 3,1 1 1,-1-1 4,1 1-3,1 0 1,-1 0-4,0 0-2,1 0-3,1 0-3,0 1-3,-1-1-3,1 1 0,-1 0 0,2 0-2,0 1 0,0 0 0,0-1 1,1 0 0,0 0-1,1 1 1,-1-1-2,1 1 1,0 0 0,1 0 0,0 0-1,-1 0 1,1 0-2,-1 0 0,1 1 1,-1 0 1,0-1-1,-1 1-1,0 0 2,-1 1 0,0-1-1,0 0 0,-1 1 0,-1-1 0,0 0 1,-1 1 0,1-1-1,0 0 0,0 1 1,-1-1 2,0-1-2,0 0 0,-1-1 0,0 3 1,1-1-1,-1-1 0,0 1 0,1-1 1,-1 0 0,0 1 2,0-3-4,2 2 0,-1-1 0,0 1 0,0-2 0,1 2 0,-1-2 0,1 1-1,-1 0 3,1-1 4,-1 0 0,1 1 1,-2-1 2,1 1 1,-1 0 2,0-1 3,-1 0-3,0 0-3,1 0 3,-2 0 1,1 0-3,1 0-1,-2 0 0,1 0-4,0 0 3,-1 0 0,0 0-1,2-1-1,-2 0-2,2 0 0,-1 1-2,0-1-1,0 0-6,2 1-15,-3-2-20,2 2-24,0-2-28,-1 2-32,1-1-40,1 1-45,-1 0-40,2-2-41,-3 2-78,2 0-78</inkml:trace>
</inkml:ink>
</file>

<file path=word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2:10.22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1 4 29,'0'-1'81,"0"0"-8,0 1-3,0-1 0,1 0-1,-1 1-4,0-1-2,0 1-4,0 0-7,0 0 0,0 0-2,0 0-5,0 0-4,0 1-3,0-1-4,0 1 3,-1 0 1,1 1 1,-1 0-1,0 0 1,0-1-1,1 1-1,-1-1 0,0 1-5,0 1-5,0 1-6,1-1-1,0 0-3,-1 0-1,0 1 0,0 0-5,1 0-2,-1 1 0,0-2-1,0 3-1,0-1-3,0 1-1,0-1-2,1 2 0,-1-2 1,1 2-1,-1-2 1,1 2-1,-1-1 0,0 0-2,1 0-1,0 0 2,0 0-1,0 0 1,0-1-3,0 0 2,0-1 6,0 1-3,1-1 0,0 0-1,-1-1 0,1 1-3,-1-2 2,1 0-1,-1 0-6,1-1 4,-1 1 3,1-2-1,-1 1 1,0 0 2,0 0 1,1-1-1,-1 0 0,0 0 0,0 0-1,0 0 2,0 0-1,0 0-2,1-1 2,-1 1 0,0 0 0,0-1 0,0 0 0,0 1 0,0 0-5,0 0-4,0 0-11,0-1-14,0 0-16,0 1-19,0-1-17,0 1-23,0 0-19,0 0-23,0 0-17,1-1-27,0 0-58</inkml:trace>
</inkml:ink>
</file>

<file path=word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2:09.58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25 36,'0'0'73,"0"1"-8,0 0-3,0-1-2,1 0-6,0 0 2,-1-1 0,0 1 2,0 0-4,0 0-5,0 0-2,0 0-4,0 0-4,0 0-1,0 0-1,0 0 0,0 0 1,0 0 0,1 0 4,1 0 5,-2 1 6,3-1 2,-1 1 0,1-1-1,1 0-1,-1 0-1,0 0-5,1-1-8,0 1-6,1-1-5,-1 0-3,1 1-5,1-1-5,-1 0-5,1 0-1,-1 1-2,1-2-1,1 0-3,0 2-1,0-1 0,0 0-2,0 1 2,-1-1-2,0 1 0,0-2-1,-2 2 2,2 0-2,-1-2 1,-2 1 1,1 1-1,-1 0 0,0-2-1,1 2 0,-3 0 1,1 0 0,-1 0 0,0 0 0,0 0 1,0-2 0,-1 2 0,1 0 0,-1-1-1,1 1-4,0-1-4,-1 1-2,1 0-7,-1 0-5,0 0-8,0 0-10,0 0-7,0 0-8,0-1-7,0 1-16,0 0-9,0 0-14,0 0-9,0-2-10,0 2-14,0 0-6,0 0-11,0 0-11,0 0-40</inkml:trace>
</inkml:ink>
</file>

<file path=word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2:08.83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5 2 31,'1'0'118,"1"0"-26,-2 0-13,1 0-6,-1 0-2,0 0-1,0-1 2,0 1-7,0 0-7,0-1-5,0 1-3,0 0-1,0 0-2,-1 0-2,1 0-6,0 0 4,0 0 0,0 0 0,0 0-1,-1 0-6,0 0-2,0 1 0,0 0-2,0-1-1,-2 2 7,1 0-5,0 0 1,-1 0-2,2-1 1,0 0-1,-1 0-2,0 0-2,0 1-7,1-2 2,0 1 0,1 0 0,-1-1-1,1 1-1,-2 0 0,2 0 1,0-1-2,2 2 2,-1-1-1,0 1 1,0-2 3,2 2 4,1-1 5,0 0 2,1-1 5,1 1-1,1 0 3,1-1-1,-1 0-5,2-1-9,0 0-5,-1 1-6,2-2-6,-1 0-2,1 2-5,0 0-5,-1-2 1,1 2 1,-2-1 0,1 1-2,-1 0 0,-1-2-1,0 2-1,-1 0 1,-1 0-1,-2 0-2,1 0 1,0 0 1,-3 0-2,2 0 1,-2 0-1,1 0 0,-1 0-1,-1 2 2,0-2-6,0 0 1,0 1-1,-1-1-4,1 2-6,-2 0-8,2-1-10,0 0-6,-1 0-11,0 0-11,0 0-14,1-1-13,-1 0-12,1 2-14,0-2-14,0 0-19,0 1-10,0-1-14,0 0-14,1 0-20,0 2-40</inkml:trace>
</inkml:ink>
</file>

<file path=word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2:08.21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6 65 46,'0'0'73,"0"0"-3,0 0 1,0 0 2,0-1 0,0 1-2,0-2-2,0 2-5,0 0-4,0 0-9,0-1-7,-1-1-6,1 1-9,0-1-7,-1 1-6,1 1-3,-1-1-4,1 0-2,0 1-1,-1 0-2,0 0-1,1 0-1,-1-1-2,0-1-2,0 1 2,0-1 3,0-2 1,0 2 3,0-1 0,-1 0 0,2 1 5,-2-1-1,0-1 0,1 1-1,-1 1-1,0-1-2,0 1 1,1-2 6,-1 3 2,0-1 3,0 0 2,0 0 4,0 1-1,-1-1 3,1 2 0,-1-1-7,1 0-2,1 1-3,-2 0-3,1 0 1,0 0 0,0 0 0,-1 0 0,0 0 4,1 1 1,-2-1 5,1 1 2,1-1 4,-2 3 3,0-2 4,1 2 1,-1-3 2,0 2 0,-1 1 1,2 0-2,1 0-2,-2 0-4,1 2-1,-1-2-2,2 3-2,-1-2-4,1 2-3,0-1-3,0 0-4,1 0-2,1 0-4,-1 0-3,0 0-1,1 1-2,1-2-1,0 2 0,-1-1 2,1 0 0,1 0-2,0 0 2,1 0-1,0-1 0,2 0 1,-2 0-2,2-1-3,-1 0 2,2 0 0,-1 0-2,0-1 1,-1-1-3,1 1-2,0-2-2,0 1-2,0-1-3,0 0-4,-1 0-3,0-1-3,1 1 0,-1-2 5,-1 1 3,0 0 2,0 0 3,0-2 3,0 1 1,0 0 4,-1 0 1,0-1-1,1 0 1,-2-1 1,1 1 1,2-4 0,-3 3 1,0 0 0,1 0-1,-1 0 0,-1 0 0,2 0-1,-1 1 1,0 1 1,-1 0 0,1-1-1,-1 2 2,1 0-1,-1 0 0,0 0 0,0 0-1,0 1 0,0 0 0,0 0 0,0 0-4,0 1 2,-1 0 0,1 0 2,-1 1 0,-1 2 1,0-2 0,2 2 4,-1 0 2,-1 0 0,1 0-1,0 0-3,0 0 1,0 0-1,-1 1 4,2-2-4,-1 1-2,1 1-1,0-2 2,1 1-1,-1 0-1,2-1 0,-1 0-1,0 1 0,1-1 1,1-1 1,1 1-2,0 0 1,0-1 0,0 0 0,1-2-2,0 0 1,0 0 0,0 1 0,0 0 1,0-1 0,1 1 2,-2-1-1,1 1 1,-1-1-1,-1 0 0,1 0-1,-1-1 3,0 1-1,-1-1-2,0 1 1,0-1-1,1 0 0,-2 0 0,1-1-1,0 1 0,0 0 0,-1-1-3,0 0-7,0 0-8,1 0-11,-2-1-14,2 0-18,0 1-16,0-1-19,-1 0-15,1 1-13,0-1-15,-1 0-12,2 1-12,-2-2-12,2 2-27,-1-2-64</inkml:trace>
</inkml:ink>
</file>

<file path=word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2:03.49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3 1 41,'0'0'53,"0"0"-4,0 0-3,0 0-3,0 0-4,0 0-7,1 0-3,-1 0-5,0-1-7,0 1-1,0 0-3,0 0 0,0 0-6,0 0 2,0 0 2,0 0 2,0 0 2,-1 0-1,1 0 0,0 1 1,-1-1 10,0 2-1,-1-1 2,1 1 0,-1 0 3,1 0 2,0 0 5,0 0 1,-1 1-4,1 0-1,-1-1-2,2 1-4,-1 1-3,0 0-1,1 0-4,-3 1-3,2 0-4,-1 0 0,0 1-3,1 0 1,-1 0-1,2 0-2,-2-1-4,2 0 0,-1 0 4,0 1-2,1-1-1,-1-2-1,1 2-2,0 0-1,-2 0 1,2-1 0,-1 1 0,0 1 0,0-1 0,0 0 0,-1 0 0,1 1 3,-1 0-3,1 0 1,-1 0 0,0 0-1,-1 0 2,1 0 2,-1-1 1,2 0 2,-3 0 5,2 1 3,-1-1 3,1 0 0,0 0 0,0-1 2,0-1-3,0 1-3,1-1-3,-1-1-4,1 1-1,0-1 0,0 0-1,1 1 0,-1-1-2,1 0 0,-1-1-1,0 1 2,1 0-3,-1-2 0,0 1-1,0 1-1,0 0 3,-1 0 0,0 0 0,1-1-1,-1 1 0,0 0 1,0-1 1,-1 0 0,1 0 0,0 1 0,-1 0 4,1-2 0,0 1 3,0 1 0,-1-2 2,1 1-1,-1 1 0,1-2-1,-1 1 0,1 0-1,-1-1 2,1 1-1,-1 0-1,2-1 1,-1 0 2,0 0 0,-1-1 0,2 0-2,-2 1-2,2-1-2,-2 0-1,2 1 1,-1-2-5,0 1 1,1-1 1,-1 1-3,1-1 2,-1-1-2,1 1 3,0-2-1,0 1 0,1-1-2,-2 1 0,2-1 2,0 1 0,0-1 2,0 1-2,0 0 2,0-1-1,0 1 1,0 1 1,2-2 2,-2 1-1,1 0 2,-1 0 3,1 0 1,-1 0 2,1 1 5,-1-1 2,1 1 2,0 0 5,0 0 3,-1 0-2,0 0 0,0 0-3,1 0-2,0 0-4,0 1-4,-1 0-5,0 0-5,0-1-2,0 1-1,0 0 0,0-1-2,0 1-1,0-1 0,0 0 1,0 1 1,0 0 0,0 0 1,1 1 2,0-1 3,-1 0-1,0 0 2,2-1 1,-1 1 0,2 0 1,-1-1-2,1 1-2,-2-2-1,2 2 0,-1-1-1,0 0-1,2 0-3,-1 1-1,3-1-1,-4 0 1,1 2-1,-1-1 0,0-1-2,0 2 2,0-1 1,0 0 1,2 1 0,-2 0-1,-1 0 1,0 0 0,0 0-1,0 0 2,0 1 0,0 0-2,0-1 1,0 2 0,1-1 0,0 1 1,-1 0 1,1 0-3,0 0 1,-1 1 2,1-1 1,0 0-1,2 3 6,-2-3-5,-1 1-1,1 0-2,-1-1-1,0 1 0,2 0 0,-2-1 0,1 0 0,0 0 1,-1 0-2,1 0 3,0 0-1,0-1 1,-1 1-1,1-1-2,0 0 0,0 1 1,0-1 1,0 0 0,-1 1 1,1-1-2,0 0 1,1 1 0,-1-2 0,0 2-1,1 0 0,-1 0-1,0 1 2,1-2 0,-1 1 0,0 0 1,1 0 0,-1 0-1,-1-1 0,2 1-1,-2 1-1,1-3-1,0 3 2,-1-1-1,1 0-2,0 0 3,-1-2-1,1 1-1,0 1 2,-1 0-1,1-1-2,1 1 2,-1 0 1,0 0-2,0-1 0,-1 2 5,2-1-2,-1 1-1,0-2 3,0 1 1,-1 1-3,1-1 0,1 2 2,-1-3-2,1 1-1,-1 0 0,0-1-2,-1 1 0,0-1 2,2 0-1,-2 1 0,0-2-2,0 1 3,0 1 2,1-2-1,-2 0-1,1 1 0,-1-1 0,1 1 3,-1-1-1,0 0-2,0 1 0,0-1 0,0 0 0,0 0-5,0 0 3,0 0 0,0 0 4,0 0-2,0 0-2,0 0 3,0 0 2,0 0 3,0 0-3,0-1-2,0 1-2,0 0 1,0 0 2,0 0-5,0 0-8,0 0-18,0-1-23,0 0-25,0 1-31,0 0-33,0 0-41,0 0-35,0 0-38,0 0-58,0 0-82</inkml:trace>
</inkml:ink>
</file>

<file path=word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2:01.88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6 31,'0'1'74,"0"-1"-1,0 0 1,0 0-4,0 0-3,0-1-1,1 1-9,-1 0-4,0 0-9,0 0-10,0-2-7,0 2-6,2 0-5,-2 0-8,1-1-1,-1 1-1,0 0-2,0 0 3,0 0 1,0 0 1,1 0 0,0 0 4,0-2 3,1 2 1,-1 0 2,2 0 1,-1 0 5,0-2 3,1 2 2,-1 0 2,1 0-1,-2 0 0,1 0-3,0 0 0,0 0-5,-1 0-2,2 0-4,-1 0-1,0 0-5,1 0-1,-1 2-1,0-2-3,1 0-2,-2 0-1,2 0-2,-2 0-1,1 2 0,0-1 3,0-1 1,-1 3-1,2-2 2,-1 0 1,0 0-2,0-1 3,0 1-2,1 0-1,-2-1-1,1 0-2,1 0 1,-2 0 0,1 0-2,0 0 0,-1 0 3,0 1-3,0-1 1,1 0 0,-1 0-1,0 1-1,-1-1 1,1 0-2,-1 0-1,1 1 1,-1-1-1,0 0 1,-1 0-1,1 0 2,0 0 1,0 1 0,0 0-1,0-1 0,0 0 0,0 0-4,0 0 0,0 0-6,0 0-8,0 0-5,0 0-8,0 0-8,0 0-10,0 0-8,0 0-11,0 0-11,0 0-12,0 0-14,0 0-18,0 0-28,0 0-56</inkml:trace>
</inkml:ink>
</file>

<file path=word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2:01.15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1 19,'0'0'77,"0"0"-2,0 0 0,0 0 1,0-1-3,0 1-3,1 0-4,-1 0-8,0 0-6,0 0-5,1 0-5,-1 0 23,0 0-41,1 0-3,-1 0 0,1 1-1,0-1-3,-1 0 2,1 0-2,0 0 2,1 0 1,-1 1 1,1-1 0,-1 1 3,1-1 2,0 0 1,0 0 1,0 0 1,1 0 1,0 0 3,1 0 3,1 0 0,-2 0-1,1 1-3,0 0-2,0 0-2,-1 1-3,0-1-4,1-1-7,-1 1-6,1 0-1,-1-1 0,0 1-3,1-1-1,0 1 0,-1-1-2,0 0 0,1 0-3,-1 1-1,0-1-2,1 0-3,0 0-4,-1 0-3,1 0-8,-2 0-11,1 0-7,-2 0-9,1 0-7,0 0-4,-1 1-2,1-1-1,-2 0 5,2 1 7,-2-1 9,1 0 0,-1 1 10,1-1 9,0 0 4,-1 1 6,0-1 1,0 0 5,0 0 1,0 0 8,0 0-1,0 0-3,0 0-2,0 0-5,0 0-6,0 0-7,0 0-7,0 0-9,0 0-8,0 0-7,0 0-9,0 0-8,0 0-5,0 0-11,0 0-11,0 0-19</inkml:trace>
</inkml:ink>
</file>

<file path=word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2:00.31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2 46,'0'-1'45,"0"1"1,0 0-2,0 0-2,0-1-1,0 0-2,0 1-3,-1 0-4,1 0-1,0 1-2,0 0 2,0-1 0,0 1 6,0-1 4,0 0 4,0 0 6,0 0 5,0 0 5,0 0 4,1 0 2,-1 0-3,0 0-1,0 0-3,0 0-7,0 0-5,0 0-8,0 1-5,0-1-6,0 0-4,1 1-4,-1 0 3,1-1 3,0 1 4,0 0 3,0-1 1,1 0 5,-1 1 2,1 0 2,0-1-1,0 1 0,1-1 0,-1 1-2,2 0 2,0-1-3,-1 0 1,0 1-3,2-1-2,-1 0-2,1 0-2,0 0 1,0 0-6,0 0-3,2 0-4,-1 0-2,0 0-5,0 0-2,2 0-3,-3 1-3,3-1-1,0 0 0,0 0 4,0 0-5,0 0 0,0 0-2,0-1-1,0 1 0,0 0 0,-1-1-1,-1 1-5,2 0 5,-2 0 0,-1 0 1,0 0 0,0 0 0,-1 0-1,0 0 2,-1 0-1,0 0-1,-1 0-1,0 0 1,0 0 1,-1 1-1,1-1 1,-1 0 0,0 0 0,0 0-4,-1 1 0,1 0-3,-1-1-2,0 0-1,0 0-4,1 0 1,-1 0-2,0 0-1,0 0-1,-1 0-2,1 0-5,0 1-5,-1 0-4,1 0-4,0 0-5,0-2-1,-1 0-5,1 1-4,0 0-2,0 0-6,0 0-5,0 0-7,0 0-14,-1 0-14,1 0-13,0 0-21,-1 0-12,1 0-13,0 0-20,0 0-29,0 0-51</inkml:trace>
</inkml:ink>
</file>

<file path=word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1:59.52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7 13 11,'1'-1'104,"-1"1"-23,2-1-15,-2 1-6,1 0-5,-1 0-4,0 0-3,0-1-2,0 1-1,0 0-2,1-1 4,-1 1 3,0 0 3,0 0 4,0 0 1,0 0 4,0-1-1,0 1 0,0 0-1,0 0-3,0 1 5,0 0 5,-1 1 6,1 2-3,-1 1-3,-1 0-5,1-2-7,0 0-5,0 1-12,-1-2-15,1 1-10,0 0-5,1-1-6,0-1-2,-1 0 1,1 1-1,0-1 0,0 1 1,0-2-4,0 0 1,1 2-2,-1-2 2,0 0-4,0 0 3,0 0 1,0 0-2,0 0 1,0 0 2,0-2 2,0 2-1,1-2 0,0 1 0,-1-1-2,0 0 5,0 0-2,-1-1-3,0 2-1,1-2 2,0 2 1,-1-1-1,-1-1 0,0 1-3,0 0 3,0 0 1,-1-1 0,0 1 0,1-1 0,-2 0-1,0 0 0,1 0 3,-1 1 1,2 0 3,-1 1 5,0 0 2,1 1 6,0-1 4,-1 0 1,1 1 2,0 0-3,0 0 0,-1 0-3,1 1-1,-1 0-5,1-1-3,0 1-2,-2 0-2,1 0 0,1 1-2,-1 1-1,0-1 1,-1 1 0,0 0 1,-1 1 0,1 0-1,-1-1 0,1 2-2,0-1-1,2 1-2,-2 0 0,1 0-2,0-1 2,0 1-2,2 1 0,-1 0 2,1-3 1,-1 2-1,2 1 0,0-2 1,0 0 0,0 1 0,0 0-1,0-1 0,1 1 1,1 0 1,0-1-1,1 0 1,0 1-1,-1 0 1,1-1-1,1 0 0,0 0 0,-1 0-2,1-1 2,1 0-3,1 0 2,0 0-1,0 0-1,0-1 0,1 0-3,-1 0 4,0 0-2,0-1 3,0 0-2,1 0 0,-2 0 2,1-1 0,0 0 1,-1 0 1,1-1-2,-1 0 0,0 0-1,0 0 1,-1 0-1,0-1 2,0 0-1,2 0 0,-2 0 0,0 0-1,-2 0 3,3-1 0,-2 1 1,1-1-2,0 0-1,0 1 1,-2 0 2,1 0-2,-1 0 0,0 0-1,0 1 0,-1-1 0,1 1 0,0 0 0,-1 0-2,2 0 0,-3 1-1,1-1-4,0 0 0,0 1 0,-1 0-5,0-1-6,0 1-8,0 0-7,0 0-11,0 0-8,0 1-15,-1-1-17,1 0-15,0 0-18,0 0-18,0 1-25,0-1-22,0 0-28,0 0-52,0 0-89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10T11:37:12.54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 292 21,'0'0'54,"0"0"-3,-1 0-1,1 0-3,0-1-2,1 1-4,-1-1-2,0 0-4,0 1-2,0 0 0,0-1 3,1 1-3,-1 0-3,0 1-3,0-1-1,-1 0-4,1 0-1,0-1-4,0 1-5,0 0-2,0 1 0,0-1 1,0 0-1,0 0 4,1 0 0,-1 1 3,-1 0 3,1 0 7,-1 1 7,0-1-4,1 1 3,-1 0-4,0 0-2,1 1 0,0 0-2,-1 0-9,1 0-9,-2 1 2,2 0-5,-1-1-1,1 1 0,0-1-3,0 2-3,1-1 3,-1-1 5,0 0-5,0-1 0,1 1 2,0 1 0,0-2-1,1-1-1,0 1 0,0 0-4,0-1 1,0 0 3,1 0-3,0-1 1,1-1-1,0 0 3,-1 0 1,1-1 1,0-1 0,-1 1-6,6-7-1,-5 6 2,0-2 0,1 0-3,-1-2 2,2 2-2,-1-2 2,-2 0 2,2 0 1,0-1-2,1 0 2,-2-2 2,0 1 0,0-1 0,0 0 1,0 0 0,0 0 1,0 0-1,-1-2-3,0 0 0,1 2 0,0-2 2,-1 2-1,-1 0 0,2 1 1,-2 0-1,2 1 3,-2-1 2,1 2-2,-2 1-2,3 1-1,-3 1 0,0 2-1,-1 0 2,0 1-1,2-2-2,-2 2-1,0 0 1,0 1 1,1-1 0,-1 0-1,0 0 0,0 1 0,1 1 3,-1 1 5,0 0 4,-1 2 3,1 0 1,-1 1 0,1 1 1,-2 1 3,1 1 2,-1 0-5,-1 1-6,2 2-2,-1-1 0,0 2 0,0 0-1,-1 1-3,1-1-3,-2 1 1,3-1 1,-2 1-1,2-1 2,-1 0-1,1-2 2,1-1-1,0-1 0,0-1 0,2 0-1,-1-1 0,0-1-2,1 0 0,0-1 4,-1-1-4,2 0-2,-1-1 0,1-2 0,-1 2 3,2-1 0,-1-1 0,6-3-2,-5 1 4,12-8-7,-10 5 2,0-1 0,1 0-3,-1 0-2,0 0 0,1-2 3,-1 0-2,-1 0 2,1-1-3,-1 0 2,0 1 3,5-10-2,-6 9 2,-2 0-1,2 1 3,0 0 0,0 0-3,-2 1 1,1 2 2,-1-1 1,0 2-2,0 0 2,-1 1-2,-1 1 3,1 1-1,-1-2 0,0 3-3,0 0 2,0 0 2,-1 3-1,0 0-1,-2 0-2,1 2 2,-1 0 0,0 1 3,0 0-5,0 0 2,0 1 2,0 0-1,1 0 0,-1 0 1,0 0 1,-1 0-3,0 1 1,1-1 1,1 0-2,0-1 0,0 1 0,1-1 0,0 0-3,1 0 1,0-1 1,1 0-1,0 0 4,2-1-1,-1-1-1,2 0 0,0 0 2,1-1 0,1 0 1,0 0-2,2-2-2,-1 1 0,1-2 1,1-1-2,-1 0 1,2-1-1,0 0 0,-1-2-1,1 2-2,0-2-1,-1 0-1,1 0-2,0-1 1,-1-1-3,-1 0 0,1 0 0,-1-2-1,-1 0 4,-1-1 1,0 0 0,-1 0 1,1-1 2,-1 0 4,0 0-1,0-2 2,0 0-1,-1 0 0,0 1 1,-1 0 1,0 0 1,1 2-3,-2 0 3,-1 2 2,1 1 2,-1 1-1,0 1 3,-1 2 3,0 0 1,-1 1 2,1 1-1,-2 0-2,0 2 2,0 2-1,-2 1-3,-1 1-3,1 2-5,-2 0 1,0 1-3,1 1 1,-3 2-1,2-1 2,0 0 0,0 1-2,0 0 2,1 1-1,0-2 2,1 1-2,-1-3 1,2 3-2,1-3 0,0 0 2,1 0 1,1-2-1,0-2-2,1 0 0,1 0-5,2-2 4,2 0-2,-1 0-1,2-2 1,1 0 2,2 0 1,1-2-1,1 0 3,-1 0-4,3-2 0,-1 1 1,0 0-2,0-2-2,1 2 2,-1-1 2,0-1-4,-2 2 3,0-2-1,0-1 2,-1 1 1,-1 0 0,1 1-2,-3-2 0,9-6-1,-10 6 4,-1 0-4,1 0 1,-1 0-2,-1 0 1,-1 0 2,0 1 2,0 0-1,-2 0 2,0 1 4,1 0-1,-1 1 5,-1-1 3,1 2-2,0 0 0,-1 0 3,0 1-1,1 0 0,0 1-2,-1 0-3,0 0 0,0 0-2,0 2-2,0 0 1,0 1 0,-1 1-1,0 1 2,1 2-3,-2-1 1,1 1 4,0 1 2,0 0 0,0 0-6,0 1 1,1 0 1,-2 0 0,-1 5 2,2-6-7,-1 1-2,2-2 4,-1 0-1,-1 0 3,1-3-1,0 1-3,1-2 1,-1 0-1,0 0 0,1-1-4,0-1 1,0 1-1,0-2 3,0 1 0,0-1-1,-1 0 2,0-1 1,1-2-2,-1 1-1,1-2-5,-2-4-7,2 4 4,-1-2-1,0 1 1,1-1-3,0 0-1,-1-2-2,0-1-6,1 1-2,0-2 1,-1-1-2,-1 0 0,2 0 3,-1-1-2,1-1 2,-1 0 4,1 1 4,0 0 3,0 1-3,0 0 3,0 1-1,0 2 4,0 1 3,0 1 1,-1 2-1,1-1-1,0 1 5,0 1-1,0-1 2,-1 3-1,1-1 0,0 2 1,0-1-1,0 1 3,0 0 3,0 0 1,0 0-2,0 0 2,0 0 4,0 0-1,0 0 2,-1 0-3,1 0-4,0 0 1,0 0-1,0 0-2,0 1 0,1 1 4,0-1 2,0 1 2,-1 0-1,1 1 2,1 0 1,0 0 2,1 0-1,1-1-2,5 2 5,-3-1-9,0-3-4,2 1-1,-2 1 0,2-1-2,-1 1 2,1-1-2,0 0 1,0 1-3,-1-2 3,1 2-1,-2 1-1,0 0-3,-2 0 1,0 0 3,0 0-2,-2 0 1,-1 1 0,1 0 2,-1 1 4,0 0 7,0-1 3,-1 1 0,0 0 5,-1 1 0,0-1 0,0 0 6,0 1 0,0 0 1,0-1-8,0 0-6,0 0-2,-1 0-2,1 0-1,1 0-5,-1 0-4,0-1-8,0 8 2,2-6 4,0-1 0,1-1 1,10 15 9,-8-14-8,0-2 2,-1 1 0,6 0 0,-4-1-3,-1-1-4,1 1 2,0-3 0,0 1 3,2-1 2,-3-1-1,1 1-1,-1-3 0,0 1 1,0-1 0,0 1 0,-1-2-1,0 1 2,0-1-2,0 1-1,0-1 1,-1-1-1,1-1 1,-1 0 1,-1 0 4,1-2 0,0 0 4,0 2 5,-1-2 5,-1-1 7,0 0 3,0 0 4,-1 0 8,0 0 7,0 1 9,-1 0 4,0 1 4,-1 0-3,-1 0-1,1 2-7,-1 0-7,1 1-12,-2 1-8,0 1-11,0 0-6,-1 2-1,1 0-3,0 0 3,-3 3-8,3 1-10,0-1-24,-1 2-25,1-1-32,0 1-34,1 0-39,0 0-43,0 0-37,0 1-44,1 0-71,0 0-71</inkml:trace>
</inkml:ink>
</file>

<file path=word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1:57.58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 0 161,'-2'6'90,"1"0"-17,0 0-11,0-1-7,-1 0-6,2 0-10,-1-1-7,1 1-5,-1-1-4,0 0-7,1 0-4,-1-1-2,1 1-4,0-1 0,0-1-1,0 1 1,0-1 1,0 1-1,0-1-3,0 0 1,0 0 0,-1-1 1,1 1 1,0 1 0,0-1-1,0 1 1,0-1 1,0 0-1,0 1-1,0-1-1,0 0-1,0 1-3,0-1 0,0 1 0,-1 1 0,1-1-1,0 1 1,0 0 0,0 0 0,0 0-1,0 0 0,0 1-1,-1 0-1,1 0-1,-1 1 2,0 0-4,1-1 2,0 1-3,0-1-2,-1 0 0,1-2 1,-1 2-1,1-2-2,0 0-2,1 0-3,-1-2-2,1 1 1,-1-1-2,2 0-1,-1-1-2,1 0 0,-1 0-1,1 0 4,-1 0 2,1 0 3,0 1 0,-1-1 4,0 1 3,0-1 6,-1 0 3,0 1 5,1-1 6,-1 0 8,0 0 9,0 0 6,0 0 8,0 0 4,0 0 7,0 0 3,0-1-1,0 1-2,0 0-5,0 0-3,0 0-7,0 0-5,0 0-6,0 0-5,0 0-3,0 0-1,0 0-3,0 0-4,0 0-1,0 0-2,0 0-1,0 0-2,0 0-2,0 0-1,0 0-4,0 0 1,0 0-1,0-1 0,0 1-5,0 0-7,0-1-13,0 1-15,1-1-15,0 0-18,0 1-18,-1-1-21,0 1-20,0 0-17,0 0-29,0 0-56</inkml:trace>
</inkml:ink>
</file>

<file path=word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1:57.12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4 0 64,'-2'2'65,"2"0"-10,0 0-4,-1 0-1,1 0-1,-1 0-2,0 1-3,1-1-5,0 1-6,-1-1-7,0 0-6,0 0-4,0 1-5,1 0-4,-1 0 0,1 0-2,-1-1-3,1 0-1,-1 0 0,1 1-2,-1-2-1,1 2 1,0 0 0,-1-1 0,0 1 1,1 0 0,-1 0-1,1 0 1,0 1 0,0 0 1,0 1 0,0 0-1,0-1 0,0 1 0,-1 0-3,1-2-1,-1 2 2,1 0-2,0 1 0,0 0-1,0-1-2,0 0-3,-1 0 1,-1 0-2,2 0-3,-2 0-4,1-1-3,1 1-7,0-2-3,0 1-1,0-1-3,0 0-2,0-1 1,0 1 2,0 0 3,0 0 7,0-1 4,0 1 6,0 1 5,0 0 6,0 0 5,0 1 3,0-1 5,0 2 3,0 0 6,0 0 3,1 0 3,-1 1 0,1 0-1,0-2-1,-1 2-2,0-2-2,1 2-5,0-2-2,0 1-7,-1-1-10,0 0-14,1-2-16,-1 2-20,1-1-15,-1 0-14,1 0-19</inkml:trace>
</inkml:ink>
</file>

<file path=word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1:56.73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4 0 15,'-2'3'69,"2"-2"-34,0 1 2,0-1-1,0 0 1,0 0-1,0 2 6,0-1-4,0-1-2,0 1 0,0-1 0,0 1-1,1 0 0,0 0-2,-1 0-8,0 0 2,0 1-3,-1-1-2,0 1-2,1 1-2,0-1-3,-1 0 1,1 1 0,-1-1-2,0 0 1,-1 0-2,2 1 0,-2 0-2,1 0-2,0 0-1,0-1-1,-1 1-1,1-1-4,0 0 1,0 1-3,0-1-8,0-1-15,0 2-16,0-1-20,0-1-20,1 1-21,-1 1-22,1-1-21,-1 2-19</inkml:trace>
</inkml:ink>
</file>

<file path=word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1:56.10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 25,'3'0'23,"1"0"-2,-1 0 0,0 0 0,-1 0 1,1 0-1,0 1 1,0-1-1,-1 2-1,0-2-6,0 2-3,1-1-3,-1 0-3,1 0 0,-1 0-2,1-1-1,1 1-1,-1-1 1,2 0 2,-1 0 5,1 0-3,1-1-1,-1 1-3,0-1 0,1 0 1,-2 1 1,2-1-1,-1 0-7,-1 1 4,1 0 3,-1 0 2,-1-2 1,0 2-2,1 0 1,-2 0 2,0 0-2,-1 0 2,0 0-2,-1 0-4,1 0 2,-1 0 1,0 0-4,0 0 0,0 0 0,0 0 0,1 0 0,0 0 3,-1 0-2,0 0 0,2 0 1,-1 0-2,0 0 0,1 0 0,0 0 0,1 0-2,1 0 1,1 0 0,0-2-1,1 1 2,-1 1-2,1 0-5,-1-2-8,1 2-6,-2 0-8,1 0-4,-2 2-1,-1-2-5,2 0 2,-2 1 6,1-1 6,-1 2 7,0-2 8,0 2 8,-1 0 3,1-1 7,-1 0 5,0 0 1,0 1 7,1-2 6,-1 1 3,1 0 4,0 0 1,1-1 2,0 0 2,1 0-1,-1 0-1,1-1 1,1 0 1,1 1 3,-1-1-1,0-1 5,1 1 3,-1 0 4,1 0 5,-2 0-1,-1 0 0,1 1-2,-1-2 2,-1 2-9,0 0-2,-1-2-1,0 2-3,1-1-5,-1 1-4,-1 0-4,1 0-3,0 0 1,-1 0-4,0 0-7,0 0-3,0 0-3,1 0-3,-1 0-1,0 0-2,0 0-2,0 0-2,0 0-1,0 0 0,0 0 1,-1 0-2,0 0-1,0 0 0,1 0 0,0 0 1,-1 1 0,-1 1-1,1 0-1,0-1-3,-1 0-2,0 1-2,1-1-5,0-1-4,0 1-7,0 0-8,0-1-7,1 0-8,-1 0-10,0 0-12,1 0-18,0 0-16,0 0-17,0 0-20,0 0-23,-1 0-42</inkml:trace>
</inkml:ink>
</file>

<file path=word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1:55.44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 56,'1'0'104,"0"0"-43,0 0-23,0 0-11,-1 0-7,1 0-6,1 0-1,0 0-4,1 0-1,0 0-1,0 0 0,0 0-2,1 0-2,0-2 0,1 2-3,-1 0 3,0 0-2,0 0 1,-1 0-2,0 0 1,0 2 0,-1-2 1,1 0-2,0 1 0,-1-1 0,-1 1 0,2-1 0,-2 1-2,1 0-3,-1 0-5,0-1-4,0 0-6,1 2-7,0-2-8,-2 0-6,0 0-9,3 0-8,-3 0-4</inkml:trace>
</inkml:ink>
</file>

<file path=word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1:55.19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8 4,'2'0'54,"0"-2"0,-1 2 3,1-1 5,-1-1 3,1 2 2,-1-2-3,1 2-2,0-1-19,-1 1 2,0 0-2,0 0-5,2 0-8,-2 0-2,2 0-1,0-2-1,-1 2 4,2 0-3,-1-1-7,1 1-2,-1-2 0,0 2-5,0 0-3,0 0-3,0 0-3,1 0-4,-1 0-5,0-1-12,2 1-23,-2-2-30,2 2-31,0-2-41,-1 2-57,0 0-97</inkml:trace>
</inkml:ink>
</file>

<file path=word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1:54.88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2,'1'2'26,"-1"-2"-6,0 0-3,1 0-3,-1 1-3,0 1-3,1 0-1,0-1-1,-1 0-1,1 0-4,0 1-8,0-2-6,0 2-11,1-1-8</inkml:trace>
</inkml:ink>
</file>

<file path=word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1:54.41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4 19 7,'0'0'24,"0"0"2,0 0 2,0 0 6,0 2 3,-1-2 7,-1 2 3,0 0 1,0-1 2,0 1 0,1 0 0,-2 0-4,2-1-2,-1 1-5,0 0-1,-1 1-2,1-1-1,-1 2 0,0 1-2,0-2 0,0 1-1,0 0-2,-1 0-5,1 1-1,0-1-4,1 1-4,-1 0 3,1-1-2,0 2 1,0 0 0,-1 0 0,1 0-3,-2 6 14,0-6-17,2 0-4,-1 0-2,1 0-3,0 0-1,0 0 0,0-2-2,0 2 1,0-1-1,1-2 0,-1 1 0,1-1 0,1 0 2,-1-1 0,1 0 1,0-1-1,0 0-4,0-1 2,0 0 1,1 0-1,-1 0 0,1 0 1,1-1 4,-1 0 0,1-1-2,0-1-1,-1 1-1,1-2 0,1-1-1,-1 2-2,0-3-4,1 3 2,1-4 1,-2 3 1,1-2 2,0 0-1,0-1 1,0 0 2,1-1-2,-2 1 0,1 0 0,0 0 0,0 1 2,-1 0-1,0 0 0,-1 1-1,1 0 0,0 1 0,0 0 2,0 0-1,-1 1-2,0-1 1,0 1 0,0 1 2,-1-1 0,1 1-2,1-1 0,-1 0-1,0 0 0,0 0 0,0 1 1,0-1-1,0 1 0,0-2 1,1 3-1,-1-3 1,0 2 1,0-1 3,1 1-3,-1 1-1,1 1 1,-1-2-1,1 2 2,-1-1 0,0 0 0,1 0-2,-1 1 4,0-1 0,0 1-1,1 0 1,-1 0 1,0 0 1,0 1 4,0-1 1,0 2 2,0-1 6,0 1 5,0 1 1,2 0 4,-2 1 1,0-2 1,0 2-3,1 0-1,0 0-4,-1 1-3,0 0 0,0 0-3,0 1-1,0-1-2,2 0 3,-2 1-1,1 0 1,0 0 0,-2 1-1,1-2-2,1 0-2,-1 0-1,0 0-4,0 0-3,0 1-1,0-1-1,1 0-2,-1 0 0,0 0 0,0 0 0,1-1-1,-1 2 1,0-2 1,0 1-1,0-1-1,0-2 1,0-1-1,-1 2 1,1-2-1,0 1 1,0 0 0,0-1-2,-1 1 2,1-2 0,0 0 0,0 2-1,-1-2 1,0 0-1,0 0-1,0 0 2,0 0-1,0 0-2,0 0-3,1-2-8,0 2-10,-1-2-16,1 1-17,0-3-18,-1 0-20,1 1-22,-1 0-21,1-1-18,1-4-201,-2 4 141,0 1-70</inkml:trace>
</inkml:ink>
</file>

<file path=word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1:53.18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 2 7,'0'-1'63,"0"0"-8,0 1-4,0-1-7,0 1-11,0 0-5,0 0-8,0 0-6,-2 0-6,2 0-2,0 0-4,0 0-1,0 0 1,0 0-4,0 0-1,0 0-1,0 0-2,0 0-2,0 0-2,0 0-1,-1 0-2,1 0 1,0 0 1,-1 0 2,1 0 2,0 1 2,0-1 3,0 0 2,0 0 0,0 0-2,0 1 2,0 0 0,0-1 3,-1 1 3,1 0 0,-1-1 3,0 1 3,1 0 1,0 0 0,0 0 0,-1 1 0,0-1-1,1 0-1,0-1-1,0 1 0,-1 1-1,0-1 1,1 0 0,0 0-1,1 0 2,-1 0-1,0 1-2,0-1-1,0 1 1,0 0 1,0 0-2,0 0 0,0-1-1,-1 1-1,1-1 1,0 1-1,0 0 0,0-1 0,0 2 2,0-1 2,-1 1 1,1-1 3,0 0 3,0 0 0,-1 0 1,1 1-1,-1-1-1,1 1-2,-1-1-2,1 0-2,0 0-2,0 0-2,0 0-1,0-1-3,0 0 2,0 1 0,0-2 0,0 3-1,0-3-1,1 1 0,-1 0 1,-1 3 1,1-3-3,0 1-1,0-2 1,0 3 1,1-2-1,-1 0-2,1 0 2,0 2 2,-1-1-1,1-1-2,-1 0 0,1 1 1,0-1 1,-1 0-1,0 0 0,0 2 2,0-1-1,0 0 2,0-1 0,0 1-1,-1 0 3,0 0-2,1-1 1,-1-1 1,1 2 3,0 0-5,0-1 0,0 0-1,0 0-2,0 1 1,0 0-2,0-1-1,0-1-2,1 2 3,-1-2-2,1 1 2,-1 1-1,0-2 2,1 1 0,-1 2 2,1-1 3,0 1 2,0-1 1,0 1-1,0-1 1,-1 0 1,1 0-1,-1 0-1,0 1-4,0 0-1,-1-1-1,1 1 1,-1-1-2,1 0 0,0 0-1,-1 1 1,1-1 0,0 1 1,0-1 0,0 1 1,-1-1-1,1 0 1,0 1-1,0 0-1,0-1 0,0 1 0,0 0-1,0-1 2,0 1-1,0 0-1,0-1 1,0 1 0,0 0 1,0-1-1,1 0 0,0 0-1,-1 0 0,1 0 2,-1-1-1,1 1 0,-1-1 0,0 0 0,0 0-3,0 0 2,0 0 1,1 1 0,-1-1 0,0 0-1,0 2 0,0-1 1,0-1 1,0 1 0,0 0-1,2 0 0,-2 1 1,0-1-1,0-1 0,1 1 0,-1 2 0,1-1-2,-1-1 1,1-1 1,-1 1 0,2 0 0,-2 0 0,0-1 0,1 1 0,1 0 2,-1 1-1,-1-1-1,1 0-1,-1-1 0,1 1 1,-1 0 0,1-2-1,-1 2 0,0 0 1,0 0 1,0-1 0,0 1 0,0-1 1,0 1-2,1-2 1,-1 2 1,0-1-2,0 1-1,0-1-1,0 0 2,0 1 1,0 1-1,1-2 0,0 1 0,-1-1 0,1 1 0,-1-1 0,1 1-1,-1 1-1,1-2 2,-1 1 1,1 0-1,0 0 0,-1 0-1,0-1 1,1 0 2,-1 0-1,1 1 0,-1-1 2,0 0 0,0 1-2,0-1 1,0 1 0,0 0-2,0-1 0,0 1 1,0 1-5,0 0 2,0-1 0,0 0 1,-1-1 0,0 0 1,1 1 0,-1-1-1,0 0 0,1 0 1,0-1 0,0 2 1,0-1-1,0 0-1,0 0 0,0 1 1,0-1 2,0 1-2,0-1 1,-1 0-2,1 1 1,-1-1 0,1 0 4,0 1-2,0 0-1,0-1 0,0 0-1,0 1 0,0 0 1,0 0 0,0 0-3,0 0 1,0 0 0,0 1 1,0-2 0,0 1 1,0 1-2,0 0-1,0 0-1,0 0 2,0 0-1,0-1 1,0 0-1,0 0 1,0 0 3,-1-1 0,1 1-1,0 1 0,0-1 0,0 0 2,0 0-1,0-1-1,0 1-1,0 0-1,0-1-1,0 0 1,0 0 1,0 1-2,0 0 1,0-2 1,0 1-1,0 1 2,0-2-1,0 2 0,0-1-1,0 1 1,0 0-1,-1-2 0,1 2 1,0-1-1,0 1 1,1-2 0,-1 0 1,0 2 0,0-1 1,0 1 1,0 0-1,0-2 0,0 2 0,0-1 0,0 1 0,0-1 0,0 0 2,0 1 2,0-1 1,0 1 2,0-1 1,0 0 2,0 1 5,0-1-4,0 0-2,0 1-5,0-1-2,1 1 0,-1-1-3,0-1 1,1 2-5,-1-1 0,1 0 3,-1 1 1,1 0 2,0 1-2,-1-2 1,1 2-1,0 0 0,-1 0 1,0-1-1,1 1 1,-1-1-2,0 1 0,0 0 0,1 0 0,-1-2-3,1 1-11,-1-1-13,0 0-16,0-1-16,0 1-22,0-1-22,0 0-28,0 0-39,0 0-75</inkml:trace>
</inkml:ink>
</file>

<file path=word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1:50.67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 8 1,'0'0'34,"0"-1"-1,0 1-1,-1 0 1,0 0 1,1 0 2,0 0 4,0 0 0,0 0 5,-1 0 3,1 0 4,0-2 6,0 2 3,0 0 6,0 0 2,0 0 3,0 0 3,0 0 0,0 0 2,0 0-2,0 0-3,0-1-2,0-1-4,1 1-3,-1 0-4,0 1-2,0 0-3,0 0-5,0 1-3,0 0-4,0-1-2,0 0-4,1 0-5,-1-1-4,0 1-3,1 0 1,-1 0-3,0 0 0,1 0 2,4 0 92,-4 0-86,0 0 2,0 1 2,0-1-3,-1 0 0,1 1-1,0 0-3,0 0 2,0-1 1,0 0 1,0 2-2,1-2 1,-1 0 0,0 1 3,0 1 1,0 0-3,0-1 0,1 0-1,-1 0-1,2 1-2,-1 0-5,0-1-1,1 1-7,0 1-2,1-1-4,-1 0-1,1 0-2,0 0-2,0-1 1,0 2-3,0-1-1,0-1 0,-1 0 1,2 1-1,-1-2-3,-1 1 0,2 1 0,-1-2 1,-1 0 2,0 2 1,0-2-1,0 2-2,-1-1 6,1 1-3,-1 0 1,-1-2-3,1 3 1,-1-2 5,0 1-4,-1 1-1,1 0-1,1-1 1,-1-1 1,0 1 2,-1-1 0,0 1-6,1-1 3,0 0 0,0 1 0,-1-1-3,0 0 1,2-1-1,-1 1 2,-1 0 0,1 0 0,0 0-5,-1 1 1,1-2-3,-1 1 0,2 0 0,-2-1-5,0 1 1,1 0-1,-1-1 1,0 0 0,-1 0 4,1 0-5,0 1 3,-2 0-1,4-1 4,-2 0 1,0 1 3,0-1-1,-2 1 2,2 0 0,-1 0 0,-1 1 1,1 0-1,-2 0 2,1 0-3,0-1 0,-1 1 1,1 1 1,-1-1-1,1 0 0,-1 0 0,1 0-1,-1 1 7,0 0-1,0-1-1,1 0-1,0 0-1,-2 1 1,2 0 1,-1 1 0,0-1-5,-1 0 3,0 0 0,1-1-1,0 1 2,1-1-1,-1 1-1,0-1 0,0 1 1,0-1-2,0 2 2,1-1-1,1-1-1,-2 1 2,2-1 0,-1 0 0,1 1 0,-1-1 1,1-1-1,0 1 3,-2-2-3,1 2 0,1-1 0,0 0 1,0 0-1,0 1 1,1-2 0,0 2-2,0-2 2,-1 0-1,0 0-1,1 0-1,0 0 0,0 0 0,0 0 0,0 0 2,0 0-2,0 0 1,0 0 2,0-2-2,1 2-1,0 0 1,1-2 2,-2 2-2,1-1 0,-1-1-4,1 0-5,-1 2-8,1 0-10,0-2-15,-1 1-14,0 1-14,1-2-15,0 2-16,-1 0-15,1 0-16,-1-2-17,0 2-17,0-1-19,0 0-16,0 0-15,0 1-18,0-2-38,0 0-72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10T11:37:04.17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1 0 57,'0'0'55,"0"1"-1,0-1-3,1 0 1,-1 1 0,1 0-2,-1 1 2,0-2-3,0 1 0,0 0-6,-1-1 1,1 3-5,0-3 0,0 1-2,0 0-1,1 0-4,-1-1 0,1 2 5,1-1-1,-2 1 3,0 0-1,1 0 2,0 0-1,0 0 3,0 0 0,0 0-2,2 1-4,-1 0-2,-1 1-1,1 0-3,0 1-3,-1 0-6,0 1-1,1 1 3,-2 0-5,0 2-3,0-1-4,-2 1-1,0 1-1,-1 0-2,-1 3-1,1-1-10,-2 0 2,0 1-5,-1 1-14,-2 2-12,1-1-20,-2 0-22,-1 2-25,0-2-31,-2 2-34,0 1-39,-2-1-51,1 0-83</inkml:trace>
</inkml:ink>
</file>

<file path=word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1:48.50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77 1,'1'1'21,"0"-1"-1,0 0-1,-1 0 0,0 0-1,0 0-4,0 0-1,1 0-1,-1 0 2,0 0-1,1 2 2,-1-2 1,1 0 0,1 0 2,-1-2 2,-1 2-1,1 0-3,-1 0-1,1 0-3,0 0-2,0 0-3,0-1 0,0 0-3,-1 0 0,1 1 0,0 0-2,-1 0 1,0 0 2,2 0-2,-2 0 1,1 0-2,-1 0 3,1 0 0,-1 1 2,1 0-5,1-1 5,-2 0 1,1 0 4,0 0 2,0 0 1,0 0 3,1 0 2,-2 0 6,1 1-2,1-1 0,-1 0-1,0 0-3,0 0 0,0 0-4,1 0-1,0-1-2,-1 0 0,1 1-1,0-1-4,-1 1-1,0-1 0,1 1 0,-1-1 0,1 1-1,0 0 1,0-1 0,0 1 0,0 0 1,-1-1 0,1 0-1,0 0 0,0 1 0,1 0-3,-1 0-1,0 0 0,0 0 0,-1-1-3,1 1 2,0 0 1,-1 0-2,2 0 0,-2 0-1,4 0-1,-3 0 0,0 1 1,-1-1-2,1 0 2,6 0 2,-6 0-2,0 0-1,0 0 2,1 0 1,-1 0-2,0 0 0,1-1 0,-1 1 0,1 0 1,-1 0-2,0-1 1,0 1 0,0-1 0,-1 1 0,1 1 2,0-1-1,-1 0-1,1 0 2,-1-1-2,0 1 1,0 0-2,0 0-2,0 0 1,0 0 2,-1 1 0,2 0 1,-1-1-1,0 0-1,0 0 1,0 0 1,1 0-1,-2 0-1,1 0 0,1 0 1,-1 0-1,0-1 0,0 1 1,1 0 1,0 0-1,0 0 1,1-1 0,0 1-1,0-1 1,0 1 2,-1-2-1,1 2-1,0 0-1,0-1 0,-1 1-1,2 0-1,-2 0 0,0 0 0,1 0 0,-1 0-2,-1 0 3,1 0 1,0 0 1,-1 0 0,1 0 1,-1 0-1,1 1 0,-2-1 1,1 0-1,2 0-1,-2 0 0,0 0 0,0 0-2,1 0 2,-1 0 0,0 2-2,0-2-1,0 0 3,0 0 0,1 0 1,-2 0 0,1 0-1,0 0 0,1 0 1,-1 0 1,1 0-1,1-2-1,-1 2-1,1-1 1,-1-1 2,1 1-1,0 0-1,0-1 0,0 0 1,0 1 2,1-1-3,0 1 0,-2-1 0,1 1 0,0 0-1,-1 0-1,0 0 1,0 1-1,-1-1 1,0 1-1,1 0-1,-1 0 3,0 0-1,0 0 0,0 1-1,-1-1 2,1 1 1,-1 0 0,0-1-1,0 1 0,1 0 2,0-1-1,-1 0-2,2 0-1,-2 0 1,1 0 1,1 1 0,0-1-1,-1 0 0,2-1 2,-1 1 0,0-1 0,1 0-1,-1 1 0,0-1 0,0 0 1,1 0 0,-1 0 0,0 1-1,0 0 0,-1 0 0,0 0-1,0-1-1,0 1 2,0 0-2,-1 0 1,1 0-2,-1 0 2,0 0 1,0 1 1,0-1 0,0 1-1,0 0 1,2-1-1,-2 0 2,1 0-1,-1-1-1,1 1 0,-1-1 0,1 1 1,1 0-1,-1 0 0,1 0-2,0 0 0,-1-1 0,2 0 1,-1 1 3,-1-1-1,1 1 0,0 0 0,0-1 4,1 1-2,-2 0-1,1-1-1,0 1-1,0-1 0,-1 0-1,1 0 0,0 0 1,-1 0-6,0 1 5,1 0 1,-1 0-2,-1 0 1,2 0 1,0 0 0,-1 0 0,0-1 3,1 1-1,-1 0 0,1 0 0,-1 0-2,0 0 1,1 0 1,0 0-1,0-1-2,-1 1 1,1 0 0,1 1-2,-1 0 2,0-1-1,0 0-3,-1 0 3,0 0 1,0 0-1,0 0 1,0 0 2,0 0 0,1 0-2,-1 0 0,1 0 1,0 0 0,0 0-3,0 0 1,1-1 0,-1 0 1,0 1 3,0-1-3,0 0 0,1 1 1,-2 1 0,1-1 0,0 0-2,1-1 1,-1 0-1,1-1 1,-2 2-1,1-1 1,0 0 0,0 1 0,-1 0 0,1 0 1,-1 0-2,0 0 1,0 0-1,1 0 0,-1 0 2,1 0 0,0 0-1,-1 0-2,2 0 3,-1-2 0,-1 2 0,1-1-1,0 0 0,-1 1 0,1 1 0,-1-1 1,0 0-2,0 0 0,0 0 2,0 0 0,1 0-1,-1 0-1,0 0 0,0 0 0,0 0 1,1 1 0,-1 0-1,0 0 0,0-1 1,0 0 0,0-1 0,0 1 1,1-1-1,0 1 0,-1-1 0,2 0 1,-2 1-1,0 0 0,1 0 0,-1 0 0,0-1 1,1 1 0,0-1-1,-1 0-2,0 1 1,0-1 2,0 1 0,0-1 0,-1 1 0,0-1-1,0 1-1,0 0 1,0 0 1,0 0-1,0 0 0,0 0 0,0 0 0,0 1 2,0 0 0,0-1 0,0 0-2,0 1 0,0-1 2,0 1 0,0-1-1,0-1-1,0 1 0,0 0 1,0-1 0,0 1-1,0-1-1,0 1 1,0 0 1,0 0-1,0 0 0,0 0 1,0 0-2,0 0 2,0 0 2,0 0 0,0 0-2,0 0 4,0 0 0,0 0 9,0 0-5,0 0 2,1 0 17,-1 0-11,0 0 0,0 0 3,0 0-1,0 0-3,0 0 0,0 0-3,0 0-2,0 0-3,0 0-3,0 0-2,0 0 0,1 0 0,-1 0 4,0 0-3,0 0-2,1-1-2,-1 1 2,1 0-2,0-1 0,0 1 0,-1 0-7,1 0 5,0-1 1,-1 1 1,1-2-1,0 1 1,-1 0 0,1 1 0,-1 0 0,1 1-1,0-1 0,-1 0 2,1 0-1,0 0 0,0 0 1,1 0-2,-1 0 1,0 0 0,0 0 2,-1 0-2,1 0 1,0 0-1,-1 0-1,0 0 2,1-1-4,-1 1 2,1 0-2,-1-1 1,1-1 0,-1 2 1,0-1 1,0 2 0,0-1 1,0 0 0,1 0 1,-1 0-2,1 0 0,-1 0 0,0 0 0,1 0-1,0 0 1,0 0 0,-1 0-1,1 0 1,-1 0 2,1 0-3,-1 0-1,0 0 1,1 0 1,-1 0 0,0 0 0,1 0 0,-1 0 0,1 0 0,0 0 3,1 0-2,-2 0 0,2 0-1,-1-1 0,0 1 1,0 0 0,1 0 1,-1 0-2,0 0 0,0 0 1,-1 0-1,1 0-1,-1-1 0,2 0 0,-2 1-2,0 0 2,0 0 0,1 0 1,-1 0 0,0 0 2,0 0 0,0 0 0,0 0 1,0 0-1,0 0-1,0 0 0,0 0 0,0 0 0,0 0 0,0 0 0,0 0 1,0 0-1,0 0 0,0 0 0,0 0 0,0-1-1,0 1-1,0 0 1,1 0 0,0 1 2,-1-1 0,0 0-2,1 0 2,0 0 0,-1 0 0,0 0-1,0 0-1,0-1 0,0 1 0,0 0 1,0 0 0,0 0 2,0 0 3,0 0 3,0 0 1,0 0 4,0 0 0,0 0 3,0 0 3,0 0 0,0 0-2,-1 0-1,0 0-2,1 0-2,0 0-3,-2 1-5,1-1-3,1 1-1,-2 0-1,1-1 0,1 0-4,-1 0 1,0 0-3,0 0-4,-1 0-16,1 0-16,0 0-22,-1 0-28,1 0-26,1 0-35,0 0-37,-4 0-61</inkml:trace>
</inkml:ink>
</file>

<file path=word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1:42.99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29 127,'-1'0'43,"1"-2"-3,0 1-2,-2 1-3,2-1-3,0 0-1,0 1-1,0 0-1,0-1 1,0 0 4,0 1 2,0 0 2,0 0 1,0 0 2,0 0 2,0 0 0,0 0 0,0 0-3,0 0 1,0 0-1,0 0-1,0 0 1,0 0-3,0 0 2,0 0-3,0 0 4,0 0-1,0 0-1,0 0-1,0 0 0,2 0 3,-2 0 5,1 0 7,1 0 1,0 0 3,0 0 1,1 0-1,0 0-3,0-1-2,1 1-6,0-1-9,0 0-6,1 0-2,-1-1-2,2 0-2,-1 0 0,0 0-6,0 0 0,0 0-6,-1 0-1,1 0-5,-1 1-2,-1 0-1,0 1-3,0 0 1,0 0-1,0 0 1,0 0 0,-1 0 2,1 1-3,-1 0 0,0-1 1,0 1-1,-1-1 0,1 1 0,-1 0 4,0-1-2,0 1-1,1 0-1,0-1 0,-1 0 0,0 0 0,0 0 1,0 0-5,1 0 1,-1 0 1,0 1 2,0-1 7,-1 1-5,0-1 1,0 1-1,1 0-2,0-1 0,-1 0 1,1 0 1,-1-1-7,0 1 6,0 0-4,0 0 1,0 0 4,0 0 0,0 0-4,0 0-1,0 0 1,0 0-3,-1 0 2,1 0-8,0 0-10,0 0-9,0 0-14,0 0-16,0-1-20,-1 1-24,0-1-26,1 0-26,0 1-26,0 0-27,0 0-30,0 0-39,0 0-65</inkml:trace>
</inkml:ink>
</file>

<file path=word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1:42.27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0 30 36,'0'0'47,"0"-1"-3,0 1-7,0-1-5,0 0-1,0 1-6,0 0-4,0 1-1,0-1-2,0 0 0,0 0 5,0 0 1,0 0-1,0 0 5,0 0 1,0 1 1,0-1 2,0 0-1,-1 0-3,1 0-2,-1 0-1,1 0-1,1 1 2,-1 0-2,0-1-2,0 1 0,0-1-2,0 1 1,0-1 2,0 0-6,0 0-2,0 0 1,0 0-2,1 0-1,-1 0 4,0-1 1,0 0 0,0 1 2,0-1-2,0 0-3,0 0 1,0-1 1,0 1-3,0 0-1,0 0 0,0-1 4,0 0 2,0 0 4,-1-1 1,0 2 2,0-1 4,0 0 6,0 0 0,-1 0 3,1 1 0,-1-1 1,1 1 0,-1 1-1,0-1-4,0 1-8,-1 0-4,0 0-4,1 1-2,-2 0-1,2 0-1,-1 1-3,1 0 0,-1 0 1,1 0 1,-1 0-1,0 0-2,0 0-5,0 0-1,1 1 0,0-2-2,-6 5 1,4-1-4,2-2 1,-1-1 2,1 1-1,0 0-1,0-1 0,-1 0 3,1 2-1,0-1-2,0-1-1,1 1-1,-1 0 2,0 0-2,0 0 0,0 1 1,0-1-2,1 0 4,-1 2 1,2-1 1,-2-1-4,0 2 4,1-1-1,0-1 0,1 2 2,-1-1 0,1 0-3,-1 0 1,1-1 4,0 0-1,0 1 1,0-1 0,0 0 2,1-1 2,0 1 3,0-1 4,0 0 1,2 0 5,0 0 7,0 0-2,0-1-1,2 1-3,-2-1 0,2 1-5,-1-2-7,1 1-4,-1 0-7,2-1 5,-1 0-4,0 0-2,1-1 1,1 0-1,-2 0 1,1-1 2,-1 0-4,1 0 0,1 0 0,-1 0 1,-2 0-1,0 0 3,2 0 1,-2 0 0,-1 0-1,0 0-3,-1 0 4,0 1-1,0 0-3,0 0 1,-2 1-1,0-1 0,0 0 1,0 0 2,1 1-2,0 0 0,-1 0 3,0 0-2,0 0-2,0 0 1,1 0 0,-1 0 1,0 0 1,0 0-4,0 0 1,0 0 0,0 0-1,0 0-5,0 0-4,0 0-6,0 0-7,0 0-7,0 0-11,1 0-12,-1 0-12,0 1-10,0 0-11,0 0-16,0-1-11,-1 0-14,1 0-19,0 0-17,0 0-19,0 0-19,0-1-30,0-1-46</inkml:trace>
</inkml:ink>
</file>

<file path=word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1:41.23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969 9,'0'0'16,"0"0"2,1-1 3,-1 0 1,0 1-1,0 0-1,0 0 3,-1 1 2,1 0-2,-1-1 0,1 0 3,0 0 1,0 0 2,0 0-1,-1 0-1,1 0 0,-1 0-1,1 0-1,0 0-4,0 0-3,0 0-3,0 0 1,-1 0-1,1 0 0,0 0 0,0 0-1,-1 2 0,0-2 3,1 0-1,0 0-3,0 0 0,0 0 0,0 0-2,1 0-1,0 0 2,-1 0-4,0 0 0,-1 0 3,1 0-1,0 0 0,0-2 4,0 2 3,0-1 2,1 0-1,-1 0 1,0 0 1,1 0 2,0-1-1,-1 2-4,1 0 0,0-1-4,-1 0 3,1 0 1,-1 1-2,2-2-2,0 1 0,-1 0 3,0-1-1,1 1 0,-1-1-2,0 2-1,0-2 0,1 1 1,0-1-1,0-1-3,1 1-1,-2-2 1,2 3-2,-2-3-2,1 2-2,0-1-2,1 0 0,0 1 1,-1-2-1,1 1-1,-1 1 2,1-2-2,-1 1 2,1 0 0,1 1-2,-1-2-1,0 1 0,1 0 1,-1 0-3,1-1 4,0 1 0,-1 0-1,-1-1 0,1 1 2,2 0-1,-2 1-1,1-1 3,-1 0-2,0 0 1,1 0 0,-2 0 1,2 0-2,-1 1-1,0-2 1,1 1-1,2-4 1,-2 4-2,0-1 1,-1 2 0,0-2 1,1 1-1,0 0 2,0-1-2,0 0-1,1-1 2,0 1-2,-1 0 0,1-1 0,0 1 1,-1-1-2,1 0 3,-1 1 0,0-1 0,1-2 0,0 2 0,0 0-1,0-2-1,0 1 0,0 1 1,0-1 0,0 0-1,0 1 1,0 0 2,0-2-1,1 2 0,-1-1 0,-1 0 1,1 0 0,0 0-1,-2 0-1,1 1-2,1-1 2,0 1 0,-1 0-1,1 0 0,0 1 0,-1 0 1,1 0 1,-1 0 0,1-1 0,0 1 2,-1 0-3,2-1-1,-1 0 1,0 1 2,0-1-2,1 1 0,-2-1 1,2 0 1,0 0 4,-1-1-4,1 0 0,0 1-2,0 0 3,0-1-2,1 0 0,-1 0 1,0 0-2,1 0 2,-1 0 0,1-1 3,-1 1-3,0 0 1,1 0-1,-2 0 0,1 1 0,-1-1-2,1 1-1,-1 0 0,0-1 0,0 1 0,0 1 0,0-2-1,1 1 3,-1 0 0,1 0 2,0 0-3,0-2 1,0 1-1,0 0 0,2 0 0,-3 0-1,2 0 1,0 0-3,1 0 3,-1 0 0,1-1 0,0-1 0,0 2-2,0-1 0,0 0 3,1 0-1,-3 1-1,2 0 0,-1 1 2,-1-1 2,1 1 0,0-1-1,-1 2-2,0-3 1,1 2 0,-1-1 0,0 0-3,0 0 0,1 1 2,-1 0-1,0-2 1,0 2 1,1-2-1,-1 0 0,0 1 0,1 0-1,1-1 0,-1 0-1,0 0-1,2 2 1,-2-2-1,1 1 4,1-1-1,-1 1 1,0 0-1,0 0 0,-1 1 0,1-1 1,-1 1-2,-1 1-1,1 0 0,-1 0 2,-2 0-2,1 1 2,-2 0 1,2-1-1,-1 1 2,0 1-2,0-2 0,0 3 2,0-3 2,0 1-3,1 1-1,-1-1 3,1 1 0,-1-1 1,2-1 1,-3 1-1,2-2-1,0 1 1,1 0 1,-1-1-3,1 2-2,-2 0 1,1-1 0,-1 1-1,1 1-1,-3-1 4,2 0-4,-1 0 0,1 1 4,-3 1-4,1-2 0,0 1 1,0 1 0,0-1-2,0 1 2,0-1-2,1 1 2,-3 0 0,1 0 0,-1 0 0,1 1 1,-1-1 0,1 1-1,-1 0 1,0-1 4,1 1-3,-1 1 2,0 0-2,0-1 1,0 0 1,0-1 3,0 0 0,-1 1-3,0 0 1,0 0 0,0 0 0,0 1 2,-2 0-4,1-1-1,0 2-2,-1-1 0,0 0-1,1 1 1,-1-1 0,-1 0 0,0 1 0,2-1 2,-1 0-1,-2 1 0,1-1 0,0 0-1,0 0-2,-1 0 0,1 1 0,0 0 0,-1 0 1,1-1 1,-1 1 0,1-2 1,0 1 0,1-1 0,0 1 2,-1-1-2,0 0-1,1 0-1,-1 0-1,1 0 0,0 0 1,1 0 0,-1 0-1,0 0 2,0 0 0,1 0 1,0 0 2,1 0 0,-2 0-2,2 0-1,0 0 1,1 0 0,-1-1 1,1 1 1,-2 0 2,0 0 3,0 0 6,1 0 6,2 0 3,-1 0 7,0 0-1,0 0 3,0 0-4,1-1-2,-1 1-3,0 0-3,0 0-5,0 0-4,0 0 1,0 0-1,0 0 3,1 0 0,-1 0 1,0 0 2,0 0 1,1-1 0,0 0 2,-1 1 1,0 0 5,2 0 3,-1 0 5,1 0 2,1 0 1,1-1 2,0 0 0,0 0-3,1-1-4,0 0-8,1 0-4,0 0-3,0 0-5,-1 0-3,1-1-6,0 2-2,-1-1 2,1 1-1,-1-1-2,0 1-1,0-1 1,0 0-2,0 1 2,0 0 0,0 0 0,-1 1 0,0 1 0,-1-1 0,0 1-2,0-1 2,-1 0 0,0 0 1,1 0-1,-1 0 1,0 0 0,-1 0 0,1 0 0,0 0-1,-1 1 2,0 0-2,0 0 1,0-1-2,0 1 0,0 0 0,-1-1-1,1 1-2,-1-1 3,1 0 1,-1 0-3,1 0 3,-1 1 0,1 0 0,0 0 2,-1 1 1,1-2-1,-1 1-2,0-1 0,0 0 0,0 0 0,-1 1 0,1 0 0,-1 0 1,0 1 1,-1 1 4,1-1 3,-2 1 5,1 1 7,-1-1 6,0 0 1,-1 2 0,0-1-2,1 1-2,-1 0-1,0-2-7,-1 3-7,1-1-3,-1 0-5,2 0 0,-2 0-1,2 1 0,-1-3-1,1 2 2,-2 1-1,1-1 1,1 0 0,0 1-7,0-2 4,1 1 0,-1 0-2,1-1-1,0 0 2,2-1 0,-2 1 1,2-1 8,-1 0-4,1-1 0,0 0 1,0 0 0,0 0-2,0-1 7,0 0-4,1 0-4,-1-1 2,0 0-2,0 0-2,0 0 1,0 0 1,0 0-7,0 0 3,0 0 1,0 0-1,0 0 2,0 0 2,0 0-4,0 0-7,0 0-12,-1-1-14,1 1-16,0-1-21,-2 0-25,2 1-26,-1 0-30,1 0-26,-1 0-23,0-1-22,1 0-19,-2 1-41,2 0-97</inkml:trace>
</inkml:ink>
</file>

<file path=word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1:34.40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2 1 14,'-1'0'16,"0"0"5,1-1 3,-1 1 4,0 0 7,0 0 3,0 0 4,0 0 2,0 0 6,0 0-3,0 0 1,1 0-4,-1 0-6,1 0-6,0 0-3,-1 0-4,0 0-3,1 0 0,0 0-4,-1 0 3,1 0-2,-2 0 2,1 0 0,0 0 2,1 0 1,-1 0-1,1 0 2,-1 0 1,0 0 0,0 0-1,1 0 1,-1 0-4,0 0 1,0 1-1,0-1-1,0 0-4,-1 0 1,0 0 0,0 1-3,1-1 0,0 0-1,-2 1 3,2-1-3,-1 1 4,0 0 0,-2-1-2,2 2 2,0-1 2,-1 1-3,0 0-1,0 0-1,0 0 1,-1 1-3,0-1 0,1 1 0,0-1-4,0 1-4,-1 1 0,1-2 0,1 0-6,0 1 2,0-1-1,0 0 1,0 0-1,0-1 7,1 0-6,1 0 0,-1 1 1,1 0-4,-1-1 0,1 1 0,0-1 0,0 0 0,1 0 1,0 0-1,-1 0 3,0 1 3,1-1-2,0 0-1,0-1 1,1 1 2,-1 0 1,2 0 0,-1 1 0,-1 0-2,2-1 1,-1 1-1,0-1 0,0 0-4,1 2 0,-1-2 1,0 0 0,1 1-2,-1-1 4,-1 1 2,0 0-2,1-1 3,-2 0-2,2 1-1,-1-1-2,-1 0 2,2 0-2,-1-1 0,0 1-1,1 0-1,0-1 2,0 0 0,0 0 2,1-2-2,0 0-2,0 0-1,1-1 2,0 0 2,0 0 0,-1 0-1,1-2 3,-1 2-2,0-1 2,0 0-2,-1 0 0,1 0-1,1 0-1,-2 0 2,1 2 0,-3-2 0,2 0-2,-2 2 3,1 0-1,0-2 1,-1 2-1,1 0 0,-1 0-1,-1 0 2,0 2 0,0-2 2,1 1-1,-2 1 2,0-2 1,0 1 1,1 1 2,-1-1 0,0 1 0,-1-1 0,1 1 3,0 0-1,-1 0 0,1 0-3,-2 0-3,2 0-1,-1 0-1,0 0-1,0 0-3,1 0-2,-2 0 1,2 0 0,-1 0 1,0 0 0,1 0-1,0 0 2,-1 0 2,1 0 1,1 0-1,-2 0 0,2 0-1,0 0 2,0 1 1,1-1-5,-2 1 1,1-1-3,0 1 0,0 1 0,-2-2 1,2 2 0,0-1 1,0 1 2,-1 0-2,0 0-1,1 0 2,0 1-1,1-1 1,-1 1 1,-1 1-2,2-2 0,-1 1 1,1-1 4,0 1-2,0 0-1,-1 0-2,0-1-2,1-1 2,0 1 1,0 0 0,0 1-3,1-1 1,0-1 1,-1 0 3,0 1 0,1-1-1,0 0 0,0 0 1,0 1-1,0-1 0,-1 1-1,1-1 0,0 0 0,0 0 0,1 0 0,0 0-1,-1-1 2,2 0 2,7 1 0,-8-2-3,0 1-2,3-2-1,-3 1 3,2-1 1,-2 0 1,0 0 0,1 0 3,-2 0-1,1 0-1,0 0-2,0 0 2,0 0-2,0 0-1,-1 0-1,0-2-4,-1 2 5,1 0 2,-1 0-3,0 0 0,0 0 3,0 0-1,-1 0-1,1 0 0,-1 0-3,-2-2 2,3 3 2,-2 0-1,0-1 1,1 0-1,-1 1 0,0 0 1,-1 1-1,1 0 0,0 0 1,-2 0-3,2 0 2,0 0 1,-1 1 0,1 0 0,0-1-2,0 1-1,-1 1 0,2-1 1,-1-1-2,1 1 0,-1 0 2,0 0 1,0 1 0,1-1 2,-1 1-2,2-1 0,-1 2 0,0-3 0,0 2 0,1-1-2,-1 0 2,1 0 1,0 0-2,0 1 1,-1-1-3,1 0 2,0 1 1,0-1 4,1 0-3,-1 0-1,1 1 0,-1-1 2,1 0 1,0 0-2,0 0-3,1 0-3,-1 1 3,0-1 0,0 0 2,0-1-2,1 1 2,-1 0 3,0-1-1,-1 0 0,1 0-1,1 0-1,-2 0 0,2 0 0,-2 0 1,1 0-2,-1 0-1,0 0 0,2-1 3,-2 1 1,0-1 2,0 1-2,0 0-2,0 0 0,0 0 2,0 0 0,0 0-2,0 0-1,0 0-3,-2-1-2,2 0-4,0 1-2,0-1-6,0 0-5,0 1-5,0-1-5,-1 0-5,1 0-7,0 1-5,0-1-6,1 0-4,-1-1-8,2 1-6,-1-1-10,-1 1-8,1 0-11,0-1-13,0 0-13,1 0-21,-1 1-22</inkml:trace>
</inkml:ink>
</file>

<file path=word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1:27.04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0 21,'0'0'54,"-1"0"-3,1 0-2,0 0-2,0 1-3,0 0-3,0-1 0,0 1-4,0-1-2,0 0-2,0 0 4,0 0-4,0 0 0,0 0-1,0 0-4,0 0 4,0 0 5,0 0 2,0 2 0,0-1 4,0-1 5,-1 1 4,1 0 0,0-1-1,0 2 2,0-2 0,1 2 3,0-2 1,-1 1-1,1-1 2,0 0 1,0 2-1,1-2-5,0 0-4,1 2-6,0-2-4,0 0-11,1 0-1,-1 0-2,1 0-2,0-2-3,0 2-2,0 0-4,0-2-2,0 2 4,0 0-8,0 0-3,1 0-3,0 2 0,0-2-2,0 0 0,0 2 1,1-2-1,0 1 1,-1-1 0,2 0 1,0 0-1,-1 1-1,1-1 0,0 1-1,0-1 1,-1 0 0,1 1 0,-1-1-2,-1 0 1,-1 0 5,1 1 0,-2-1-3,1 0 0,-1 0 0,0 1 1,-2-1-1,1 2-1,0-2-4,-1 0 4,0 0 1,1 0-1,-3 0 2,1 0 1,0 0-2,0 0 1,0 0-1,0 0 1,0 0 0,0 0-2,-1 0-4,1 0-8,-1 0-11,1 0-18,-1 0-23,1 0-28,-1-2-29,1 0-27,-1 1-28,1 0-24,-1 0-22,0 0-34,1-1-82</inkml:trace>
</inkml:ink>
</file>

<file path=word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1:26.37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93 14,'-1'1'75,"1"1"-13,0 0-8,0-2-3,0 2-5,0-2-3,0 1-6,2-1-3,-1 0-3,0 0 1,1 2 5,-1-2 3,0 0 6,-1 2 5,1-2 6,-1 1 1,1-1 1,-1 0-1,1 1-3,0-1-1,0 0-6,0 0 1,1 0-2,0 0-1,0 0 1,0 0-2,0 1 0,1-1-1,4 2 42,-4-2-48,1 2-6,1-2-3,1 0-4,-1 0-5,0 0-5,1-2-1,-1 2-5,2-2-4,-1 0 1,1-1-3,-1 1-1,1-1-2,-1 1 0,0-1 0,1-1 0,-2-1 1,1 0 0,-2 2-1,1-2-1,0-1 2,-2 2 0,0-2-1,0 1-1,-1 1 1,0-1 0,-1 1 0,0-1 1,-1 1 0,-1 0 3,0 0 2,0 0 2,-1 1 5,0 0 1,-1 0 2,1 0 2,-1 1 2,0 1 3,-2 0 1,0 1 2,0 1-3,0 0 1,0 1 0,-1 0-2,1 2 1,-1-1-3,0 1-1,0 1 1,0-1-1,1 1 0,0 1 1,-1 0-2,1 1-1,0 0-2,1 0 0,-1 1-7,0-1 1,1 2 1,1-1-1,0-1 2,1 0-2,-1-1-2,2 2 0,-1-2 2,1 2 0,0 0 0,1-1 2,0 2-4,1-2 3,0 1 3,-1 0 3,1 0 4,0 0-1,0 0-6,1 0 2,-1 0 1,0 0-2,0-2 2,0 3-3,1-3-5,-1 0 0,1-1 1,-1 0-2,2 0 1,-1-1-1,1-1-3,-1 0-2,1-1 0,0 1 1,0-2 0,0 0 0,1 0-2,-1-1-1,2-1 0,-1 0 2,-1 0-3,1-2 1,0 1 1,-1 1-2,1-3-1,-1 2 2,-1-1 3,2 0-2,-3 1 2,2-2 0,-2-1-1,1 2 2,-1-1-2,0-1-2,-1 0 0,0 0-1,0 2 2,-1-2-5,0 0-1,-1 1-4,1 0-3,-1 1-8,0-1-9,-2 1-11,0 0-12,0 0-8,0 0-11,-1 2-8,1-1-10,-1 1-8,-1 0-8,2 0-12,-1-1-11,1 1-17,1 0-17,-1-1-19,1 1-17,0 1-18,2-2-35,-1 1-64</inkml:trace>
</inkml:ink>
</file>

<file path=word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1:25.48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 117 35,'0'0'33,"0"0"-5,0 0-7,0-2-1,0 2-1,0 0 0,0 0-1,0-2 1,0 2 1,0 0-1,-2 2-1,2-2 1,-1 0 1,1 0-1,-1 2 0,1-2-1,-1 0 3,1 0-1,0 0 4,1 0-1,-1 0-1,0 0 2,0 0 1,0-2 4,0 2 4,0 0 5,1 0-3,-1 0 4,0 0-1,0 0 0,0 0-2,0 0-3,1 0-7,-1 0-4,2 0-2,-2 0-5,0 0 0,0 0-4,0 0 0,0 0 0,0 0 5,1 0 3,-1 0-1,2 0 3,-2 0-1,2 0 5,0 0 24,-1 0-30,-1 0 0,2 0 2,-1 0-1,-1 0 3,1 2 0,0-1 0,2 0 28,-2 0-28,0-1-4,0 0 0,1 0-2,-1 2-6,2-2 1,-1 0-5,0 2 1,1-2 0,-1 0-2,1 0 0,-1 0-3,1 0 2,-1 0-2,2 0 1,0 0-2,0 0 0,0 0 0,0-2 0,0 2 1,0 0-1,1 0-2,0-2 1,-1 2-2,0 0 1,0-1 0,1 1 0,0 0 1,-1 0 2,0 0-1,0 0-1,0 0 1,-1 0 2,2 0-2,-2 0 1,-1 0-1,1 0 0,1 0-1,-2 0-1,1 0 1,1 0 1,-2 0-1,1 0 1,-1 0-2,2 0 0,-2 0 0,1 0 0,1 1 2,0-1-1,-1 0-1,2 0 0,-1 0 0,5 0-3,-5 0 3,1-1 0,-1 1 0,1-1-1,-1 0 1,1 1-1,-1-2 1,0 2 2,-1-2-1,1 1-1,-1 1 0,1-2 1,-1 2-1,-1-1-1,1 0 1,-1 1 0,1 0 0,-1-1 1,0 1 0,0-1-1,0-1 0,1 2 2,-1-1-1,1 1-2,-1 0 1,0 0-3,1 0 2,0-2-1,-1 2 2,2-1-2,-2 0-1,1 0 3,1 1 0,-1-1 3,1 0-2,-1 1 1,0-2-2,1 2 1,0 0 0,0-2 1,0 1-3,0 1-2,0-2 1,0 2-1,-1 0 1,0-1-1,0 0 1,1 0 2,0 0 0,-1 0 0,1 1 1,0-2 1,0 2 0,-1-1 1,1-1-3,0 2-1,1-2 2,-1 2-1,1-2 0,0 1 0,-2 0-1,2 0 0,0 1 3,0-2-1,0 2-1,0 0 0,0-1 1,0 1 1,-2 0-1,1 0 1,-1 0-2,1 0 0,0 0 1,-1 0-2,0-1 0,0 1 1,1-1-1,-1 0 0,0 0 1,0 1 0,-1-1-1,1 0 0,-2 0 1,1 1-3,-1 0 1,-1 0 2,1 0 0,-1 0 0,0 0 0,1 0 1,-1 0 0,0 0 0,0 0-1,0 0 0,0 0 0,0 0 1,0 0 1,-1 0-2,1 0 1,0 0 1,0 0 0,-1 0-1,0 0-1,0 1 0,-1 0 1,1 0 0,-1-1 0,0 1 0,-1 0 1,1-1 0,0 1-1,1-1-1,-2 0 0,1 0 0,0 0 0,0 0-2,0 0-3,0-1 0,-1 1-2,1-1 0,-1 0-1,1-1-1,1 0 1,-1 0 1,0-1 1,1 2 1,-1-2 5,1 1 0,-1-1-1,1-1 1,0 0 0,0 0 0,0 1 1,-1 0 1,1 0 1,0 0 2,0 1 6,0-1 5,0 0 7,-1 1 7,2-1 9,-1 1 7,0 0 7,1 1 5,0-1 4,-2 1 2,2 0-1,-1 1-1,1-1-6,-1 0-4,1 1-4,0 0-4,0 0-2,0 0-10,-1 0 0,1 0-5,0 0 0,0 0-1,0 0-4,0 0-2,0 0-3,0 0 3,0 0-7,0 0 0,0 0-1,0 0-5,0 1-3,0-1 1,0 1-4,0-1 1,0 0 4,0 0 2,0 1 0,1-1 5,-1 2 2,1-1 2,0 1 4,1-1 5,-1 1 3,1 0 3,0-1 7,0 1 3,1 0 5,-1 1 2,1 0 2,0-1-2,0 0-1,1 1 0,-1-1-5,0 0-6,2-1-4,-3 1-5,3 1-5,-1-1 0,0 0-5,-1 0-7,1 0-4,0 0-2,-1 0 0,0 1 0,0-2-3,-1 2-1,1-1 2,-1 0-2,-1 0 2,2 0-2,-2-1-2,1 1 0,-1-2 0,0 2 1,0-1-3,0 0 0,-1-1 2,1 1 1,-1 0 0,0 0-1,0-1 2,0 0 0,0 1 0,0-1-1,0 0 0,0 1 1,0-1 1,0 0-2,0 0-5,0 0 3,0 0 1,-1 0 1,0 2 9,0-1-8,-1 1-1,0 0 1,0 0 6,-1-1-2,1 1-3,-1 1-1,-1 1-10,1-1 7,-1 2 3,-2-1-2,1-1-3,0 1 2,0-1-1,-1 1 0,0-1 2,0 1 1,1 1-2,0-2 4,0 0-5,0 0-2,0 0-5,2 1-2,-2-1-7,1 0-7,0-1-12,1 1-5,0-2 2,1 1-1,0-1 3,1 0-2,0 0 0,1 0 3,-1 0 4,1-1-4,-1 0-7,1 0-4,0-1-10,0 1-7,1 0-7,0 1-11,-1 0-8,1 1-10,-1-2-6,0 0-11,1-2-9,0 1-14,0 0-13,0 0-18,-1-1-21,1 2-19,-1-1-26,0 1-46,0 0-84</inkml:trace>
</inkml:ink>
</file>

<file path=word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1:23.41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 21 52,'1'-2'55,"0"0"3,-1 1 2,0 0 2,0 1 3,0-1 3,0 1 0,-1-1 2,0 0 0,0 1-3,1 0-3,-1 0-4,1 0-7,-1 0-1,0 0 0,0 1-3,-1-1-1,1 0 2,0 0-1,0 1 2,0-1 1,1 0-3,-1 0-1,0 0-2,1 0-5,0 0-4,0 0-1,0 0-4,0 0-3,1 0-5,0 0-2,-1 0-1,2 0 26,0 0-21,0 0 7,1 0 4,1-1 4,-1 0-1,1 1 1,2-1 0,-1 0-8,0 1-5,1-1-11,0 1-3,0-1-1,0 0-3,0 0-5,1 0-3,0-1 1,-1 2-1,0-1 4,0 0-5,-1 1-3,-1-1-1,1 1-3,-2 0 3,1 0 3,-1 0-1,-1 0 1,0 0 1,-1 1-1,0-1 0,0 0 7,-1 0-3,1 0-3,-1 0-1,0 0-1,0 0-5,0 0-9,0 0-10,0 1-13,0-1-13,0 0-13,0 0-14,0 0-22,0 1-17,0-1-9,0 0-14,0 1-16,0 0-18,0-1-24,0 0-23,0 0-49</inkml:trace>
</inkml:ink>
</file>

<file path=word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1:22.84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0 58 28,'0'0'38,"0"0"-11,0 0-1,0 0-1,0-1-2,0 0-3,0 1 0,0 0 0,0 0-2,0-1 0,0 1-1,-1-2 16,1 2-17,-2-1 4,2-1 0,-2 1 1,2 0 0,-1-1 1,-1 1 1,0-3 28,2 2-26,-2 0-2,0 0 2,1 0 0,-2 0 0,1 0 1,0 0-3,0-1 0,-1 1 0,0-1-2,-1 1-1,1-2-1,1 1-1,-1 1-2,-1 0 1,0 1-3,0-1 1,1 1 2,0 0 1,-1 0 0,1 1 0,0 0-2,-1 1-2,-1 0 0,2 0-1,0 1-4,-1 0-2,1 0-2,-1 1-4,0 0 3,1 0-1,0 1 1,-1 0-1,1 1 4,0-1-2,0 2 1,1-1 1,-1 1-1,1 0 0,1 0-1,-1 0-1,2 0-2,0 0 0,0-1 0,0 1 1,0-1-2,0 0 0,2-2 2,-1 2 0,0-1 1,0-1-1,2 1-1,1-1 2,-2-1-2,2 0 1,0-1 0,0 1-1,1-2 0,1-2 1,-1 2-4,1-1-1,-1-1 2,1 0 0,0-1 0,-1 1 0,1-1 0,0-1 0,-1 1 2,0-1-1,-2 1-1,2 0-1,-2 1-1,1-2 2,-1 1 0,0 0 0,-1-1 0,1 1-2,-1-2 2,0 1 1,0 0 1,-1 0-2,0 0-2,1 0 4,-1 1-1,0-1-1,0 1 1,-1 1 0,1 0-1,0 0 2,-1 0 2,0 1-2,0 0 3,0 1-1,0 1-1,0 0 0,0 0 2,-1 1 2,0 1 2,0 0 3,0 0 1,0 2 1,-1-1 0,1 1 3,0 1-3,0 0-1,1 0-2,-1 0-4,0 0 0,1 0-3,0-1 0,0 0-2,0 0 1,0-2-2,1 2-1,0-1 1,0-2-3,-1 1 2,2 0 0,0-1-2,0 0-1,-1 0 1,1-2-6,0 1-7,-1-1-5,1 0-6,0 0-10,-1 2-8,1-2-7,0 0-6,-1 0-1,1-2-5,-1 2-5,1 0-4,0 0-5,0 0-8,-2 0-10,0 0-10,0 0-16,0 0-21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10T11:20:56.69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1 12,'0'0'66,"0"0"0,0 0 4,0-1 3,0 1 3,0 0 2,1-1 4,-1 0 2,1 1-3,0-1-2,-1 0-6,0 1-6,1-1-6,0 1-7,-1-1-2,2 0-7,0 1-4,-1-1 1,1 0-1,0 0-3,0 1 1,1-1-3,0 0-8,0 1-4,0-1-3,0 1-8,0-1-1,-1 0-3,1 0-4,0 0-3,0 1 0,2-1-1,-3 1 1,1-1 1,1 0-3,-2 1 1,1 0-3,-1 0-2,0 0 1,0 1 3,1 0-3,-2 0 0,1-1 2,0 1 0,-1 0 2,0 0-2,0 0-5,0 0-8,0 1-7,-1-1-11,0 0-6,1 0-11,-1 0-11,0 0-7,0 0-10,0 1-6,0-1-14,0 0-8,0-1-15,0 0-18,0 0-17,0 1-28,-1 0-30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10T11:37:03.58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1 0 5,'0'0'19,"-1"0"-3,1 0 2,-1 1-2,0 0 0,0 0 4,1 0 3,1-2 7,-1 0 1,0 0 6,-1 1 2,0 0 1,-1 1 2,0 0-3,-1 0-3,1-1-1,0 2 4,0-2 0,-1 3 3,0-1 4,1 1 2,0 0 3,-1 1-3,0-1 1,0 2-5,0 1-6,1-2-3,-1 1-5,0 1-7,1-1-4,0-1-3,1 1-4,-2-1-5,2-1-3,0 0-3,0 0 2,1-1-2,0-1-1,-1 1 0,1-2 1,0 1 5,-1 0 1,2 0-1,-1-1-4,1 0 3,1 0-4,-1 0 1,2-1 0,-2 0-4,1 0 0,-1 0 1,0-1-1,1 0-3,-1 0 2,2-1 1,-2 0 2,0 0 3,0 0-3,0 0 0,0 0 2,0 0 2,-1 0 0,1 0-4,-1-1 3,0 1 1,0 1 2,0-1 3,0 2 4,0-1 2,0 0 4,-1 1 4,1 0 1,-1 1 0,0-1-2,1 1 0,-1 0-2,0 0-6,1 0-1,-1 0-5,1-2-1,-1 2-4,1 0 0,0 0 0,0 0 0,0 0-3,0 0-6,0 0-7,0 0-9,0 0-7,0 0-19,1 0-22,-1 0-24,1 0-28,-1 0-31,0 0-37,0 0-64</inkml:trace>
</inkml:ink>
</file>

<file path=word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1:21.55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8 62 21,'0'-1'11,"1"0"-4,0-1-4,-1 0-1,1-1 1,0 1-4,2 0 0,-2-1 0,1-1-1,-1 1 1,0 0 1,0-1-1,0 1 1,0 0 0,1 1 0,-1-1 1,0 1 0,-1 0 5,1 0-1,-1 0 4,1 0 1,-1 1 3,1-1 0,-1 1 1,0 0 2,0 1 1,0-1-1,0 0-1,0 0 0,-1 1-2,1-1 0,0 1-2,-1-1-2,1 0-1,-1 1-3,1 0 0,0 0-1,0 0-2,0 0 1,0 0-1,1 0-2,-1 0 1,0 0 0,0 0-2,0 0 1,0 0 0,0 0-1,0 0 1,0 1 0,0-1-1,0 0 2,1 0 3,-1 0 2,0 0 5,0 0 3,0 0 3,-1 0 1,0 0 3,1 0 0,0 1 1,-1-1 0,1 1-3,-2-1 1,0 1-1,1 1 2,-2-1 1,1 1 1,-1 0 1,1 0 2,-1 0 0,0 1 0,0 1-2,0-1-4,0 0-3,-1 1-2,0 0-3,1 0-4,1 0-1,-1 0-2,1 0-3,-2 1 2,1 0-3,0-1 2,-1 1-1,0-1-1,1 1 0,0 1-1,-1-2 0,1 1 0,0 0 1,0 0 0,0 0-1,1-1 1,-1 1-3,1-2 1,0 2 1,0-1 1,1-1 0,0 1 1,0-1-1,-1 1 1,2-1 3,-1-1 0,0 0 0,1 1 1,1-1-3,0-2 1,-1 1 0,1 1-3,-1-1 1,0 1-2,0-2-2,0 1-2,0 0 3,0-1-1,0 0-1,0 2 2,0-2 3,0 0 1,0 0 0,0 0-1,-1 0 1,1 0-2,0 0 0,0 0 3,0 0-3,0 0-1,0-2 0,0 1 0,2-1 0,-1 0 0,0-1 0,1-1 0,1-1-2,-1 2 0,1-3 1,-1 1-1,2 0 1,0 0-1,-1-2-1,1 2 2,-1-2 0,1 0-1,1 2 2,0-2 0,-1 3 2,0-3-2,-1 2 0,1 1 0,-1-1 1,-1 1 1,2 0-1,-2 2-1,1 0 0,-1 0 2,-1 0-2,1 1-4,-1-1 3,0 1 0,0 1 1,0 0 1,1 0-1,-1 0 0,0 0 4,-1 0 4,1 0-1,0 0 1,0 1 1,-1 0 0,1 0 3,-1-1 4,1 0 2,0 1 2,0 0 6,1 0 3,-1 0 4,-1 1 5,2-1 1,0 1 0,0 1 2,0 0-3,0 0 0,0 1-1,0-1-3,1 1-3,-1 1-3,0 0 0,-1 1-2,2 0 2,-1 0-3,0 0-5,1 1-1,-1 0-1,0-1-2,-1 1-2,0 0-1,1 0-6,-1-2 1,0 2-2,0-2-2,0 0-1,1 1-1,-1-1-1,0-1-1,0 0 1,0 0-3,0-1 2,0 1 1,0-1 0,0-1 0,1 1 1,-1-1 1,0 0 0,0 0 4,-1 0-4,1-1-3,1 1 1,-1-1 1,1 0-2,-2-1-3,2 1 4,-2 0-4,0-1 0,2 0 2,-1 0 1,-1 0 0,2 0 2,0-1 0,-1 0-3,0 1 2,1-1-1,-2 0 0,1 1 0,0-1-1,-1 0 1,1 1 1,-1-1 1,0 1-3,0 0 1,0-1 0,1 1-4,-1 0-1,0 0-3,0 0-5,0 0-9,0 0-9,-1 0-9,1-1-12,0 0-11,0 1-15,1-2-19,-1 1-16,0 0-12,0 1-14,0 0-11,-1-2-16,1 2-18,0 0-58</inkml:trace>
</inkml:ink>
</file>

<file path=word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1:20.48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0 34 9,'0'-1'17,"0"1"0,0-1-1,0 1 2,0-1 1,0 0 1,0 1-1,0-1-2,0 0-3,0 1-1,1-1-1,-1 1 0,0 0-5,-1 0 0,1 1-2,0-1 0,0 0 0,0 0-1,0-1-1,-1 1-1,1 0 0,0 0-2,0 0-1,0 0-1,0 0-2,0 0-1,0 0 1,0 0 1,0 0 0,0 0 1,0 0 1,0 0 1,0 0 0,-1 0 1,1 0-2,-1 0 1,1 0 0,0 0 1,0 0-1,0 0 1,0 0 1,0 0-1,1 0 3,-1 0 0,0 0 0,0 0-1,0 0-1,0 0 2,0 0-2,1 0 1,-1 0-2,0 0 1,0 1 1,-1-1 0,1 0 0,0 0 1,0 0-1,0 0 4,0 0 0,0 0 0,-1 0-2,1 0 1,0 0 0,0 0 0,0 0 1,0 0-2,0 0-1,0 0-2,0 0 2,1 0-2,-1 0-1,0 0 0,0 0 0,-1 0-1,1 0 0,0 0 0,0 0 0,0 0 0,0 0-1,0 0 0,0 0 0,0 0 1,0-1-1,0 1 1,0 0-1,0 0-2,0 0 2,0 0 1,0 0-1,1 0 0,-1 1-2,0-1 1,-1 0 2,1 1 0,-2 0 0,1-1-1,1 0 1,-1 0 0,1 0 0,0 0 0,1 0 0,-1 0 0,-1 0 0,1 0 0,0 0 1,0 0-1,0 0 0,0-1 0,0 0 0,-1 1-1,1 0 1,0 0-1,0 0 1,0 0 0,0 0 1,0 0 0,0 0 2,0 0 2,0 0 5,0 0 4,0 0 3,0 0 5,0 0 4,0 0 2,0 0 1,1-1-2,-1 0-2,0 1-5,0-1-4,-1 1-5,1 0-4,0 0-2,0-1-3,0 1-2,-1 0-1,0-1 0,1 1 0,0 0-1,0 0-1,0-1 1,0 0 0,0 1 1,0-1-2,-1 1 1,1-1-2,-1 0 2,1-1 0,0 1-2,0 0 1,0 0 2,0-1 1,0 1 1,-2 0 2,2 0-3,0-1 3,0 2 0,0-1-1,0 0 0,0 0 1,0 1-1,0-1 4,0 0 4,0 1-1,-1 0 0,1 0-1,0 0 3,0 0 3,0 0-1,0-1-2,-1 1-3,1 0 3,-1 0 2,1 0 1,0 0-2,0 1-2,0-1 0,0 0 2,0 0-2,0 0 1,0-1-1,-1 0 0,1 1-2,1 0-1,-1 0-1,1 0 0,-1 0 1,0 0 1,0 0-1,0 0 1,-1 0 5,1 0 0,0 0 1,0 0 2,0 0-2,0 0 0,0 0 1,0 0 2,0 0 0,0 0 2,0 0-2,0 0 0,0 0-1,0 0-1,0 0 3,-1 0-1,0 0-2,0 1 26,1 0-13,0 1 0,0 1 0,0-1 1,0-1 0,0 1-3,-1 0-4,1 0-7,-2 4 7,1-4-11,1 1-4,-1 0 0,1 0 0,0-1-1,-1 1-1,0 0 1,1-1-2,0 1 1,0 0 0,0-1-2,0 1 0,0-1 2,0 1 0,0-1-2,0 2-1,0 0 1,0 0-4,0 1 3,0-2-2,0 4 0,0-4 0,0 3 1,0-1 0,0 0-3,0 0 4,0 0-2,0 1 1,-1-1-1,1 0 1,-1 0-2,1 1 0,-1 0 3,1-1 1,0 0-1,0 0-2,0 0 1,1-1-1,-1 1 3,1-1-2,0 1-1,-1 1-1,1-2-2,0 2 2,0-1 1,0 0-1,0-1 0,0 2 1,0-2 1,0 2 2,1-1-2,-1 1-1,0-2-2,0 2 0,-1 0 1,0 0 0,0 0-1,0 0-2,0 1 4,0-2-1,0 1 1,-1 2 1,1-2 0,0 0 1,0 1-1,0 0-1,0-1 0,-1 0 1,0 0 0,0 0-1,-1 0 0,2 0-1,0 0-1,0 0 3,0 0-1,0-1 0,0 1 2,0-2-1,0 1-1,0-1 1,0 1 1,0-1-3,0-1 0,1 0 1,0 1-1,0-1 1,-1 0 0,1 0 2,-1 0 0,1-1-1,0-1-2,1 1 1,-2-2 1,0 2 1,2-2-4,-1 1-1,0 0 0,-1-1-1,1 1 4,0 1 0,-1-2 0,0 0-2,0 2 4,0-2 0,0 0 2,0 0 2,0-2-3,0 2-2,1-2 1,-1-1 1,2 1-2,-2-1-5,1-2-6,-1 1-4,1-1-9,-1-1-8,1 1-14,0-1-15,0-1-17,0 0-12,-1-1-13,1 0-10,0 0-6,0 0-7,0 0-6,-1 0-1,0 0-1,0-1-4,-1 2-7</inkml:trace>
</inkml:ink>
</file>

<file path=word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0:58.48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218 49,'0'-1'68,"1"0"-4,-1 1-5,1-1 1,-1 0-1,1 0 1,-1 1-2,1 0 2,0 0 0,0 0 1,0 0 2,-1 0 5,1 0 2,0 0 2,-1 0-1,0 0-1,1 0-2,0 0-4,-1 0-4,1 1-1,-2 1 1,1-1 2,-1 0 1,1 1 0,-1 0-8,-1 0-1,1 1 0,0 0-9,-1 0-10,2 0-9,-1 1-7,1-1-5,-1 0 2,1 0-6,-1 0-2,2-1-2,0 2-3,0-1-1,2 1-1,0-1 0,-1-1-1,3 0 1,1 1 0,-1-3 1,3 2-2,0-2 1,0 0 0,2 0-1,-1 0 0,1 0 1,0-2-2,-1 2-1,2-3 1,-2 1-4,1-2 2,0 1-1,-1-1-2,0 0 0,-2-1 1,1 0 1,-1 0-2,-2 0 5,2-1-5,-2 0 1,0-1 2,-2 0 2,1 0 0,-1-1 0,-1 0-1,2-1 0,-2 0 1,1 2 1,-2-2-1,1 0 1,-1 1 0,-1-1 0,1-1 0,0-1 0,-1 1 0,0 1 0,0-1 1,0 2 0,0 0-2,0-1 2,-1 2 0,0 1 0,0 0 2,0 1-1,0 0-1,-1 0 0,-2 1 2,0 1-2,1 0 0,-1 1-1,-1 0-1,0 0 2,-2 2-1,2-1 0,0 1 0,-1 1 0,0 0 0,0 1 2,1 1 2,-1 0-3,-1 1 2,1 1 1,0 0-2,1 0 1,-1 0 0,2 1 0,-1 0 0,1-1 1,1 0-1,0 0 2,0 0 1,2 0 1,0 0 0,-1-1 0,2 0 0,-1 0 0,1-1 3,1 1-2,-1-1-1,3 0-1,1 1 1,-1-2-3,1 2-1,0-1 0,2-1-3,-1-1-1,1 1 1,1-2 0,-1 2 1,2-2 0,-1 1 1,0-1-2,1-1 1,-1 1-1,1-2-1,-1 2-2,0-2 0,0 1 1,-2-1-3,3 0 1,-3 1-1,0-1 0,1 0 1,-3-1 1,2 0-1,-2 1 1,1-1 0,-2 1 2,1-1 0,-2 0 1,1-1 1,0 2 1,0-1 7,-1 1 10,1 0 9,-2 0 11,1 1 12,-1 0 9,0 0 9,0 0 1,0 1-2,0 0-9,0 1-8,0 1-12,0 0-7,0 0-12,-1 1-6,1-2 0,-2 2-3,1 0 0,-1 1-5,0 1 11,0 0-3,1 0-2,-1 2-3,-1 0-3,0 0-2,1 0 0,-1 0 4,-1 1-12,2 0 2,-1 0 1,0 0-1,0-1-1,2 1 1,-2-1 0,2 0 0,0 1 1,0-1 1,1 0 0,1 8 4,0-9-4,1 0-1,0-1 0,0 0-3,1 0 0,1-2 3,-1 2-1,3-1 0,-2-3 3,2 3-1,0-2-1,0-1 3,-1 1 1,1-2-3,0 0 0,0 0 2,0 0-1,-1 0 1,0-1 1,0-1-1,0 0-2,0-2 1,0 1-1,-1 0-2,1-1 2,-1 2 1,0-1 1,0 0 0,0-1-2,-2 1 0,2-2 2,0 1 0,-1-1 0,-1 1-1,1-1-1,-1 1-1,0 1 3,0 0-1,0 2-4,-1 0-14,0 1-33,-1-1-31,0 0-39,0 1-46,0-1-44,0 1-42,0 0-38,-2 2-29,-2 1-27,0-1-74</inkml:trace>
</inkml:ink>
</file>

<file path=word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0:57.18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45 174,'-1'-2'155,"1"-1"-29,0 0-11,0 1-3,0-1 0,0 1-2,1-1-4,-1 1-7,2 0 0,-1 0-4,0 0-5,0 1-7,0-1-5,0 1-2,0 0 4,0-1 8,0 0 7,1 1-2,-1 0 15,0-1 16,-1 1 5,0 0 6,1 1-3,-1-1-12,1 1-16,-1-1-6,0 1-24,1-1-23,-1 1-17,1 0-14,-1-1-9,0 0-7,0 1-10,0 0-19,0 0-31,0 0-38,0 0-41,0 0-52,-1 0-63,1 0-65,0 0-65,0 0-101,0 0-69,0 0-18</inkml:trace>
</inkml:ink>
</file>

<file path=word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0:56.86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2 19 4,'1'0'40,"-1"0"4,0 0 1,0 0 1,0 0 0,0 0 1,1 0-3,-1 1 2,0-1-1,0 1 1,0-1-2,1-1 1,-1 1 1,0 0 2,0 0 1,0 0 0,0 0 2,1 0 0,-1 0 2,0 0 1,1-1 4,1 1 5,-1 0 0,0 0 0,0 0-4,-1 0-6,2 1-6,-2-1-3,0 1-4,-2 0-4,1 1-3,0 2-2,-1 0 0,0 2 2,-1 1-3,1-1-4,-3 1-6,0 1-6,1-1-5,0 1-4,-1 2-1,1-1-4,0 0-2,2 0-4,-1 0-2,1-1-6,0-2-7,1 1-3,1 0-5,1-2-6,0 0-2,1-1-1,0 1 2,1-2 2,2-1 3,0 0 6,1 0 5,-1-2 6,2 0 4,-1 0 2,1-2 2,0 2 1,1-3 2,-1 1-1,1 0 1,-1-1 0,-1-2 2,1 1 0,1-1 1,-3 1 1,2-1-1,-1-2 0,0 2 0,0-2 0,-1-1-1,0 1-1,0-1 1,0-1-1,0 1 2,-1-2 3,0 1 2,-1 0 4,2 1 5,-2-1 6,0 1 4,-1 3 4,0 0 3,-1 0 2,0 1 1,1 2-6,-1 1-6,0-1-2,-1 2-3,0 0 2,0 2 3,0-1 6,0 4 6,-1-1 6,-1 3 4,0-2 2,1 1 0,-1 1-4,0 0-7,-1-1-8,1 1-6,-1-1-6,0 1-4,1-1-2,0 0-9,1 0 0,-1-1-1,1 1-2,0-2-7,0 0-9,1 0-4,0 0-7,1-2 1,0 2-8,2-1-6,0-1-3,1-1-1,1 0-1,0 0 1,0-1 0,1-1 1,2 0 0,-1 0 2,0 0 5,1-1 6,-1 0 6,0 0 6,1-1 4,0 1 6,-1-1 2,0-1 4,1 0 3,-2 0 0,1-1 1,0 1 1,0-2 1,-2 1-2,0 0 2,1-1-1,-2-1 1,0 1 2,1 0 1,-2-2 0,0 2 6,1-1 9,-2 2 11,0-2 10,0 1 7,-1 1 9,1 0 9,-1 2 0,-1 1 1,1 0-6,-1 0-8,0 1-9,2-1 16,-2 2-43,1 0-3,-1 0-6,0 0-2,-1 2-1,1-1-3,-2 1 0,2 2 0,-2 1 0,0 0 0,1 2 1,-2-1-2,0 1-1,-1 1 0,1-1 3,0 0-2,-1 1 1,0-3 1,2 2-1,-1 0 1,0-1-1,0 1-1,1-2 0,-1 1 0,2-1 0,0 1-1,0-1-1,0 0 0,1 0 1,0-2 0,1 1-1,0 1-4,0-2-1,0 3-2,1-2-2,0 1 1,1-1-1,1 1-3,-1-1 1,-1 1 1,2 0 2,0-1 3,-3 0-1,2 1 0,-1 0 1,0-2 4,0 1 1,0 1 1,-1-2 7,0 1-6,0 0 0,-1 1 1,0-2 0,-1 0-1,0 1 0,-2 3-7,0-3 5,1-1 2,-1-1 0,0 1 0,-1 0-1,0-1 0,0-1 0,-2 1-1,1-1 2,0 0 2,0 0-1,-1 0-1,-3-1 3,5-1-1,0 1 3,1-2-5,-1 1 0,2 0 1,0-1-1,0 0-4,2-1-3,0 0 0,2-1-1,0-1 1,1 0-3,1-1 0,1 0 1,0-1 3,2 1 1,0-1 1,0 0-1,1 0 0,1 0-2,-1 0 0,1 1 0,1-1-1,0-1 1,0 0-2,-1 1 1,0 0-1,1 0 1,-1-1-2,0 0-3,0 1-1,0-1-2,1 1 0,-2-1-1,1 1 0,-1 0 1,-1-1 4,-1 2 4,2 0 1,-2 0 3,-1 1 1,0-1 0,1 2 1,-2 1 2,1-1-1,-1 2-1,0 1 0,0-1 2,0 2 1,-2-3-1,1 1 2,-2 1 0,1 0 0,-1-1 1,1 2 2,-2 0 6,1 2 4,-1 0 9,0 1 7,0 0 4,0 1 9,-1 0 5,-1 2 3,0-1-3,-1 1-8,0 0-3,0 0-4,0 0-5,-1 0-7,1 0-8,0 0-4,0 0-5,1-1 3,0 1-4,0-2-1,1 1-2,0-1-1,1-1 1,-1 1-2,1-2 1,1 0-1,0 2-1,0-1-2,1-1 0,0-1-2,1-1 0,0 0 2,1 0 1,0 0 1,1-1 1,0 0 1,2 0 0,-2-2 4,1 1 0,0 0-3,0 0 0,0-1-1,-1 0-2,0 0 0,1 0-3,-3-1-6,2 1 0,-1-1-5,0 0-7,0 0-6,-1-1-7,0 1-14,0-1-12,0 0-18,-1 0-24,0 0-26,-1-2-27,1 0-30,0 1-28,-1-1-46,-1-1-91</inkml:trace>
</inkml:ink>
</file>

<file path=word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0:55.48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3 34 24,'0'-2'114,"0"0"-36,0 0-21,0 0-9,1 0-5,0 0 0,-2 0-1,0 1 0,1 0-1,0 0-6,1 1-3,0 0-8,-1-2-7,0 2-6,0 0-2,0 0 3,0 2 3,0-2 11,0 2 6,0 0 9,-1 2 6,0 0 7,-1 1 3,0 0 2,-1 2-5,1 0-3,-1 1-4,-1 1-5,0-1-6,-1 1-2,1 1-6,-1-1-4,1-1-4,1 1-3,-2-1-5,1 1-5,2-2-2,-1 0-1,1 0-2,0 0-2,0-2 0,1-2-4,1 2-1,-1-2-2,1 0-3,0 0 0,1-2-3,-1 1 1,1-1 1,-1 0 1,2-1 0,-1 0 3,0-1 0,0 0-1,1-1 1,0 1-5,-1-2-2,1 0-7,0 0 3,1-2-2,-1 2-1,0-2 1,0 0 1,0-1 6,2 0 3,-2-2 3,1 2 0,0-1 2,0 0 2,0 0 3,-1 0 0,0 2-1,1-1 0,-1 2-1,-1 0 2,1 0 0,-1 2 1,0 1 0,2 0 1,-2 1 2,1 1 4,0 1 4,0 0 3,-1 2 3,1 0 4,0-1 1,1 2 2,-1-1-2,2 0-2,-2 1-3,2-2-5,0 1-3,-1-2-4,0 1-3,1-1-2,1-1 0,0 1 0,0-2-1,0 0-2,0-2 0,1 1-4,1-1-2,-1-1 1,0-1-7,-1 1-3,1-2-2,0 1-1,0-1 1,-2 0 1,2 0 3,-1-1-3,-2 1 6,1 0 3,-1 0 2,-1-1 3,2 0 0,-3 0 3,0 0 0,0 1 1,0-1 2,-1 2 6,1 1 6,-1-1 5,1 2 4,-1 0 2,0 0 2,0 2-1,0-1 1,-1 1-3,0 1 0,0 1 2,-1 1 1,-1 1 3,1 2 1,-1-1 3,0 2 1,0-1 0,0 2-2,-1 0-8,1 0-4,-1 1-3,1 0-5,-1 0-3,2-1-2,-1 0-7,1-1 0,0 0 1,0-2-2,1 1-3,1-1-1,-1 0-4,2-2-2,-1 1 1,1-1-4,1-1-6,2-1-5,0-1-5,2 0-4,1 0-3,0 0-6,1-1-1,1-1-3,-1-1-1,0 1 1,2-1 2,-1-1 1,0 1 4,1-1 2,-1-1 3,1 1 4,-1-1 4,-1 0 4,2-2 5,-1 1 5,0-1 2,-1 0 3,1-1 2,-1 0 2,0-1 1,-1 0 1,1 1 1,-2-1 1,0 3 4,0-1 6,-2 2 6,0-1 4,-2 1 5,1 1 5,-1 1 3,1 1 2,-2 1 2,0 1 2,0 0 5,-1 3 6,0 0 2,-1 0 2,0 1-1,0 1 3,-2 1 1,1 0-2,-1 1-5,-1 0-4,1 0-2,-1 1-4,1-2-2,-1 1-6,1 0-6,1 0-4,-2-1-7,2 0-5,0 0-6,-1-1-2,2 0-2,0 0-1,1-2 1,0 1-1,1-1 0,0-1 0,2 1 1,2-2 0,-1 0 1,2-1-3,0-1-5,2 1 0,0-1-1,2-1-4,-1 1-3,0 1-1,1-2 0,-1 0 0,1 0 1,-1-1 0,0 1 2,-1-1 1,0 1 3,7-4-5,-9 3 9,-1 0 1,0 0 1,-2-1 1,1 0 0,-2 0 0,0 0 1,-1-5 7,-1 4 0,0-1 4,-1 1 8,0-1 4,-1 0 7,0 0 3,-1-1 3,-1 1 3,0 0-4,-2 0-5,0 0-6,-1 2-4,-1-2-7,0 3-3,-1 0-5,0 1-4,-1 1 0,1 0-3,0 0-5,-1 1-11,2 1-13,1 0-18,-1 0-20,2 1-21,0 1-26,0 0-21,2 0-24,-1 0-22,1 0-17,1 1-18,1-1-30,1 2-76</inkml:trace>
</inkml:ink>
</file>

<file path=word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0:54.27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7 15 106,'0'-1'132,"0"0"-26,0 1-20,0 0-11,0-1-8,0 1-7,1 0-8,-1 1-9,0-1-10,0 0-10,-1 1-8,2 0-6,-1 0-2,0 1-3,0 0-1,-1 0-1,0 0 1,0-1 0,0 1 1,1-1 1,0 0-1,-1 0 1,1 0-1,0-1 0,0 1 2,1 0-3,0-1 0,1 0-1,-2 0 2,0 0-2,0 0 2,1-1-1,0 0-3,2 1 2,-2-2 2,1 1-2,-1 0 0,0-1 0,1 0 1,-1 0 3,-1-1 1,0 0 4,0 1 1,0-1 5,0 0 3,0 1 2,-1 0 1,0 1 1,-1 0-3,-1 0-3,0 1-3,-1 0-2,0 1-6,0-1 0,-1 2-4,1-1-3,-1 1 1,-1 0-1,2 0-3,1 0-7,-1 0-12,1 0-18,0 0-20,2 1-26,1-3-29,0 0-35,-1 3-50,1-3-95</inkml:trace>
</inkml:ink>
</file>

<file path=word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0:53.79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0 4 41,'1'0'84,"-1"0"-23,1-1-13,0 0-9,-1 1-3,1-1-5,0 0-5,-1 0-7,0 1-2,0 1-3,0-1-1,0 0 0,0 1 0,0-1 1,0 1 7,0-1 8,0 1 5,0-1 3,-1 0 3,0 0 2,1 0 4,-1 1 1,0-1 1,0 2 2,-2 0 0,0 1 1,1 1 0,-2 0-2,0 0 1,0 2-1,0 0-1,0 1-5,0 0-4,1-2-4,0 2-3,-1 1-3,1-2-4,1 0-4,0 1-6,1-2 1,1 0-2,0 1-1,0-2-1,1 0-4,1 0-1,1-1 1,2 0-2,-1 0-1,1-1-3,1-2 1,0 0-1,1 0 0,1-1 2,-2 1-2,2-1-2,1 1 2,0-1-2,-1-1 1,0 1-1,1-1 0,-1-1-2,0 0 2,-1 1 1,0-1-2,-1 1 2,-1 0-2,1 0 0,-3 0-1,0 0 0,0 1-1,-2-1-6,1 1-7,0 0-8,-2 0-11,0-1-7,0 0-17,0 0-15,-2 1-16,1 0-17,0 0-17,0-1-17,-2 2-19,2-2-27,-1 1-56</inkml:trace>
</inkml:ink>
</file>

<file path=word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0:53.16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 409 41,'0'-1'52,"0"1"4,0 0 3,1 0 1,-1 0 4,0 1-2,0-1-1,-1 1-2,1-1-4,0 0-4,-1 1 1,1 0 0,-1 2 1,1-1-2,0 1 0,-2 2 1,1-1-2,-1 0-1,0 1-8,1 0-10,0 0-9,-1 0-2,2-1-3,-1 1-8,0 0-3,1-1-4,0-1 2,0-1-1,1 1 0,-1-1-3,1 0 0,2-1-1,0-1 2,1 0 1,0-1-2,0-1 0,2 0-5,-1-1-1,2-2-2,7-4-9,-6 2 4,0 0 0,0 0 3,-1-2 1,1 1 1,-1-1 1,1 0 1,-1-1 2,0-1 3,0 1-1,-1 0 0,0 0 1,-1 0 2,-1 0 1,1 2 3,-1 1 8,0 0 8,-1 2 13,0 0 12,-2 0 12,0 1 8,0 2 12,-1-1 4,0 2 0,1 0-6,-1 1-8,0-2-7,0 2-13,0-2-11,0 1-9,0 1-9,-1 1-9,0 1-2,-1 0-4,1 0-3,-2 1 0,1 2 0,-1-1 0,-1 1-1,0 0-4,1 2 4,-5 5-2,3-3 2,2-2 2,-2 2 0,2-1 2,-1 1 4,2 0-2,-2 0-2,2-1 0,0 1-1,0-2-3,1 0 0,0 0 0,2-1-3,0-1 1,0-1-1,1 1-2,1-1 0,0-3-1,2 1-2,0 0-2,1 0 3,0-2-5,0 0-6,0 0-2,2-2-3,-2 0-2,1 0-1,0-1-3,0 0-1,0-1 3,0 0 3,-2-1 4,3 2 2,-3-2 4,1-1 2,0 1 5,-2-2 1,2 1 2,-1-1 4,0 0-1,-1 0 1,1-1-1,-1-1 1,0 0 4,-1 1-4,1 0-1,-2-1-1,0 2 2,-1 0 1,1 1 3,0 2 0,-1 1-2,-1-1 5,1 2 1,-1 0 4,0 1 2,0 1 2,0 0 2,-1 0-1,1 0 2,-1 3 2,-1-1-1,0 2 0,0 1-2,0 0 1,0 0 3,-2 2-3,2-2-2,-2 2-4,2-1 0,-1 2-4,0-1-2,1 0-4,-1 1-6,1-1 3,-1 0-1,2 0-3,0-1 1,0-1-2,0 0 2,1 0-2,1-1-1,0-1-2,0 0-4,0 0-3,2-1-3,0-1-4,1 0-2,1 0-5,0-1-3,0 0-1,1-1-1,0 0 0,0 0-4,0-1-1,1-1-2,-1 0 1,0 0-2,1 0-1,-2-1 4,0 1 3,1-1 4,-1 0 5,0 0 6,1-1 3,-1 0 7,0 0 4,1 0 1,0 0 2,-1-2 2,0 1 2,0-1-1,0 0 1,0 1 0,-1-1 0,0 0 5,1 0-1,-1 2 1,0-2 2,-2 2 4,1 1 1,-1 1 3,0 0 0,0 0 0,0 0 1,0 1 2,-1 1-4,1 1-1,-1-2-1,0 2 1,0 0 1,0 2 3,1-1 3,-1 1 3,-1 2 5,1 1 2,-1-1 1,0 1 2,0 1-1,0 0-2,-1 1-4,0 1-5,-2-1-3,1 1-1,-1 1-4,0-1-2,1 0-2,-2 0-2,2 0-1,-2-1-1,2 0-3,-1 0 2,0-1-2,1 0-1,0-1-2,0 0 0,1-1-4,0 0 2,0 0 1,1-2-1,1 0-3,0 0 2,0-1 4,2 0-2,-1-1 1,3 0 3,-1-1-3,1 0-1,0-1 1,0 0 1,1 0 0,1-2 1,-1 1 3,1-1-4,0 0 2,-1-1 0,1 1 3,0-2-4,0 2-2,-1-2-1,-1 1 0,2-1 0,-3 0 2,1-1 0,-1 1 0,0-1 0,0 0 3,-2-1-2,1 1-2,-2 0 1,1-1-3,-2 1 3,0 0-1,-2-2 1,1 0 1,-1 1 3,0-1 1,-1 0 1,0-1 2,-2 1-2,1-1 1,-1 1 0,0 0-2,-3 0 1,3 1-1,-1 0-1,-1 1 2,0 0-1,1 1 0,1 1-1,0 0 1,0 1-3,1 0 1,0 0 2,2 1 2,0-1-3,1 1-1,1 1 1,0-2 0,0-1 0,1 2-2,1-2-4,1 0 1,1-1 1,-1 0 3,2-1-2,0 0-1,1 1 1,-1-1 3,1 0-1,0 0-1,0 0-1,0 1-2,1 0 1,0 1 2,-1 0-1,1 0-2,0 0 1,0 1 0,0 0 1,0 1-1,-1-1 1,2 2 1,-2-1-1,3 1 0,-2 0-2,2 1-10,-1 0-17,-1 0-22,0 1-28,1-1-33,-1 1-32,-2 0-40,1 1-37,0-1-41,-3 2-78,0-1-66</inkml:trace>
</inkml:ink>
</file>

<file path=word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0:51.67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6 8 107,'1'-3'100,"-1"2"-3,1 0 0,-1 0-3,0 1-7,1-1-4,-1 1-4,0 0-6,1 0-9,-1 0-8,0 0-6,0-1-7,0 1-3,0 0-8,1 0-6,-1 0-2,0 0 1,0 2 4,0 1 4,0 2 3,-1 1 4,0 1 6,0 0 1,-2 3 1,0-1-5,-1 3-3,-1-2-7,0 2-5,1 0-4,-1 0-8,0 0 1,1-1-2,0 1-2,-1-1-4,1 1-3,1-2-4,0 1 1,0-2 0,2 0 0,-2-3 0,2 1-4,-1-2 1,1 4 1,2-6 0,1 0-1,-1-1 0,2-2-5,-1 0 4,1 0 0,2-1-4,-2-1 0,2-2-2,0 3 0,-1-3-2,0-1 2,0 2-3,0-2-3,0-1 0,1 1 1,-1-2-1,0 0 1,2-1 2,0-1-1,-1 0 4,2-1 1,-2-2 2,2 0 1,0-1-1,0 1 2,-1 0 1,1 0 1,-1 0 0,-1 2 0,1-1 0,0 2 2,-2 1 1,0 1-3,-1 0 2,0 3-2,-1 0 0,0 0 2,0 2 0,-2 0-1,1 1 1,-1 0 5,0 1 3,-1 2 6,1 0 5,-3 2 4,0 2 2,0 0 2,-1 1-1,0 0-2,0 1-6,-1-1-5,0 2-3,1 1-4,-1-1-3,0-1-2,1 1 1,0 0 1,0 0 0,0-1-2,2 0-2,0-1-1,1 1 1,0 0-1,0-2 2,2-1-4,0 0-1,-1 0 3,2-1-1,1-1 0,0 0-6,1-1 0,2-2-7,0 0-4,1 0-6,-1-1-12,3 0-10,-1-2-8,0 1-7,1 0-8,-1-1-1,1-1-2,0 0 4,-1 1 8,0 0 5,-1 0 8,-1 0 6,0-1 9,0 0 7,0 1 5,-2 1 6,-1-1 1,0 1 5,-1 0 4,-1 2 7,0-1 4,0 1 5,0-1 5,0 1 4,0 0 8,-1 1 14,0 0 10,0 1 6,0 2 9,-1 1 5,0 0 1,-1 1-1,1 0-2,1 0-9,-1 0-9,0 0-9,1 0-12,1 0-7,0 0-5,0-1 0,2 0-7,0-1-3,0 0-6,1 0 0,0-1 2,2 0 1,0-1-2,0-1-3,2 0 2,0-1-4,1-1 5,0-2-1,0 1-4,1-1-3,-2 0-3,1-1-1,-1 1-4,0-2 3,-1 0 0,0 1 0,-1 0 0,0-1 1,-1 1 1,0-1 4,-1 0 1,0 0 0,0 0-1,-1 0 1,-1 1 1,-1 0 5,0 0 3,0 0 5,-1 0 3,2-1 5,-2 0 5,0 0 6,-2 1 5,2-1 2,-1 0 3,0 0 3,0 1 7,-1-1-3,0 0 0,1 0-5,-3 1-4,0-1-6,2 2-7,-2-1-7,0 1-8,-1-1-1,0 3-4,0-3-4,-1 3-2,1-2-2,-1 3-8,0-1-17,0 1-19,2 1-28,-1-1-32,-1 2-37,1-1-39,0 1-43,1-1-37,-1 1-36,1-1-64,0 1-81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10T11:36:57.46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23 1296 198,'0'-1'133,"2"0"-40,-1 1-19,0-1-9,-1 0-3,1 0 3,0-2-2,1 1-3,0 0 0,0-1-9,1 1-11,-1-1-7,0 1-4,0 0-5,0-1-3,1 0 0,0-2 1,-1 1 7,1-2 3,0 1-2,0-2 4,-1 1-1,1-1-2,1 0 3,-1-1-8,0-1-2,1 0 3,-1-1-3,0 0-2,1-1-2,0 0-1,-1-2-4,0 3 3,0-2-7,1 0 0,-1 0 1,1-2-5,0 0 0,-1 0-2,4-16 7,-4 15-4,0 0-4,0 0-5,0-1 3,-1 0-1,1 0 1,-1 1-2,0-1-1,0 1-1,-1-1 3,0 1-1,0 0-4,0 0 0,0-1-1,-1 1 4,0-1 0,0 1-1,0 0 0,0 0 2,-1 0-2,0 0 1,0 0-1,0 1 0,1 0-1,-2 0 3,-1-1-6,1 2 4,0-1 0,-1-1-2,0 2 4,-1 0 1,1-1-1,-1 2-1,0-1-2,-1 0-2,0 1-1,-1 0-1,0 0-5,-2 1-3,2-1 3,-1 0 0,0 0 0,0 0 5,0 0 3,0 0 0,-1-1 4,1 1 2,0 2-3,-1-2-1,0 1 1,1 1-1,-1 0-1,0-1-1,0 2 1,-2 0-1,2 0 2,-1 0-1,-1 0-1,1 1-3,-2 0 1,1 1-1,-1-1-1,-1 2-4,-1-1 1,1 2-1,-1 0-1,1 0-2,-1-2 0,0 2 2,0-2 0,0 0 3,0 0 2,0 0 2,0 0 6,1 0 2,-1 1 0,-1 0 3,2 0-3,-2-1 2,1 0-3,0 1-1,-1 0-2,0 1 2,0-1 0,1 1 0,-1-1 2,1 1 2,-1 0-1,0 0 3,0-1-2,1 1-4,-1 1 3,0-1-3,2 2-3,-2 0 0,1-1 2,-33-7-2,34 8-2,1 1 0,-1 0 3,1 0-3,-1-1-2,0 2 2,0-1-2,-1 2 4,-1-3 3,1 2-1,-1 0-5,0 1 0,1 0 1,-1 0-1,0 0 4,0 0-1,-1 1-2,2 0 2,0 0 0,-1 1 2,-1 0 0,2 1 1,-2 0-2,0 1 1,0 0 1,0 1 0,0-2 0,1 1-1,-2 1 1,2 0 1,-2 0 1,1-1 0,0 2-3,-1-1 1,2 0 1,-1 0 4,0 0-3,0 0-2,2-1 0,-3 2 1,3 0 1,-2-1 0,1 1 0,1 1-4,-1 0 2,3-1-2,-1 1 1,1 0-3,-1 0 4,1 0-1,0 1 0,1 1-3,1 1-1,-1 1 3,0-1-3,0 0 3,1 0-4,-1 0 2,0 0-1,1 0 1,0-1-1,0 0 3,0 0 1,0-1 1,1 1-5,-1 0 2,0-1 2,0 1 3,0 0 0,2-1-1,-2 0-3,0 2 1,0-1 6,1 1-1,-1 0-4,2 1-3,-1-1 2,0 1-2,1 1 1,1-1-1,-1 1-5,0-1-1,0 3 3,1-2 3,-2 3-2,2 0 1,0-1 0,-1 1-2,1 1 3,0-1 0,-1 2-2,0-2-2,1 2 1,0-1-3,1-1 2,-2 0 3,2 1-2,-1-1 2,1 1 2,-1 0 1,1 1 1,1 0 0,0-1 0,1 0 0,-1-2-1,1 2 0,1 1-5,-1-2 3,1 1 0,-1 0 3,2 1 0,-1-1 0,1-1 2,0 0 0,0 0 6,0-1-4,2 0-1,0 1-1,-1-1 0,0 1-8,1 0 3,0 0 1,0-1-1,0 0 1,0 2 2,-1 0 0,0 1 2,2-1 4,-2 1-4,1 0-2,1 0 1,0 0 1,0 1 1,0 1-4,0-1 1,0 1 2,1-1 0,1 18 3,-1-19-4,0 1-3,-1-1 3,2 1-2,0-1 1,-1 0 0,0 1-1,1-1 0,1 0 1,-2 0 0,1-2 2,0 1-1,-1-1-1,0 1 1,1-1-1,-1 0-1,0 1 0,2-2 0,-1 1-2,-1 0 3,1 0 2,0-2-1,0 1 4,0-1 1,0-1-2,0 1 1,0 0 2,0-1-5,0 0 2,1-1-1,-1-1 1,1 2 2,-1-3 2,0 1 0,2 0 4,0 1 3,-1-1 3,0-1-5,2 1 1,-1-1-1,1 0 3,-1-1-2,1 1-4,0 0-2,0 0-2,0-1 1,0 1-2,-1 0-2,-1 0-1,2-1 0,-1 2-2,1-1 0,-2 0-1,1 0 5,0 1-3,-1-1-1,2 1-1,-1-2-3,1 2 5,-2-1 2,3 0 5,-2 0-2,1 0 2,0-2 5,2 1 3,-1-1 2,0-2-3,2 2 2,0-2-4,2-1 0,-2 1-2,3-1-5,-2-1-2,3 0 4,-1 1-3,1-2-2,0 1-2,0-1-1,16 1 4,-15-1 0,0-1-5,-1 0 0,2-1 1,-2 1 3,2-1-8,-1 0 4,1 0 0,-1-1 1,1 1 3,-1-2 2,1 0-5,2 2-1,-2-2 8,0 1-2,1-1-2,0 0-2,-1-1-2,0-1-2,0 1 3,1 0 0,-1-1-1,-1-1 0,0 0 0,2 1 0,-1-3 1,-1 2 0,1-2 0,-1 0 0,0 0 0,0-2-1,-1 2-2,2-1 3,-1 1-1,0-1-1,-1 0 2,1 1 0,-2 0 0,2-1-1,0 1 3,0-1-3,-1 0-3,-1 1 2,0 0 6,-1-1-2,1 2-1,-1-2 1,0 1-3,-1-2 3,1 2 3,-1-1-2,-1-1-8,1 1 2,-1 0 0,0 0 2,-1 0 1,2-1-2,-2 1-2,2-2 4,-1 1 1,0 0 0,0-1 2,0 1-2,-1-1-1,-1 1 0,3-1 1,-3 2-2,1-2 0,1 0 1,-1-1-3,0 0-1,0 1 4,0-1 1,2 1 4,-2-1-1,0-1-2,2 1 1,-2 0 1,0 0 0,1-1 1,-2 0-3,2 0 2,-1 0-2,-1 0 0,1 1-2,-1 0 2,1-1 2,6-9 12,4-10 20,4-14 60,-1-4 53,-20 40-129,-1 0-2,1 0-2,0-1-3,-1-1 0,1-1-4,0 0-2,-1 0-1,0-1 1,1 3 1,-1 0-4,0 0-3,0 0 0,1 1-1,0 0-2,1-1 2,-1 1-3,1 1 2,0 0 1,0 0 2,0 2 0,-1-1 2,0 1 0,0 0-2,-1 0 1,1 0-3,-1 1-1,0 0-3,0 1-9,-1 1-9,0-1-13,1 2-15,-1-1-23,-1 1-23,1 1-28,-1 0-28,-1 1-27,2 0-29,-4 1-37,0 1-69,-1 1-67</inkml:trace>
</inkml:ink>
</file>

<file path=word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0:50.53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5 109 40,'0'0'68,"1"1"-4,0 0-4,-1-1 1,0 0-3,0 0-2,0 0-2,1 0-6,0 0-2,-1 0-2,0 0-2,1 0-1,-1 0 3,1 0-1,0 0 2,0 1 7,-1-1 1,1 0 2,-1 0 2,0 0 0,1 0-2,1-1 61,-1 0-10,-1 0-55,1 1-1,-1-1-4,1 0-1,1 0-2,-2 0-3,1-1-4,-1 1-3,1-1-5,0 0-3,-1 0-5,0 0-3,1-1-3,-1 1-3,0-1 2,-1-2 12,1 2-15,-1-1 3,0 1 0,0-1 0,-1 1 0,1 0-6,-1-1-2,0-1 0,1 1 3,-2-1-3,1 0 0,0 0-2,-1 0 2,1 1 1,-1-1 2,0 3 1,-1-2-1,1 1-1,-1 0 0,1 1 0,0 1-2,0-1 1,-1 1 0,0 0-3,0 1-1,0 0 1,1 1 4,-1 0-4,0 1-1,0-1 0,0 2-2,0-1 0,0 2-3,0 1 2,-1-1-5,0 1 2,0 0 3,0 0 1,1 2 0,0-2 0,0 1 2,0 2 0,0-2 0,1 0 1,-1 1-2,1 0-1,0 1 0,-1 0 1,1-1-1,2 1-2,-2-2 1,1 1-1,1 0 1,0-1 1,1 0-1,-1 0 0,1-1 0,1 0 0,-1 1-1,1-1-1,1-1 2,0-1 0,1 0 0,1 1-1,0-2 0,0 1 3,1-1 2,0-2-1,1 1-2,-1-2 0,1 1-1,0-2 1,1 2 1,-1-2 0,0 0-1,0-1-1,1 1 4,-2 1 0,0-2 0,0 0 0,0 0-2,0 1-1,-2-1 2,1 0 0,-1 1-1,0 0 1,0-1-2,-1 0 0,1 0 1,-2-2 0,1 1-1,0 0 0,-1 0 0,0 2 1,0 0-2,1 0 1,-2 0 2,1 1-2,-1 0 0,1 0 1,-1 1 0,0 0-1,0 0 0,0 0-1,0 0 0,0 1 2,0-1 1,0 2 5,0 1 0,-1 0 3,0 1 1,0 2-3,0 0 1,-1 0 2,1 0-1,0 0-3,0 0-3,0 0-3,1 0 0,-1-1 6,0 0-4,1 1-2,0-1-1,0-1 0,1 1 0,1-2 1,0 0-1,0-1 0,1 0 0,0 0-1,1-2 3,1-2 0,1 0-1,1 0-5,0-3 2,1 1 1,0-1 3,1 0-1,1-2-3,-1 2 1,0-2 0,-1 1 3,1-1-2,-1 1 0,-1 0-4,0 0 3,-1 2 1,-1 0 0,-1 0-7,-1 2-5,0 0-8,-1 1-13,-1-1-11,0 2-16,0-1-16,0 0-15,0 1-12,-1 1-12,-1 0-15,0 0-12,0 1-14,-1 0-15,2-2-18,-1 3-23,0 1-63</inkml:trace>
</inkml:ink>
</file>

<file path=word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0:49.66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15,'1'0'16,"1"0"-4,-2 0-7,1 0-3,1 0 0,-1 0 0,0 1-1,0 0-1,0 0 0,1 0-1,-2 0 3,1 0-2,-1 1 0,0-1-2,0 0 1,1 1-2,-1-2-3,0 0-3,0 0-6</inkml:trace>
</inkml:ink>
</file>

<file path=word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0:41.57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6 3 14,'0'0'37,"1"-1"27,0 1-35,-1 0-1,1-2-2,0 2-1,-1 0-3,0 0-3,0 0 1,0 2 5,0-2 9,0 3 4,0-1 5,-1 1 3,0 1 2,-1 3 0,0 0-5,-1 0-7,0 2-9,0 0-7,-1 2-5,1 1-7,0 1-1,-2 0-1,1 0-1,0 0 1,-1 0-3,2-1-3,-1 2 0,0-2 3,1 0-2,0 0-1,1-2 0,-1-1-1,2 0 1,-1-1 0,1-1 2,0-2-1,1-1 0,0 0-1,0-1-1,1-2-2,0 1 1,0-2 0,1 0-2,-1 0 0,1-2-1,0 0-2,1-1 3,0-2 1,-2 0-1,2-2 0,0 1 0,0-2 2,0 1 0,-1 0 1,0-2 1,-1 1 0,2 0-2,-1-1 2,0-1 1,-1 1 0,2 2 0,-3-1 1,1 1-2,0 2 0,0-1 1,-1 3 1,1-1 1,-1 1-1,0 1 0,0 1 0,0-1 0,0 2 2,1-1 1,-1 1 3,0 1 1,1 0 4,-1 1 4,0 1 7,0 1-1,0 0-2,0-1-1,0 1-2,0 0-2,1 0-5,-1 0-4,1 0-7,-1-1 2,2 0 0,0 1 2,0-1 0,1-3-1,0 1 2,0-1-2,1-1-1,0 1 0,0-2-1,1 1-4,0-3 1,0 0-1,2 1-1,-1-2 2,1 0 2,0-1-2,0-1 0,0 0 2,-1 0-2,0-1 1,-2 2 0,3-2 0,-3 2-5,0-1 4,-1 1 5,0 0-3,-1 2 4,0-1 0,-1 3 4,0-1 0,0 1 10,-1 0 3,1 0 3,-1 1 8,0-1 2,0 2 7,0-1 3,0 1 0,0 0 1,0 0-7,0 0-4,0 0-8,0 0-3,0 0-6,0 1-1,0-1 0,0 3 0,0-1 1,0 2 3,0-1 1,0 2 3,-1-1 1,0 1-3,-1 2-2,0-1 0,-1 10 13,1-9-21,-1 2-4,1-1 0,0 1-2,0 0-2,1-2-3,-3 1 0,0 1 0,3 0 0,-1 0 0,2-1-3,0-1 2,0-1 1,0 1 0,1 0-1,0-2 3,0 0-3,1 0 1,1-1 0,0-2-1,0 0 2,1-1-1,0-1 0,0 0-2,2-1 1,0 0 1,0-1 0,1-1 1,0-1-1,0 0 1,0 0-2,0-1 4,0-2-3,1 2-2,-1-2-1,0 0-4,0 0-5,-1-1-6,1 1-10,-1 0-17,-1 0-17,0-1-17,0 1-25,-1 0-27,0 0-28,-1 0-28,1 1-40,-2 1-89</inkml:trace>
</inkml:ink>
</file>

<file path=word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0:40.55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3 9 48,'-1'0'69,"1"1"-4,-2 0-1,1-1-6,0 1-5,0 1-13,0-1-7,1 1-3,-2-1-7,1 1-2,1 0 0,-1 0 0,1 0 2,-1 0 3,0 1 5,1 0 4,-2-1 4,1 0 3,0 2 1,1-2-2,-1 1 3,1 0-4,0 0-8,-2 0-8,1 0-4,0 0-7,1 1-5,-1-2-1,1 1-10,0 0 2,0 0 1,0 0-1,0 0 0,1 0 1,-1-1 0,1-2 2,1 1 0,-1 1 1,2-2-3,-1 1 3,1-1-1,1-1-2,0-1 0,0 1 0,1-1 2,1 0-2,0-1 1,-1-2-1,1 2 1,0-2 0,0-1-1,-2 1 0,2-2-3,-1 3 2,0-2-1,0 1-1,-2-1 1,0 1 0,-1 0-2,1 2 1,-1-1 3,0 2-8,-1-1-9,0 1-10,-1 0-9,1 0-18,-1 1-18,0 1-19,0 0-25,0 0-19,0 0-27,0 0-62</inkml:trace>
</inkml:ink>
</file>

<file path=word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0:39.99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3 0 4,'1'-1'56,"-1"1"-6,0 0-4,0 0-2,1 1 1,-1-1-2,1 2-3,0 0 2,0 0 4,-1 0 5,0 2 3,-1-1 3,0 1 0,0 0 1,-1 1 2,0 0-3,-1 1-5,1 0-4,0 0-5,-1 1-3,1 0-7,-1 0-5,1 1-4,-2 0-3,2 0-2,-2 1-6,2 1-3,-1-1-3,1-1-1,-1 1-1,1 0-1,1-4-2,-1 2-1,2-2-1,0 0-1,0 0 2,2-1-2,-1-1-2,1 0 0,2-1-2,-1-1-1,1 0-1,1-1-3,1-1-5,0-1-4,1 0-3,-1-1-4,1 0-3,0 0-2,0 0 0,-1-1 4,0 0 2,0 0 6,0 0 4,0 1 4,-1-2 4,0 1 7,1-1 0,-1 0 0,-1 0 0,1-1 0,0 0 0,0 1 1,-1-2 0,0 0 0,0 0 1,0 0 6,0 0 6,0 0 6,0 0 5,-1 1 7,-1-1 5,1 1 5,-1 1 6,0 0 1,0 1 0,0 0-5,-2 1-3,2 1-4,-1 0-6,0 1-6,-1 0-5,0 0-7,0 1-3,0 2-1,-1 0-1,0 1 2,0 1 1,0-1 1,-1 1-1,0 1 1,0-1 2,0 2-2,-1-1-2,2 1-1,-2 0-4,2 0 1,-1 1-2,0-2-1,0 2-3,0 0 0,0 0 0,1-2 0,0 0 0,1 0-1,-1 1-1,1-2 0,0 1 2,1-1 4,-1 1-3,1-1 0,1-1 0,0 0-1,0 0 0,1-1 1,0-1 0,0 1-3,1-2 2,0 0-2,2 1 2,0-2 0,0 1 2,0-2-2,1 0-2,0 0 2,1-1-2,-1 0 1,1 1-1,-2-2 0,1 1-4,-2 0-1,0-1-3,1 0-9,-3 1-8,1 0-9,0 1-20,-1-2-8,-1 1-11,0 0-12,0 1-14,0-2-10,0 1-11,-1 0-11,0-1-5,0 2-19,0-2-54</inkml:trace>
</inkml:ink>
</file>

<file path=word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0:39.14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6 10 63,'0'-2'164,"-1"0"-37,1 1-21,-1-1-12,1 1-7,-1 0-7,1 0-10,0 1-7,0 0-11,0 0-13,0 0-10,0 0-9,0 0-6,0 0-13,0 0 0,-1 2-1,1 1 2,-2-1 1,1 2-3,0-1 0,0 2 0,0-1 4,-1 1-2,1-1-2,-1 1-2,0 0 2,0 0 0,0-1 0,1 1 0,0-2 3,0 0-1,1 0-1,-1-1 1,1 0-2,0 1 2,-1-2-1,1-1 0,0 1-2,0 0 0,1-1 0,-1 0 1,1-1 0,1 0 0,-1 0 0,1-1 1,0-1 2,2 0 1,-2 0-2,0-1 2,0 0-3,0 0-1,0-1 1,-1 0-2,0 1 1,0-1-2,0 1 1,0 0-2,-1 0 2,0 0 0,0 1 1,0 0 1,-1 1-1,0 1 0,1-1 1,-1 2 0,1-1-6,-1 0-13,1 1-18,-1 2-23,0 0-26,1-2-30,-2 3-42,1 0-72,1-3-97</inkml:trace>
</inkml:ink>
</file>

<file path=word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0:38.69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7 0 38,'0'0'50,"-1"0"-3,0 0-1,0 1-3,1-1-5,-1 1 1,1-1 2,-1 1 0,0 1 3,0 0 2,-1 0 6,0 0 2,-1 2 3,0 0 0,0 0 0,-1 2-2,0-1-7,1 2-4,-1 0-3,0 1-6,-1 1-6,1 0-5,1 1-5,-1 1-5,0 0-1,0 0-4,0 1-5,0-1-1,1 0 1,1 1-1,-2-2 1,2 1-2,-1-2 0,1 0-1,0-1 3,0-1-2,1-1-1,-1-1-1,1-1-3,1 0 1,-1-2-2,1 1 0,0-1-2,0-1-1,-1 1-4,1-1 1,0-1 1,0 1-3,0-1-1,1-1 2,0 1-3,0-3-4,1 1 0,0-2-2,0 0 0,-1-1 1,1 1 0,-1-1-2,2 1 2,-2-2 4,1 1 2,0-1 3,0 0 2,0 0 1,0 0 2,0-2-3,0 1 5,0-1 3,0-2-1,1 2 1,0-1 1,-2 0-2,2 2-1,0 0 7,-1 0-5,1 1 0,-2 2 2,1 0-3,0 2 0,-2-1 3,2 1 1,-1 1 0,0 1 8,0 2 5,-1-1 5,1 3 3,-1 1 3,2 0 6,-2 0 2,0 1-1,1-1-5,-1 0-4,1 0-7,0 0-2,0-1-4,0 1-3,1 0-4,0-1 0,0-1-3,1 0 2,0-1-1,0 0 0,0-2 1,1 2-2,0-2-2,1-2 1,1 2 0,-1-3-3,2 0-1,-1 0-4,1-1-2,-2 1-4,1-2-2,0 1-4,0-1 0,-1 0-2,0 0-2,-1 0 2,6-7-12,-7 7 21,0 0 3,1-1 2,-1 1 4,0 0 2,-1 0 1,1 1-1,-1 0 0,-2 1 2,2 0 0,-1 1 1,-1 0 2,1 1 1,-1-1 2,1 2 2,-1-1 2,0 1 2,0 0 4,0 1 1,0-1 2,0 2 2,-1-1 4,1 1 6,-1 1 1,0 0 1,0 1-1,0 1 0,-1-1-2,0 2-1,1 0-7,-1 1-4,0-1-5,0 2-2,0-1-4,-1 2-1,1-1-3,-1 1-4,0 0 1,1-1 1,0 0-1,-1 0 2,2 0-3,0-2 0,1 1 0,0-1 0,1 0-2,1-2-1,1 0-2,0 0-4,0-2 1,1 0-3,2-1-2,0 0-3,0-1-5,0-1-6,1 0-5,0 0-4,0-1-4,0-1-1,1 0-2,-1-1 1,0 1 2,0-1 0,-1 0 5,1-1 5,-2 0 3,0 0 2,2-2 5,-3 2 5,1-2 4,-1 2 4,0-2 1,0 0 4,-1 0 2,0 0 1,-1 0 0,1 0 1,-2 1 2,2-1 0,-1 0 3,0 2 3,1-1 3,-2 2 4,0 0 5,0 1 3,1 0 0,-1 2 0,0-1-2,-1 1-1,2 0 0,-2 1-2,1 1 1,-1 1 0,0 1 4,0 2 0,0 0 1,-2 3 0,0 0 1,-1 0 0,1 1 0,0-1-1,-1 1-4,1 1-1,-1-1-2,1 0 1,-1 0-4,1 0-4,-1-1-5,0 0 0,1-2-1,0 1-3,1-1 2,1-1-3,-1-1-2,1 0 1,0-1-2,1 0 1,0 0 2,3-2-4,-1 0 2,1 0-1,1-1 2,2-1 1,1-1-2,-1-1-2,3 0 0,0-1 3,-1 1-1,2 0 0,-3-1 0,1-1-2,0 2-3,-1-2-3,0 1-6,-1 0-4,-1 1-7,-1-1-8,0 1-6,-1 0-7,-1 0-11,0-1-12,-1 1-12,-1 0-18,0-1-15,0 0-11,0 0-13,-1 1-13,-1-1-11,0 0-24</inkml:trace>
</inkml:ink>
</file>

<file path=word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0:37.35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3 32 40,'-3'0'79,"2"1"-2,0-1 0,1 0-3,-2 0 1,1 0-6,0 0-6,1 0-3,-1 0-4,-1 0-5,1 0-2,1 0-7,-1 1-7,1 0-1,-2-1-2,1 1-2,0 0-3,1 0-1,-2 1 0,0-1-4,1 2-2,-1-1-4,1 0-4,0 0-2,1-2-6,0 1-2,0 1-3,-1 0 1,1-2 0,0 1 0,0-1 0,1 0-1,-1 0 1,2 0-2,0-1 2,0-1-2,1 0 0,-1 1 1,1-2 0,0 0-1,-1 0 2,1 0 0,-2 0-2,0-1 2,0 2 0,1-1 0,-1-1 0,0 1 0,-1 0 4,0 0 2,0 1 6,-1-1 6,0 1 5,1 1 11,-2-1 6,1 0 2,0 2 1,0-1-1,-2 1-6,1 0-6,-1 0-5,0 1-12,1-1-3,-2 1-2,2 0-5,-1 1-6,1-1-9,1 0-15,-1 0-26,1 0-26,1 1-37,0-2-39,1 0-43,0 0-67,1 0-112</inkml:trace>
</inkml:ink>
</file>

<file path=word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0:36.84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0 149 20,'0'0'33,"0"-1"2,0 1 0,1-2 38,-1 2-34,0 0-2,0 0-4,0 0-2,0 0-3,0 0-1,0 0 21,0 0-25,0 1-2,0-1 0,0 0-1,-1 1-4,1-1-3,0 1 1,0-1-7,0 0 0,-1 0-1,0 1-1,1-1-2,0 0 0,0 0 0,0 0-1,0 0 2,-1 0-2,0 0-1,0 0 0,1 0 2,-1 0-1,0 0 2,0-1 1,0 0 0,1 0 1,-1-1-1,1 0 4,-1 0-1,1-1 4,-1 1 0,1-1 1,0-1-1,0 2 3,0 0 5,-1 0-3,1 0 4,0 0 0,-1 0 0,1 0 1,0 2 2,0 0-4,0 0-1,0 0-2,0 0-3,0-1 0,0 1-2,-1 0-5,1 1-1,-2 1 1,2 0 0,-2 2 3,1 0-2,0 1 1,0 1-2,0 0 3,-1 1-1,1 0-6,0 0 1,0 2 0,1-1-2,-1 0-2,1 0 2,-1-1 0,1 1-2,0-1 4,1-1-6,-1-1 0,1 0 2,1-2-2,-1 1 0,2-1 1,0-1 1,0-1 2,1-1 4,1 0-4,0-1-2,1-3 1,0 3 0,0-4-4,1 1-1,0-1-5,0 0-1,0-2-2,-1 0 0,1 1-5,0-2-2,0-1 0,0-1-1,0 1 1,0-1-1,0 0 3,0-1 4,-1 1 1,1 0 4,0 0 1,-1 0 4,-1 0 1,2 0 3,-2 1 0,0-1-1,0 0-1,-1 2 0,1 0 0,0 0 0,-2 2 0,-1 2-2,1 0 1,-1 1-4,-1 1 4,1 0 1,-1 0-1,1 1 0,0 1 1,-1 1 0,0 1 1,0 0 5,-1 1-1,-1 2 3,0 0 3,-1 1 1,1 1 2,-2 1 6,0-1 2,0 1 1,-1 3-1,1-2 0,-1 1 0,-1 1-2,1 0-4,1 0-6,-1 1-3,0-1-3,0 0-2,0 1-2,1-1-1,0-1 1,1 0 0,1-1-2,0-2 0,0 2-3,1-3 1,1 0 1,0-1-3,0 0 0,3-3-2,-1 1-3,4-3-1,-1 0-1,1-2-7,2-1-4,0 0-5,0-1-4,2-1-4,-1-2-2,1 1-1,0-1 0,0 0 2,-1-1-3,1-1 1,-1 0 0,0 0 2,0-1 1,-1 0 4,-1 0 3,1 0 4,-2 0 6,1 1 6,-3 0 5,0 1 4,0-1 5,-2 2 3,1 0 2,-2 1 4,0 0 7,-1 3 5,1-1 5,-1 1 9,0 1 4,0 1 6,0-1 1,0 2 3,-1 0-4,-1 1-1,0 1-3,-1 2-4,1 1-2,-2-2-6,0 4-2,0 0-3,0 0-2,0 0-5,-1 1-3,1 1-3,0 1-2,-1-2-5,0 2 2,2-2-5,-1 2 0,0-1 0,1 0-1,0 0-1,2-2-1,-2 0 1,1 0-5,1-1 0,1 0-3,1-3 1,0 2 1,1-3-5,0 1 4,1-3 0,2 0 2,0 0 0,0 0-1,1-1-2,1-2-3,-1 1-1,2-2 0,0 2-3,0-1-2,0 0-2,-1 0-1,0 0-2,0-1 0,-1 1-4,0 0-3,0-1-7,-2 2-4,-1-1-6,-1 0-9,0 1-10,-1 1-9,0 0-11,-1-1-12</inkml:trace>
</inkml:ink>
</file>

<file path=word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1:59:52.17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5,'0'0'25,"0"0"-1,0 0 1,0 0 1,0 0 2,0 0 3,0 0 5,0 0 1,0 0 0,0 0 4,0 0-2,0 0-1,0 0 1,0 0-4,0 0-3,0 0 0,0 0-2,0 0 2,0 1 0,0 0 2,0-1 1,0 2 0,0-1-1,0 1 1,0-1 1,0 0 0,0 0 1,0 1 3,0 0 1,0 0 2,0 0 3,0-1-3,0 0-4,0 1-1,0-1-5,0 1-9,0 0-3,0-1-5,0 0-4,0 1-4,0-1 2,0 1-5,0 0-1,0-1-1,0 1-1,0-1 1,0 0-2,0 1 2,1-2-2,-1 1-2,1 0 1,-1 0 2,2 0-1,-1-1-1,0 0 0,0 0 0,-1 0 0,0 0 1,1 0-3,-1 0 2,0 0 1,1-1-2,0 0 1,-1 0 0,0 0 0,1 1 0,-1-1 2,0 0-2,0 0 0,0-1 0,0 1-1,0-1 2,0-1-1,-1 2 1,1-2-1,0 0 2,0 0 0,-1 1-1,0 0 2,1 0 0,-1 0-1,1 0 2,-1 0 4,0 0 2,0 0 4,0 1 4,0-1 4,1 1 5,-1 1 2,1-1 4,0 1 0,-1 0-2,1 0-3,0 0-3,0 0-5,0 0-2,0 0-4,0 0-5,0 1-2,0-1-1,0 1-4,0 1 1,0-1-2,0 0 0,0 0-1,0 1 0,0-1-4,0 0-2,0 1-1,0-1-7,0-1-7,0 1-13,0 0-15,0-1-17,0 1-15,1 0-22,-1-1-23,0 0-22,0 0-22,0 0-21,0 0-23,1 0-51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10T11:36:55.44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9 0 23,'0'0'62,"0"0"-7,0 0-5,-1 0 5,0 0-5,1 0-8,-2 0 1,2 1 3,0 0 3,-1 1 1,1 0 4,-1 0 6,0 1 5,-1 0 2,0 0-3,1 0 0,-1 1-3,0 1-5,0 0-2,0-1-4,-2 0-8,3 1-6,-1 0-2,0-2-12,2-1-6,0 0-2,0 1-5,0-1-7,1 0 0,-1-1-1,0 0-2,0 0 2,0-1 3,0 1-3,0 0-1,0 0 4,1-1-3,-1 0 0,1 0 2,0 0 1,0-1-3,-1 1 1,2 0 2,-1-2 0,0 1 0,0 0-2,1-1-4,-1 1 1,0-1 1,0-1 0,-1 1-3,0 0-4,0-1-4,1 1-2,-1-1-4,0 0-9,-1 1-8,1 0-16,0 1-12,-1-1-20,1 0-24,-1 1-33,1-2-37,0 0-64,-1 0-96</inkml:trace>
</inkml:ink>
</file>

<file path=word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1:59:50.93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-1 56,'0'-2'56,"0"2"0,0 0 0,0 0 0,0 0-4,0 0-4,0 0-2,-1 2-2,1-1 0,-1 1-1,0 0 1,1 0-3,-1-2 3,0 1 3,1 1 2,0-2 3,0 0 1,0 0 2,0 0-1,0 0 2,0 0-3,-1 2-4,1-2-5,0 1-5,0-1-4,0 0-2,0 0-1,0 1-2,0 0-1,0-1 2,0 1-2,0 0 4,0-1 1,0 0-2,0 0-3,0 0 0,0 0 2,0 2 1,0-2 5,0 0 3,1 1 6,-1-1 7,1 2 8,0-2 9,0 0 5,0 2 3,1-2 6,0 0 2,0 0-5,1 1-4,-1 0 1,2 0-9,-1 0-4,1 1-10,0-2-7,0 1-10,1 1-6,-1-1-7,1 0-10,1 0-2,-1 1-5,0-1 1,0 0 0,0-1-1,1 2-2,0-2 1,-1 1-2,1 0 0,-1 0 0,1-1-3,0 0-1,0-1-2,-1 0 2,0 0 1,0 1-1,-1-1-1,0 0-1,0 1 1,0-1-1,-1 1 3,0 0-2,-1 0 5,1 0-3,0 0 1,-1-1-1,0 1 0,-1 0 0,1 0-2,0 0 0,0 0-3,0 0 0,-2-1 3,1 1 1,1 0-2,-2 0-3,0 0-6,1 0-4,0 0-9,-1 0-5,0 0-52,0 0 31,0 0-7,0 0-4,0 0-8,0 0-7,0-1-4,0 1-9,1 0-115,-1 0 82,0-1-17,0-1-555,0 2 482,0 0-12,0 0-15,0 0-40</inkml:trace>
</inkml:ink>
</file>

<file path=word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1:59:50.15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0 45,'0'1'59,"-1"-1"0,1 0-2,-1 0 60,1 0-59,0 0-2,0 0-4,0 0-2,0 0-1,0 0-3,0 2 41,1-2-45,-1 1 3,1-1 4,-1 0 4,0 2 0,0-1 6,0 0-1,1 1 3,-1-2 1,1 0-3,0 1-5,1 0-5,-1 0-3,0-1-6,0 0 0,0 1-4,0 0-2,3 0 32,-3 0-30,1-1-3,1 1 0,-1 1-1,1-2 0,1 1 3,-1 0-1,0 0-1,1 0-5,-1 0-1,1-1 4,1 1-3,-1 0-6,1-1-3,-1 1-4,1-1-3,-2 1 0,3 0 0,-2 0-4,1 0 2,0 0-1,0 1 1,1-2 2,-1 2 1,1-2-2,0 1-1,0 0-3,-1-1-4,1 0 1,-1 1 0,1-1-4,-1 0 2,0 0-1,0 0-1,-1 0 4,1 1-1,-1 0-1,0-1-1,-1 1 0,0 0 0,-1-1 1,1 0 0,-2 0-2,2 0 0,-2 1 0,0-1 2,-1 0 1,2 1 4,-1-1-4,-1 0-4,1 1-3,-1-1-4,1 0-4,-1 0-8,0 0-11,0 0-14,0 0-5,0 0-5,0-1-7,0 1-7,0 0-5,0 0-7,-1 0-5,1 0-7,0 0-6,0 0-11,0 0-12,0-1-14,0 0-11,0 1-14,0 0-12,0 0-13,0 2-19</inkml:trace>
</inkml:ink>
</file>

<file path=word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1:59:49.24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 4 20,'0'0'31,"0"0"-1,0 0-3,0-2 0,1 1-1,-1 1 2,1-1-2,-1 1 1,0 0 1,0 0 1,0 0 1,0 0-1,0 0 0,0 0-2,0 0 2,0 0-1,0 0 0,0 0 1,0 0 3,0 0 2,0 0 1,0 0 4,0 1 0,0-1 2,0 1 2,0 1-2,-1-2-2,1 1 3,-1 1-3,1 0 0,-2 0-1,2 0-3,0 1-3,-1 0-1,1-1-2,-1 0-2,0 1-3,0 1 0,1-1-6,-1 0-1,1 1-3,-1 0-3,0 0 0,1 0-3,-1 0-1,0 0-2,1 0-1,0 1 3,-1 0 1,0-1 0,0 1-2,1 0-1,0-1 0,1 0-1,0 0 0,-1 1-2,1-1-2,-1 1-1,0-1 1,1 0 1,0 0 1,0 0-2,0 1-2,0 0 0,1-1 2,0 1 3,0 0-3,-1 0 0,1 0 0,0 0 1,-1 0 1,1 2-2,-1-2-2,1 0-2,-1 1 3,1-2 1,-1 1 0,1 0-1,0-1-1,0 1 2,0 0 0,0 0 0,-1-2 1,0 1-1,1 1-2,-1-2 2,-1 0 1,2 0 0,-1 0 1,1-1-1,-1-1-2,1 1-3,0 0 8,-1-1-2,2 1-1,-1-2 0,1 1 2,0 0-2,-1-1 3,1-1 4,0 0-5,0 1 5,1-2 2,-1 1 1,0-1 1,1 0-3,-1-1 1,0 1-1,1-1-3,0 0-3,-1 0-2,-1 0-1,2-1 0,0 1 3,-1 0-3,-1-1 0,1 1 0,0-1 2,-1 1-1,0 0-2,0 0-1,-1 0 1,0 1 1,-1-1 1,1-1 1,-1 1-1,1-1 3,-1-1 2,0 2 4,0-3 3,0 0 1,0 1-1,-1-2 0,1 2-1,-1-2 1,1 0-3,-2 0-4,1 0-2,0 0 0,0-1-1,0 1 2,0-1-2,0 1-1,-2 0 0,2 1 1,0 0-1,-1 0-1,1 0 0,0 1-1,0 0 5,0 0-1,-1 2 4,1-1 0,-1 1 1,1 0 2,-1 0 3,0 0 3,0 1-1,-1-1 2,1 0-3,0 1 1,0 0 1,0 0 1,-1 1 0,1-1-5,-1 2-2,0-2 1,0 2 0,0-1-3,0 1-3,0 0-3,-1 0-2,1 0 2,0 0-3,-1 1-4,1-1-1,-1 2-1,1-1-2,-1 1-2,1 0-3,1-1 0,-1 0 2,0 1-1,1-1-5,0-1-7,1 2-4,-2-2-8,2 0-11,0 0-11,-1 0-16,1-2-20,-2 2-20,2 0-25,0 0-30,0 0-33,-1 2-42,2 0-80</inkml:trace>
</inkml:ink>
</file>

<file path=word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1:59:48.10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0 38,'0'1'60,"0"-1"4,0 2 5,0-1 2,0 0 5,0 1 3,1-1 7,0 1 1,-1 0-1,0 0 0,0 1-2,0 0-5,0-1-11,0 2-11,0-1-11,0 0-12,0 0-10,0 1-11,0-1-5,0-1-5,1 1 0,0-1-1,-1 1-8,1-1 6,-1 0 0,1 0 1,-1-1-2,1 1 0,1-2-4,-1 0 1,0 0 3,1 0-8,0-1-4,-1 0-3,2-1-6,-1 0-4,1 0-2,-2-1 0,0 0-3,0 1 1,0-1 3,0 0 2,-1 1 5,0 0 3,1 0 5,-1 1-1,0-1 6,0 1 7,-1 0 2,1 1 5,-1-1 2,0 1 3,-1 0 5,1 1 6,-1-1 5,0 1 0,0 0-1,0-1 0,0 1-2,0 0-1,1-1-6,-2 1-3,1-1-8,1 1-4,0 0-4,-1-1-11,1 0-14,0 0-16,1 1-21,-1-1-28,1 0-30,0 0-38,0 0-53,0 0-85</inkml:trace>
</inkml:ink>
</file>

<file path=word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1:59:47.33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 51 39,'0'0'42,"1"0"-2,-1 0 3,0 0 2,0 0 0,0 1 1,0-1 2,-1 1-1,1 1 0,-1-2 0,0 0-4,0 1 0,1-1 0,0 2-1,0-2 43,0 2-40,0-1-2,0 0 3,0 0 0,0-1 1,0 1-2,0-1-1,0 1-4,0-1-1,0 0-3,0 0-1,0 0-1,0 0-5,0 0 27,0 0-29,0-1-1,0 0-1,0 1-1,0 0 0,0 0 2,0 0 1,0 0 1,0-1-2,0 0 0,0 1-3,-1-2-3,1 1-3,0-2-4,1-1-4,0 1-6,1-1 1,-1 1-2,0-1-2,0 1 1,0-1-1,0 1-1,1-1-1,-1 3-1,1-2 0,0 0 0,2-2 0,-2 4 2,1-1 0,-1 0 1,0 1 1,1-1 0,-1 0 2,0 2-1,0 0-2,1-1-1,0 1 1,0 0 0,0 0 0,0 1 0,-1-1-4,2 2 2,0 0-1,-1 1 1,0-1 2,1 3-2,-1-1 0,0 0 2,-1 2-2,1-1 1,-1 1 1,-1 0 0,1 1 2,0 0 1,-2 0-1,0 1 0,1-1-1,0 0 1,-1 1-2,0-2 0,-1 1-3,0 0 1,1 0 0,0-1 1,-1-1 1,0 0 0,-1 0 2,1 0-2,-1-1 1,0-1 2,1 0-3,0-1 1,0 2 1,-1-2-2,1-1 0,0 1 1,1-2-1,-1 0 0,1 0 0,-1 0 1,-1 0-1,2-1 0,-1 0-1,1-2 0,-1 1 2,1 0-1,0 0-2,0 0-3,0-1 3,0 0 0,1 0 0,-1 0 1,1 0-1,1 0 0,-1 1-1,0 0 3,1 0 0,0-1 0,-1 0 1,1 1-2,0 0 0,0 1-1,1 0 1,-1 1-2,1 0 0,0 0 2,1 0 2,0 0-1,0 1-2,0 0 2,0 0 0,1 1 0,-1 0 2,1 1-2,-1 0-4,0-1 4,0 1-7,1 1 4,-2-1 1,1 1 0,-1 0-1,1 0 0,-2-1 3,2 3 1,-3-2 5,2 1-2,-1 1-2,-1-1-1,0 0 1,1 1 0,-1-1-2,0-2 0,-1 4 0,0-2 2,0 0-2,-1-1 1,0 2 0,-1-2-2,1 2 1,-1-1 0,-1 1 1,1 0-1,-2-1 0,2 1 0,-1-1-1,0 1 4,0-1-1,1 0-1,-1-1-1,1 0 0,-1-1 0,1 0 1,-1-1 0,2 0-1,-1 0-3,0-1 3,1 0 4,-2-1 0,1-1 3,1 1 0,-2-2 4,2 0 5,-1 0 7,-1 0 1,1-1 1,0-1 3,0 1 3,0 0 5,0-1 1,0 1 0,1 0-2,-1-1 4,0 1 0,1 1 2,0 0-1,0 1-5,0-1-1,1 2-5,-1-1-4,1 0-7,-1 0-6,1 1-7,0-1-1,0 1 0,0 0-3,0 0-2,0 0-3,0 0-2,0 0-3,0 0-8,0 0-9,0 1-11,0-1-15,0 2-21,0 0-10,0 0-15,0-1-14,0 1-13,0-1-13,0-1-14,0 1-10,0 0-3,0-1-15,0 0-11,0 0-20,0 0-46</inkml:trace>
</inkml:ink>
</file>

<file path=word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1:59:45.67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 34 25,'-1'0'26,"1"-1"-2,-1 1-1,0-1-3,1 0-1,-1-1-1,1 0-3,0 0 1,0 1 1,-1 0 3,0 0 2,1 1 3,-1 0 2,0 0 2,1 0 4,0 0-1,-1-1-1,1 0 2,-1 0 3,1 0 1,0 0 0,0-1 1,0 0 3,0 0 0,1 0 3,-1 0 4,0 1-1,0 0 0,0 0 3,0 1-1,-1-1-3,0 1 2,1-1-3,0 0-3,0 1-2,0-1-1,0 0-4,0 1-1,0-1-3,0 1-4,0-1-6,0 1-4,0 0-1,0 0-5,0 0-1,-1 1-3,1-1-5,0 0-1,0 0 1,0 0 0,0 0-4,0 1 1,0-1 1,0 2-1,1 1 1,-1 1 3,0 0-2,0 1 0,0 0 1,0 1 0,0 1-1,0 0 1,-1 1-5,1 0-3,-1 0 4,1 1 2,0 0 2,0 0-2,0 1-1,1 1 1,-1-1 5,1 0-1,1 2-3,-1-1-1,-1 0-2,2 1-1,0-1 1,-1 1-1,0-2 3,1 1 1,-1 0-1,1-1-3,-1-1 3,2 1-1,-1-1 1,0-2 0,-1 0-3,1-1 0,1 1 5,-1 0 0,2-1-1,-1 0 1,0-1 0,2 1-1,-1-2 3,0 0-2,1 0-6,0 0 1,1-2 0,0 0-2,0 0-1,1 0-2,0-2-3,-1-1-1,1 0 0,0-1 4,-1-1-3,1 0-3,-1 0 1,0-1 1,-2 0 5,2 0 0,-2-1-5,1 0-3,-1 0 1,-1-1-1,1 1-3,-1-1-2,0-1-3,0 0 1,-1-1 3,1-1 3,-1 2 3,0-1 4,-2-1 2,1 0 4,-1 1 0,1-1 1,-1 0 0,0 0 0,-1 1 2,0 0 0,-1-1 3,1 1 0,0 0 1,1 0 3,-1 0-1,-1 1 2,0 2-1,1-2-2,0 2 0,0 0-1,0 1-1,1-1-1,0 1 2,0 1-1,0 0 1,-1 1 1,0 0 4,1 1 1,0-1 3,0 0 0,0 2 1,0 0-3,0 0 1,0 0 0,0-2-3,0 2 0,0 0-2,0 0-1,0 2-2,0-2 3,0 0 0,0 2 0,0-1 3,0 1 1,0 0 2,0 3 0,0-1 4,0 2 2,0 2-1,0-1-1,0 1-3,0 3-1,0-1-4,0 0 0,0 2-3,0-1 0,0 1-5,0 0-2,0 0 1,0-1 1,0 1 1,1 0-4,0 0 1,0 2-3,0-1 2,0 1 2,0 0-2,1 0 1,0 1-3,0-1 2,-1 0-1,1-1 3,0 2 0,0-1-1,0 0 1,0 0-2,1 0 1,0 0 2,0 1 0,1 0-2,-2 1-2,2-1-1,-2-1-5,1 1-3,0-1-1,0 0-2,0 1-3,0-1 1,0 1 1,-1-1 0,0 0 5,-1 0 0,1-1 1,0-1 1,-1-1 2,0 1-1,0-1 0,0 0 0,0-1 2,1-2 3,-2 1 0,0-2 2,1 0-1,-1-3 2,0 1 0,0-2 0,1-1 1,-1 1 2,0-1-1,0 0-2,-1 0 1,1-1-3,-1 1 1,-1-1-1,0 0 0,0 0-4,-1-1 0,1 0 4,-1 0 1,0 0-3,-1 0 1,0 0 0,0 0 1,-7 0 4,6-1-1,-2 0 1,1-1 1,-2 1-1,0-1-1,0 1 3,-1-2 1,-1 0 2,1 0 2,-1 0 2,2-3 5,-2 1 10,1-1 6,1 0 2,1-1 1,0 2 5,1 0 6,0 0 12,2-1 3,0 1-1,1-1-2,2 0-4,0 0-1,1-2-4,1-2-5,1 0-13,1-2-8,2-1-7,-1 0-5,2-1-1,-1 1-2,2-2-2,-1 1-3,1-1-3,0-1-3,0 3-5,0-1-13,-1 0-18,2 1-19,-2 1-25,0 0-23,0 1-24,0-1-28,0 1-23,-1 1-15,0 0-16,1 1-12,-1 1-21,-1 2-65</inkml:trace>
</inkml:ink>
</file>

<file path=word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1:59:22.48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 173 48,'-1'0'120,"1"-1"-15,0 1-14,0 0-6,0-2-2,0 2 1,-1 0-1,1 0 1,0 0 0,0 0-2,0 0-4,0 0-4,0 0-2,0 0-7,0 0-5,0 0-5,0 2-4,0-2 1,0 1 4,0 1 4,-1 1 5,0-1 6,1 0 0,-1 1 1,0 2 1,1-1-5,-1 1-2,0-1-7,0 1-4,1 2-7,-1-2-4,0 0-5,1 2-3,1-2-2,0 1-8,1 1-5,-1-2-5,2 0-3,4 4 3,-1-6-14,0-1-9,-1-2-5,3 0-9,0-1-9,1-2-8,0 0-5,22-14-118,-20 9 105,0 0 3,0-1 3,0-1 3,0 0 2,-1-1 3,-1 1 5,-1-2 3,1 1 6,-3-1 4,0 2 7,-1-2 4,-1 1 6,0 1 10,-3-1 11,0 1 12,0 0 13,-1 1 18,-1 0 14,0 2 26,0 0 19,-2 2 17,0 0 10,0 1 5,1 1-3,-4-2 103,-17 17 56,20-9-291,0 3-6,1 0-4,-1 0-3,1 1 0,1 0 0,-1 0 1,2 0-1,0 1-3,-1 0 2,1 1 0,0 0-2,1 0 1,-1-1-2,1 0-4,1 0-5,0-1-6,1 0-9,0 0-8,0-2-1,1 4-2,0-3-6,2 0-1,0 1 2,0-2 1,1-1 5,0 1 1,0-2 0,1-1-5,0 1-5,0-1-4,-1 0-3,1-1-1,-1-1-5,1 0 0,-2 0-4,1-1 0,-1 1-6,0-3-2,-1 0-2,2 0-1,-3 0 2,1-1 1,-1-1 0,1-2 5,0 0 13,-1 1 11,1-3 8,-1 0 12,0 0 6,1-1 5,-1 0 6,0 0 3,1 0 1,-2 0 0,0 0 4,2-1 1,-2 2 4,0 1 5,0 1 7,0 1 6,-1 2 7,0 0 2,-1 0-1,1 1 0,-1 1-3,0 1 1,0 0 1,-1 1 1,1 1 6,-1 0 5,1 1 9,-1 1 6,0 1 5,0 0-3,-1 0-5,1 2-7,-1-1-8,0 2-8,-1-1-14,0 2-8,1 0-4,-1 0-2,0 2-2,1-1 0,0 1-3,0 1-2,1 1 2,-1 0 0,1 0-1,0 0 1,1 2-4,0 0-6,-1 1-10,2 1-7,0 1-8,-1-1-12,1 2-8,0-1-10,1 0-3,-1 0 3,0 2 7,2-2 9,-2 0 9,1 0 8,0-1 8,-1-1 7,1 0 11,0-2 4,-2-1 2,1 0 0,-1-2-1,-1 0 1,0-1 1,-1-2 1,-1-2-2,1 2 5,-1-4 2,1 1 0,-2-1 1,0-1 2,0 0-1,-2 0-3,0-1-3,0 0-6,0-1 0,-1-1-1,0 0 0,0-1 0,0-1 2,0 0 1,-1-2 5,1 0 2,-21-36 127,27 35-101,0-2-3,0-1 0,3 1-9,0 0-7,2-1-7,0 0-4,1 0 0,2 0-4,0 0-2,2-1-9,0-1-5,0 0-7,2-1-8,0-2-10,1 1-16,-1-2-13,0 1-15,0 0-16,0-2-15,-1 1-7,1 0-9,-2 0-7,-2 1 0,3 1 3,-3-1 7,0 0 14,-1 1 14,0 0 12,-1 1 15,0 0 19,-3 0 16,1 1 19,-1 1 16,0 0 24,0 0 22,-2 2 21,1 0 22,0 2 18,-2-1 16,2 4 12,-1-2 8,0 1 2,0 3-5,0-2-5,-1 2-11,1 0-14,-1 0-8,1 1-11,0 1-2,0 1-5,-1 1-5,1 0-4,-1 2-3,1 0-7,0 2-5,-1-1-10,1 2-10,-1 0-10,0 0-5,-1 1-6,1-1-6,-1 1 0,1 0-3,0 0-1,0 0-2,-1-1-9,1 0-11,-1 1-9,1-2-9,0 1-8,0-2-9,0 1-8,0-1-8,0-1 0,1 1-1,-1-2 5,1 0 7,0-1 5,1 0 9,0-1 4,0 0 8,0 0 7,2-1 4,-1-1 3,1-2 2,0 0-2,1-1-1,1 0 0,-1-2-2,1 0 2,1-2 0,0 1 1,0-3 2,-1 1 6,1-1 7,0 0 0,-1-1 3,0-1 2,0 1 6,0-1 6,-1 1 8,-1 0 9,1 1 12,-2 0 20,0 1 21,0 2 21,-1 1 15,0 1 17,-1 1 9,0 0 1,-1 1-6,0 1-12,0 0-16,0 1-18,0 1-14,0 0-16,-1 2-12,0-1-10,-1 2-4,1 0-7,0 1 0,0 0-4,-1 1-6,1 0-4,0 2-4,-1 7-1,1-7-5,1 0-12,0 0-13,0 1-9,1-1-13,0 0-13,1-1-13,0 1-11,1-3-18,0 0 5,1 0-1,1 0 1,1-1 2,0-1 9,1 0 3,0 0 6,1 0 4,1-3 0,-1 1 9,2-2 5,-1 1 9,1-3-6,-1 0 2,1 0-1,0 0 1,-1-3-1,0 1 0,-2-1 0,1 0-2,-1 0 11,-1-2 6,-1 0 6,0-1 7,0 1 7,-1-1 6,-1 0 9,0-1 8,-1-1 12,0 1 15,1 1 17,-2 0 15,1 1 20,0 1 18,-2 1 17,1 1 5,-1 2 1,1 0-8,-1 0-12,1 2-11,0 0-15,0 1-15,-1 1-13,1 3-8,0-1-5,-1 6 34,0-3-42,0 0 0,0 1-7,-1 0-5,0 1-6,1 1-6,-2-1 1,1 1-5,0 0-3,0-1-6,-1 0-7,2 0-17,-1 0-18,1-2-16,0 1-17,0-2-14,0-1-3,3 1-3,-2-2 7,3-1 11,-1 0 9,1 0 10,1-2 8,1-2 13,0 2 8,1-3 3,0 1 4,2-2 4,-2 0 8,2-1 9,1 0 6,-1-2 3,0 1-4,-1 0 2,1-2-2,-1 1 2,0 0-1,-2-1 2,0 0 1,-1 0-1,0-1 3,1 0 1,-3 0 4,1-1 1,-1 0 4,0-1 2,0 1 6,-2 1 18,0 0 16,1 3 24,-2-1 17,1 3 23,-1 1 16,1 0 7,-1 1-4,0 0-12,0 0-19,0 2-18,0 2-19,0 0-20,0 1-16,-1 1 2,0 1 6,1 2 5,0 0 4,-1 1-3,0 1 0,1 0-2,-1 1-2,1 1-14,-1 0-10,1 0-12,-1 0-5,-1 0-6,2-1-11,-1 1-10,0-2-19,1 2-15,-1-1-16,1-2-12,0 0-8,0-2-4,2-1-5,1-1-3,-1-1 8,2-1 14,0 0 11,1-2 7,2 0 2,-1-2 7,3-1 9,0-1 15,1-1 5,1-1 4,1 0 5,0-3 11,0 2 4,1-1-1,0-1 3,0 1-4,-1 0 2,0-1 6,-2 1 4,1 0-1,-1 0 9,-2 0 6,1 2 1,-2 0 2,-1 0-1,-1 1-5,-1 2-2,-1-1-21,-1 2-25,0-1-34,-2 1-39,1 1-43,0 1-50,0-2-51,-1 1-57,0 1-47,0 0-60,-2 1-92,0 1-32</inkml:trace>
</inkml:ink>
</file>

<file path=word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1:59:20.41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4 93,'0'-2'113,"1"-1"-1,-1 1 5,1-1 11,0 1 9,-1 0 8,1 0 6,0 1 2,-1-1 0,1 1 1,0-1-5,0 1-7,-1 0-8,1 1-5,0-1-13,-1 1-9,1 0-6,0 1-3,-1 0 3,1 2-4,-1 1-4,0 0-11,0 2-6,-1 1-8,1 2-10,-1-1-17,0 12 2,1-10-43,-2-1-21,2 1-25,-1 0-36,0 0-41,1-1-42,0-1-52,0 0-57,0-1-51,2-2-48,0 1-91,-1-2-67</inkml:trace>
</inkml:ink>
</file>

<file path=word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1:59:19.95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0-3 81,'1'-1'90,"-1"0"2,1 0 97,-1 1-92,0 0 3,0 1 0,0-1 3,1 0 1,-1 0-5,0 0-6,0 0-8,0 0-9,0 0-13,0 0-11,0 0-10,0 0-12,0 0-6,0 0-4,0 1-7,0-1-5,0 0-1,0 1 0,0-1 0,0 2 4,-1 1 5,1 1 0,-1 1 8,-1 2 4,1 1 3,-1 1 0,-1 1 0,1 2-3,0 1-6,0 2-1,0 2-4,-1 0-4,1 1-2,0 3-1,0-1 0,0 2-1,0 0-2,1 0 0,1 1-5,-1 0 3,1 0 0,0 1-3,1 1-1,-1-1-2,1-2-1,1 0 2,1-1-4,-1-1-1,2-1-6,0-2-4,0-1-3,-1-1-2,2-2-5,-1-1-6,1-1 1,-1-1-2,0-2-4,1-2-1,3 4-38,-5-7 41,0-1 1,1 0 0,0-2 2,-2-2 4,1 0 1,0-1 3,0-2-3,2-7-17,-3 5 24,1 0 3,-2-2 5,1 0 6,0 0 1,-1-1 4,0 0 0,1-2 0,-1 0 0,-1-1 7,1-1-1,-1-1 1,1 0 6,-1-3 2,0 0 6,0-1 7,1-1 9,-1-1 1,2 0 8,-1 1 9,0 2 5,1-1 3,-1 2 3,1 1 4,0 2-5,0 2 0,1 2-10,-1 0-8,0 2-4,0 0-5,-1 1-7,1 1-3,0 0-1,-1 3-4,0-1-1,0 1-1,0 1-1,-1 0-1,1 1-6,0-1-5,-1 2-1,0 0-7,1 1 4,-1 0-2,0 1-3,0 0 0,0 2 1,0 1-1,0 1 0,0 1 3,-1 1-1,1 1-2,0 1 1,-1 1 0,1-1 0,0 0 0,1-1 2,-1 1-2,2-1-2,0-1 1,2-1 2,-1-1 0,2-1-2,0 0 3,1-2-2,1-1-3,0-1-5,2-2-7,0-1-5,0-1-6,1 0-1,0-2-8,-1-1-5,1 0-5,0 0 6,1-1-3,-3-1-1,0 1-1,8-10-40,-9 9 49,-1 1 7,-1 1 3,-1-1 8,-1 2 10,1 0 14,-3 1 15,2 0 19,-2 2 18,1-1 19,-1 2 20,0 0 20,-1 0 8,0 1 7,0 1-2,0-1-8,-1 6 106,0-2-137,0 1-15,0 0-13,1 1-13,1 0-10,1 1-9,-1-1-23,0 1-14,2-2-14,-2 2-15,1-1-11,2-2-6,0 0-7,2 1-13,-1-3-6,1 0-13,0 0-9,1-2-9,-1 0-6,1-2-5,-2 0-8,2-1 3,-1-1 7,0 0 16,0 0 16,-1-1 17,0-1 14,0 0 13,-1 0 13,-2 0 10,1-1 10,-2 0 8,2 1 8,-3-1 19,0 0 16,0 0 17,-2 1 11,0-1 14,0 0 16,-1 0 13,0-1 16,0 1 5,-1 1 3,0 1 0,-1 1-2,1-1-7,0 1-14,-1 1-16,0 1-18,1 1-20,1 1-18,0-2-17,0 2-10,0 2-7,1-2-4,0 3-4,0-1-4,1 2 1,1 1-6,0-1-6,0 1-7,1 0-5,0-1-6,1 0-7,-1 0-7,1 0-8,2 0-2,-1-1 0,1 0 0,0-1 0,1 0 0,1-1 0,0-1 7,0 0 7,3 0 4,-2-2 1,4 0 7,-3 0 3,2 0 5,0 0 3,-1 0 3,1-1 2,1 0 2,-1 0 2,0 1 2,0-1 3,1 1 3,0 1 1,0 0 1,-2 2-3,2 0 1,-2 1 0,0 1 5,0 1 7,-1 1 5,0 0 5,-1 2 6,0 1 8,-1 0 2,1 2 5,-2 0-1,-1 1-7,0 1-3,0 0-7,0 3-3,-2-1-7,0-1-4,-1 2-2,0 0-5,-1-1-2,0 1-5,-1-1-7,0 0-19,0-1-13,-1 0-15,0 0-13,0 0-8,0-2-6,0 1-8,0-2-1,-1 1 6,0-2 11,-7 18-87,3-13 99,4-8 47,0 0 11,0-1 4,-5 4 0,5-6 5,0 0 2,-1-1 1,1 0 2,0-1 2,-1 0 4,0-1 3,2 0 0,-2-1 2,1 0 3,-1 0 2,2-2 8,-1 0 0,1-1 7,-1-1 3,1 0 3,-1-1 3,0-16 85,3 13-91,1 0-6,0-1-1,1 1-3,1 0-2,2 0-3,5-11 16,-4 10-27,0 2 0,3-1-4,-2-2-3,3 1-5,0-1-2,-1 0 0,2 0 0,-1 0-1,2 0 1,-3 1-6,2 0-1,-2-1-6,0-1-11,0 1-12,0 0-12,0-1-9,-1 0-12,-2 0-6,2 0-3,-1 0 3,-1-1 10,0 1 10,-1 0 10,-1 0 12,0 0 11,-1 0 13,-1 1 16,1 1 17,-1 0 17,-1 1 20,-1 2 22,1-1 19,-1 2 20,-1-1 13,1 2 7,-1 1 0,0 0-3,-1 1-5,0 0-17,1 0-19,-1 0-16,-3 0 30,3 2-80,0 0-11,-1 1-13,1 0-2,0 1-5,0 1-3,-1 1 1,1 3 0,-1 0 1,0 4-1,1 1 1,0 2-3,-1 1 3,2 1 1,0 0 1,0 1-2,1 1-1,0-1-12,1 0-5,-1 0-3,1 0-12,1-2-11,0 0-10,0-1-4,1 1-5,0-3 1,1-1-6,1-2-6,-1-1 4,2-1 5,-1-2 6,1-2 2,1 0-3,1-2 0,-1-1 3,0-1 2,0 0 3,1-2 3,-1-1-2,0 0 1,-1-1 12,-1 0 10,-1-1 9,0 0 5,0 2 7,-2-2 6,0 0 8,-1 0 17,0 2 16,-1 0 23,0 0 17,0 0 25,-1 0 18,-1 1 15,-1 1 16,0-1 5,1 2-2,-2 1-8,1-1-17,-2 1-24,1 1-17,-2 2-25,1-1-40,0 2-58,0 1-67,0-1-78,0 0-70,1 1-70,0 0-76,1-1-77,0 3-123,-2-2-57,2 1-2</inkml:trace>
</inkml:ink>
</file>

<file path=word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1:59:17.43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3 127 22,'1'-1'79,"-1"0"4,0 0 4,0 1-1,0-1 4,1 1-2,0 0 5,-1 1 3,0 0 2,0 1-1,-1 0-3,1 3 83,-1-1-95,1-1-11,-2 2-12,1-1-12,0 2-7,0 0-6,-1 1-7,-1-2-4,1 4-5,0-2-2,-1 1-3,0 1-1,0 0-5,1 1-2,0-2-2,1 2 0,-1 0-1,1-2-2,0 1 0,1-1-1,1 0 2,1-1 0,0-1 0,0 1 2,1-4-1,0 2-2,2-1 1,-1-3 0,2-1-1,0 0-2,1 0-5,2-3-7,-2 0-5,1-1-2,1 1-5,-1-2-4,0-1-3,1-1-6,0 0 3,0-1 0,0-1 4,0 0 6,1-1 4,-1 0 2,1 0 5,0-3 6,-1 2 1,1 0 7,0-1 6,-1 2 2,1 0 7,-1 1 8,0 0 2,0 1 1,-3 1 4,1 1-1,-1 1-1,-1 2-4,-1 1-5,0 1-1,1 0 1,-1 2-3,0 0 3,-2 2 1,1 0-3,2 1 7,-1 1-2,-1-1-2,0 3-6,0-2 4,-1 1-6,-1-2-3,0 2-1,0-1-4,1 0-2,-1 0-4,-1-1-1,1-1-3,-1 1-3,0-1-3,1-1-3,-1-1-2,0 0 0,0 0 3,0 1 1,0-2 0,0 0 8,0 0 3,1-2 0,-1 1 4,0-1-3,0 0 0,0 0 0,0-1 2,-1 1-5,1-1 2,-1-1 1,0 1 2,0-1 0,0-1 1,0 2 1,0-1 1,-1 1 1,0-2 2,0 1 5,1 1 3,-2-1 2,2 1 2,-3 1-1,2 0 3,0 0 0,-1 1 5,1-1 0,-1 1-4,0 1-1,1-1 0,-1 1 0,-1 1-2,1 0-3,-1 1-6,-1 0-4,1 1 5,0 0-3,-2 1 1,2 1-1,-2-1 0,1 1-2,2 1-1,-2 0 2,0 1-6,0 0 1,1 0-2,-1 0 1,0 1 0,1-1 0,0 1 4,1 1-2,0 0-1,1-1-3,1 0 2,0 0 1,1-1-1,0 2 1,2-1-4,0 0 3,1 1 2,2-1 0,0-2 0,2 1-2,-1 0-2,2-2 3,1 0 3,1 0-5,-1-1 0,1-3 1,1 1 2,0-1 0,0-1 2,1-1-4,0-1-1,0-1 1,0 0 2,-1-1-4,0-1-5,0 0-4,-2 0-4,-1-1-3,2-2-2,-2 1-1,-2 0 3,1-1-2,-1 0 7,-1 0 5,-2 0 4,2 0 5,-1 0 6,-1 0 3,-1 0 3,1 0 13,-1 1 7,0 2 10,0-1 10,-1 1 5,0 2 2,-1 1 4,1-1-5,0 1-8,0 2-11,0 0-7,1 2-10,-1 0-5,0 3-3,0-2-3,-1 4 2,0 0-1,0 1 0,0 1 3,0 0-3,0 1-3,0-1-5,1 0-4,-1 0-3,0 1-3,0-2 1,0-1-7,0 0-2,0-2-2,0 0-5,0-2-5,0-1-10,0 1-5,0-2-10,0 0-3,0-2-12,0 0-5,0-2-2,2 0-7,-2-1 1,1-1 1,0 0 4,0-1 3,-1-1 4,1-1 6,0 0 7,-1-1 9,0 1 9,0-1 2,-1-1 4,0-1 4,0 0 10,-1 0 6,-1-1 0,1 0 1,-2-2 1,0 1 2,1-2 3,-1 2 5,0 0-1,0-1 0,0 2 5,1 1 5,-1 1 7,1 0 9,0 2 3,1 1 3,-1 2 7,0 2 5,1-1-1,0 1-1,1 1 0,1 0-6,-2 1-3,1 1-4,0 0-8,0 0-6,0 0-3,1 0-1,-1 0-2,1-2-4,0 2-3,0 0 2,0 0-2,1 2-1,0-2 2,0 1-4,3-1-2,-2 2 3,4-2-2,-1-2-1,1 2 1,1-1 1,1-1-1,1 0 2,1 0 2,0-1-3,0 1-1,2-1 3,0 1-1,0 0-2,-1-1 1,1 3-2,-2 0-4,2 0 2,-4 1 1,2 3-3,-2-1-2,-1 1 3,1 1 1,-2 2 3,-1 0 2,8 15 39,-8 6 88,-4-18-65,-1 1 4,-1 0-4,1-1-2,-1 0-5,0-1-6,0 1-14,0 0-14,1-2-10,0 3-6,1-1 0,0 0-4,1 0 0,-1 1-3,1 0-1,1 0-3,0-1 0,1-1 1,1 0-4,0 1-5,0-2-6,0 0-7,1 0-9,0-2-6,0-1-9,0-2-10,0 1-6,0-1-11,1-1-5,-1-2-3,0 0 3,1-2-2,-1 0-2,0-1-1,1-1 4,-1-2 6,0 0 9,0 0 8,0-2 5,-1 0 12,0-1 10,0 1 9,-1-1 7,0-1 8,-1-1 5,0-1 6,-1 0 7,1 0 10,-2 0 16,1 0 18,0 0 18,-1 2 15,0 1 12,0 0 8,1 1 6,-1 2 2,0 0-9,1 2-8,-2 0-15,1 2-15,0-1-9,-1 3-5,1 0-6,0 1 0,-1 1 3,0 2-4,-1 0 2,0 1 4,0 1 0,0 1-4,0 1-7,-1 0-10,0 1-8,0 2-7,1-1-4,-2 0-9,1 0-4,1 2-2,-2-1-2,2 0-10,-1-1-11,1 0-9,0-2-7,1 2-3,0-1-2,1 0-16,0-2-17,1 0-4,-1-2 2,3 0 5,0-1 3,1-1 0,1-1 4,0 0 10,1-2 12,1 0 12,0 0 6,0-2 1,1 0 0,0-1 4,0-1-2,-1-1 1,1 0 3,-2-1 0,2 0-3,-2-1 3,0 0 4,0 0 2,-1-2 3,-1 2 2,0-1 4,-2 0 3,1-1 3,0 0 3,-2 0-1,1 1-1,-2-2 3,0 1 7,1 1 7,-2-1 12,1 0 11,-1 3 14,0-1 15,0 1 14,0 1 9,0 1 3,0 1-2,-1 1-6,1 1-11,0 1-17,0 0-12,0 0-14,1 2-13,-1 1-5,0 0-6,0 2-1,0 0 2,0 1 4,0 3 3,0-2-1,-1 1 3,1 1-3,-2 1 2,1 0-5,0 0-5,0 0-5,0 1-1,0 0-4,0 0-5,1-2 4,-1 1-3,1-1-6,0 0-13,-1-1-18,1-1-16,0-2-12,0-1-12,0 1-12,0-2-12,1-1-4,-1 0 9,0 0 8,0-2 7,1 0 9,-1 0 6,1-2 7,-1-1 9,1-1 12,0-1 6,-1 0 9,1-2 10,-1 1 6,0 0 3,0-1 4,0-2 4,0 1 3,0 0 5,-1-1 6,1 1 7,0 0 8,0 1 10,1 0 10,-1 1 7,0 1 2,1 1 3,0 0-4,-1 2-3,2 1-5,-1 0 2,1 2-3,0 0-1,0 2-1,-1 0-7,1 1-3,1 1-4,-1-2-3,0 1-8,1 1-7,-1 0-8,1 0-3,2-1-1,0 0-1,-1-1 1,1 0-8,0-1-9,1-1-9,0 0-7,1-1-9,-1 0-11,2-2-9,0 0-14,-1 0-5,2-2-1,-1-1-4,-1 0 6,1-1 4,-1 0 6,-1-1 7,1 1 13,-3-1 10,1-1 10,-1 2 14,-1-1 9,-1 1 13,1 0 14,-2-1 14,1 0 15,-1 1 14,0 1 13,0 0 11,0 0 11,-1 1 3,0 1 4,0 1-2,0 0-5,0 0-12,0 0-10,0 1-14,0 0-12,0 2-11,0 1-10,-1 1-8,0 1-4,0 1 1,0 1 0,0 1-1,0 0-4,0 1 0,-1 1-1,1-1-3,0 1-5,-1-1-4,1 3-3,1-2 1,-1 1-1,1 0-1,1 0-9,0 0-10,1-3-16,0 0-9,0-2-5,1 1-5,1-1 0,0-1-2,0 0-2,1-2 8,2 0 13,0-1 10,0-1-1,1 0-3,1-1-6,0 0 2,1-1 1,0-1 1,0 0 0,0-1 0,-1-1 2,1 0 9,-1 0 0,-1-2-3,0 2-5,-1-2-1,-1 1-3,-1-1-1,-2 0 2,0 2-3,0-4 7,-1 2 8,1-2 7,1-9 25,-2 9 17,-1 2 8,0 0 14,1 0 12,-1 1 12,0 0 13,0 3 7,1-3 74,-1 5-85,0-1-1,0 2-5,0 2-5,0 0-1,0 1-4,0 0 7,0 2 6,-1-1 2,0 3-3,0 0-7,0 0-6,0 1-10,0-1-9,-1 2-13,0 0-10,0-1-9,-1 1-8,0-1-4,0 1-4,0-2-6,0 1-8,-1-1-12,2-1-11,0 0-11,-1-2-13,2 0-12,0 0-8,0 0-3,1-1 1,0 0 7,1 0 4,1-1 11,-1 0 10,1-1 12,2 0 11,0 0 11,0-1 0,1-1 4,0 0 3,0-1 1,-1 0-2,3 0-7,-3-2-10,2 1-3,-2-1-3,2-1-2,-2 1-4,-1-1-4,0 0 4,0 1 5,0-2 5,-1 0 2,-1 0 7,0-1 6,-1 0 5,-1 0 8,0 1 5,0-1 8,0 0 10,-1 1 12,-1-1 12,2 0 12,-2 0 8,0 2 15,1 1 12,-1-1 5,-1 2 1,0 1-1,2 0-11,-1 0-8,0 1-6,-1 1-17,0 1-15,0-1-10,0 3-9,0-2-9,2 1-2,-2 1-4,1-1-3,1 2-6,0-1-7,-1-1-8,1 1-5,0-1-7,1-1-7,0 1-7,-1 0-7,1-2 0,0 2 6,0-2 2,0 0 5,0 0 5,1 0 7,-1-2 6,2 0 9,1 0 3,-1 1 3,0-3 3,0 3 5,2-3 1,-1 1 1,1-1 1,1 1 2,-1 0 0,0-1 4,2 2 7,-2-1 4,2 1 5,-1 0 3,0 0 2,0 0 0,-1 1 0,0-1-1,-1 1-4,2 0 2,-1 0-5,-1 1-1,0 0 1,1 0 0,-1 0 1,1 0 6,-1 0-2,3 0-3,-2 0 0,1-2-4,0 2-1,1-1-2,0-1-7,-1 0 1,1-1-7,-1 1-2,1-2-1,-2 1 1,1 0 0,-1-1 0,0 1 1,0 0-1,-2 0 1,0 0-1,-1 1-2,1-1-1,-1 1 3,-1-1-2,0 1 4,0-1 7,0 0 9,-1 1 11,0 0 13,0 1 16,1 0 10,0 0 11,-1-1 4,0 1-4,1 0-5,0 0-7,0 1-13,0 0-14,0 0-15,0 0-9,0 1-11,0 0-3,0 0-1,0 1 3,0 1 7,0 2 9,0 0 6,0 1 5,0 0 7,0 2 7,-2-1 0,1 1-3,1 1-10,-3 0-5,1 1-10,0 0-5,1 0-2,-1 0-6,1 0-1,0-1-7,0 1-8,1-2-4,1 0-9,0 0-15,1-2-14,-1 1-8,2-2-8,-1-1 1,2 0 2,0-1-3,1-1 3,0-1 5,0-1 2,1-1-4,0 0-1,1-2-2,0 0-2,0-1 1,1 0 4,-1-1 4,1 0 15,-2 0 8,2-2 6,-3 2 7,1-1 6,0-1 8,-1-1 5,0 1 1,0 0 1,-1-2 0,0 1 3,-1-1 0,1-1 1,0 1 0,-1 0 0,0 0 6,-1 0 7,1 2 6,-1-1 9,1 3 12,-2 0 16,0 1 12,0 0 7,0 1 2,0 1-1,-1 1-4,0 0 1,1 1 0,0 2 3,0 0 2,0 2-5,-1 0 3,0 0-1,0 1-2,0 1-6,1 1-13,-1-1-15,0 2-14,-1 1-6,1-2-7,-1 1-2,1 1-4,0 0 0,0-1-4,1-1-6,-1 2-12,1-3-11,-1 0-8,1 0-9,0 0-9,0-2-18,1 1-17,-1-2-11,2 0 2,-1 1 0,1-2-3,-1-1-2,2 1 1,0-2 5,1-1 9,0 0 14,0-1 5,1 1 1,0-2 4,0 0 8,1 0 7,-2 0 8,1 0 5,-1-1-1,-1 0-1,0 0 0,0 0-4,0 0-9,-2 1-10,2-2-13,-3 1-8,1-1-16,-1 0-12,0 0-15,-1 0-16,1-1-14,-1 0-18,-1 0-32,0 0-59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10T11:36:54.91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180 28,'0'0'73,"0"-2"-2,0 0-11,0 2-3,0-2-5,2 1-6,-2 0 3,1-1 1,-1 1 1,0 0-4,0-1 4,0 0 0,1 0 1,-1 0-2,1 0-4,-1-1-3,-1 0-3,1 0-2,0 0 2,1-1-3,-1 0-3,1 0 3,0-1-4,0 1 2,0-2 2,0 1-4,1-1-7,0 0-4,0 0 1,0 0-5,0 0 1,1 0-8,-1-1-5,0 2-4,1-3 2,1 3 0,-1 0-4,1 0 0,-2-2 1,1 2-1,2 1 2,-3-1 3,1 2 2,0-2 5,0 2 6,0 0 2,0 0 2,0 1 0,1-1 4,0 3-2,-2 0-2,1 0 0,-1 0-5,1 2-2,0 0-2,1 2 1,-1 0-2,-1 0-4,0 1 3,2 2-4,-1-1 0,-1 1-2,0 0 0,0 0-2,0 1 0,0-1 1,-1 1-3,-1-1 2,1 1-2,-1 0-1,0-1 1,0 1-1,-1 0 0,1 0 1,-1 0-1,-2-1 2,2 0-2,-1 1 3,0 0-3,1-2 0,-2 3 0,1-2 3,-1 1 3,0-2-3,1 0-3,-1 0 5,-1 0-3,2-1-2,-1 1 1,1-1-4,-1 2-1,1-3 1,-1 1 5,1 0-4,1 0 2,-2-2 0,2 0 0,0 0 0,0 0 2,0-1-3,0 1 0,0-1-2,-1 0-7,2-1 2,0 1-3,0-1 0,0 0-5,0 0 1,0 0-8,0-1-2,1 0-2,0 0-10,-1 1-14,1-1-15,0 0-19,0 0-20,0 0-27,0 0-32,-1 0-35,0 0-38,1 0-55</inkml:trace>
</inkml:ink>
</file>

<file path=word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1:59:14.17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 97 7,'-1'2'33,"1"-1"-1,-1 0 8,1 0 0,-1 0 3,1 1 2,-1-2 3,1 1 2,-1 1 1,0 0 1,1-1-8,0 0-1,-1 0-2,0 1-3,0 0-6,0 1-3,0-1-5,0-1-5,0 0-1,1-1-1,0 1 0,0-1 6,0 0 6,1-1 5,-1 1 4,0-1 1,0 0 1,1-3-4,-1 1-2,1 0-6,0-3-7,1 2-7,-1-2-5,2-1-2,-1 0 2,0 0-1,1-1 0,0 0 0,0 0-1,0 1 2,-1 0 0,1 1 0,-1 1-3,0 1 1,-1 0 1,0 1 0,1 1-1,-1 1-1,0 0-1,0 0 0,0 1 0,-1 0 0,1 1 0,0 0 0,0 2 4,0 0 2,-1 1 1,0 1 1,0 1-2,0-1 2,0 1-6,0 0 0,0 0 0,0 0-5,0 0 1,1-2-4,0 1 0,1-1 1,-1-1 0,2 1-1,0-2-2,0-1 2,1 1-4,2-4 0,-1 1-4,2-2-9,0-1-3,0-1-3,0-1-3,1 2-2,-1-3-1,0 2 0,0-2 4,0-1 7,0 2 3,-1-1 4,0 1 3,-2 1 2,0 1 1,0 0 3,-2 2 4,0 0 2,-1 0 4,0 1 5,0 0 4,0 1 5,-1-1 6,0 1 3,0 1 7,0 0 3,0 1 4,0 1 1,-1 1-5,0 2-2,0 0-3,0 0-2,-1 2-9,0 0-7,1 0-6,-1 0-4,1 1-2,-2-1-1,2 1 0,-1 0-4,0 0 0,1 1 1,-1-1-1,0-1-1,1 1 1,0 1-3,0 0-1,-1 0-3,1 0 0,1 2 0,-1-1 0,1 1 0,0 0 2,0-1 2,1 1 1,0-1 0,0-1 0,1 1 0,0-1 2,0-2-2,1-1-1,0 2-6,1-4-4,-1 1-2,2-2 0,0 1-2,0-2-1,1-1 2,0-1 0,0-1 0,1-1-3,1-2 4,-3-1-3,2 0 0,1-2-4,-1 0 0,0-3-1,0 0 4,1 1 5,0-4 4,0 2 3,0-3 0,-1 0 1,0 1 1,1-1 3,-2 1 1,-1 1 1,0 0-2,0 1 4,-2 2 5,0 0 10,-1 1 1,1 2 3,-2 1 1,1 1 1,0 0 0,-1 1-3,-1 1-3,0 1-2,2 1 0,-2 0 0,0 1 1,0 2 1,0-1 2,0 2 3,0 1-2,0 1-5,0 0-1,0-1-4,0 1-3,0 0-2,0 0-2,-2-1-7,2 1 1,0-1 0,0 1 3,0-1-2,0 0 2,2 0-1,-2-2 2,1 1-1,1 0 1,0-1 0,-1-1-2,2 0 1,-1 0 0,1-1 2,1-1-1,1-1 0,0 0-1,1-1 0,0-1 1,1-1-2,0-1-1,0 0-2,0 0 1,1-2 0,-1 0 1,-2 0 0,3-1 0,-3 0 5,1 0-1,-1-1-2,-1 1-1,0-2 2,-1 1-1,0-1 1,-2 0 7,0 1 3,0 0 12,-1 0 12,-1-1 8,0 1 13,0-1 15,-2 2 19,1 0 19,-2 0 11,2 3 11,-1-2-1,-1 3 0,-1 0-10,0 0-12,-1 3-18,0 0-27,0 0-19,-2 3-25,3-1-12,-3 1-21,2 0-18,-1 1-27,0-1-29,1 1-32,0 1-35,1-2-35,0 2-38,0-2-35,0 2-36,1 0-33,1-1-60,1 1-71</inkml:trace>
</inkml:ink>
</file>

<file path=word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1:59:06.89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8 0 28,'1'0'72,"0"0"1,1 0-1,0 0-1,-1 0 2,0 0 0,-1 0-3,1 0 0,-1 0 2,2 1 3,-2-1 3,1 1 1,0 0-1,-1 0-5,0 1-3,-1 0-7,1 0-9,-1 1-8,1-1-8,0 1-9,0 1-6,0-1-5,1 0-4,0-1-3,-1 1-4,0-1 0,1 1-5,-1-1 1,1 0-1,0 0 3,-1 0-3,1-1 3,0 0-1,-1 1 0,0-2 3,1 1-3,0 0-1,0-1 2,-1 0 2,0 0 0,0 0 2,0 0 2,0 0 4,0 0 3,0 0 0,0 0 2,0-1-4,0 0-1,0 0-3,1 0 0,-1-1-4,0-1-2,-1 2-2,1-1-4,-2 0 3,1 0 0,0-1 6,-1 0 4,0 1 2,1-1 8,-1 1 12,0 0 9,0 0 10,1 0 8,-2 0 3,2 0-1,-1 1-1,0-1-7,-1 2-7,1 0-7,-1 0-8,0 2-7,-2 0-5,1 0-4,1 2-1,-1-2-2,0 2-7,1-1 1,-1 1-1,0 0-1,0 1-2,1-1-1,-1 0-2,1 0 0,0 0 5,-2 0-5,3 0-1,-1-1-3,1 1 1,0-1 1,0 1 2,1-1-1,-1-1-1,1 1 1,0 1-1,0-1 0,0 0 0,-1 1 1,1-2-3,1 2 3,-1-1 0,1 1-1,0-1 6,1 2 5,-1-1 4,1-1 4,2 2 11,-1-1 5,0 0 9,1 1 8,0 0 1,0 0-2,0 0-3,0 0-6,2-1-9,-1 1-11,-1-1-9,1 0-5,0 1-3,0-1-3,1 0-1,-1-1 2,0 0 3,1-1-1,-1-1 2,1 1-1,0-2-6,-1 1 1,1-1-1,0 0 1,0 0-3,0-1-1,-1 1-1,1-1-3,0 0 3,-1 0 1,0-1-4,-1 1-1,1-1-4,-1 0 3,0 0 2,0-1 5,0 1-2,0 0 0,-1 0 2,0 0 1,0-1 0,0 1-1,-2 1-9,2-1-10,-1 0-4,0-2-44,-1 3 21,0-1-14,0 1-17,0 1-15,0-1-13,0 0-15,0 1-14,-1 0-18,0-1-204,1 1 160,0-1-15,0 1-17,0 0-26,0-1-53,-1 0-78</inkml:trace>
</inkml:ink>
</file>

<file path=word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1:59:06.08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55 20,'0'0'50,"2"0"-1,-2-1 1,1 1 2,-1 0-1,0 0-1,0 0-1,0 0-4,0 0-1,0 0-2,0 1 0,0-1 1,0 0 3,0 0 4,0 0 3,0 0 5,0 0 7,0 0 2,0 0 1,0 0-2,0 0 1,0 0-1,0 0 2,0 0 1,0-1-4,0 0-3,0 1 0,0-2-1,0 0-1,0 0-5,1 0-8,-1-1-11,1 0-4,0-1-2,1 1-2,-2 0-2,1 0-5,1 0-3,0 1 1,0-1 2,1-3 12,-1 4-23,0-1-3,0 1-4,-1 1 1,2 0-2,-1-1-1,1 1 3,0 1-3,0 0 0,-1 0 0,1 2 3,0 0-3,0 0 0,0 1-1,0 0 0,0 2 1,0-1-1,-1 2 1,1 0 0,-1 1 1,1 0-1,-1 1 5,0 0-3,0-1 1,0 1-1,0 0 1,-1-1-3,0 2-2,0-3 0,-1 2-5,0-2-3,0 1-4,0-2-2,-1 1-4,0-1-2,1 1 0,-1-1 1,-1 1-3,0-1-1,0 1-2,0-1 0,-1 0 3,0 0 2,0-2 2,0 1 2,0-1 4,-2 0 2,1-1 9,1-1 2,-1 1 2,1-2 10,0 0 0,-1 0 5,1 0 6,1-2 9,-1 0 5,1 0 11,1 0 8,0 0 7,0 0 12,-1 1 8,2-1 7,-1 1 5,0 0 4,1-1-3,0 1-8,0-1-12,0 1-12,0 0-11,0 1-14,0-1-12,0 0-12,0 0-11,0 1-1,0 0-2,0 0-6,1 1-10,0 0-15,-1 0-23,1 0-19,0 0-27,-1-1-29,1 1-27,-1 0-25,1-1-22,-1 1-19,1 0-17,-1-1-15,0 0-15,0 0-24,0-2-50</inkml:trace>
</inkml:ink>
</file>

<file path=word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1:59:05.22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6 230 22,'0'0'134,"-1"0"-30,1 0-21,-1 0 52,0 0-74,1 0-1,0 0 0,0 0-1,1 0 0,-1-1-3,0 1 0,0-1-5,0 0-3,0 0-1,1 1-2,-1 0 0,1 0-2,-1 0 1,1 0 3,0 0 3,1 0 57,-1 0-53,1 0-2,0 0-1,1 0-5,0-1-6,1-1-8,0-1-6,1 0-6,-1-1-4,0 0-7,1-1-5,1 0-1,-1 0-2,1-2-2,0 1 2,0-1-1,1 0-1,-1 0-2,-1-1 1,1 1 1,-1 0 1,-1-1 1,0 1-2,-1 1-2,0-1-1,0 0 3,-1 0 0,-1 2-3,2-2-1,-2 1-3,-1 0 4,0 1 3,0-1-1,-1 1 1,-1 0 2,1 0 3,-1-1-3,0 0 0,0 0 1,-1 1-4,1 1 3,-2-1 0,1 1 2,0 0 2,-1 2 3,0 0 0,0 1 0,0-1 1,0 2 0,0 0-1,-1 0-4,0 2-3,1-1 0,0 1 1,-1 0-1,1 2 0,0-1-1,0 0-1,0 2-2,1-1 1,-1 1 1,0 1 3,1-1 3,0 1 2,0 0 8,0 1 5,0 0 2,0 1 6,1 1 4,-1 0 3,0-1 3,-1 1 3,2-1-2,-1 1-1,1-1 0,-1 1-4,1-2-1,0 2-6,1 0-6,-1 0-6,1-2-2,0 2-5,0 0-4,1-1-2,0 0-4,0 0 1,0 0-1,0 0 1,0 0-3,0-1 2,0 0 0,0-1 0,1 0 3,0 1-1,1 0 2,0 0-1,1-1 4,-1 0 1,2-1 1,-1 0 1,3 1-1,-1-1 0,0-1 0,1 1-2,1-1-3,1 0 1,-2-1 1,11 1-1,-9-2-3,2-2-1,-1 0 0,1 0-1,0-2-3,-1 0 4,0 0 1,1-2-2,-3 1-2,2 0 3,-2-1 2,1 1-1,-1-1 0,0 0-4,-2 0-1,0 0-2,0 0 1,-1 0 2,0 1-8,-1-1 4,0 0 1,-1 1 3,0 1-4,-1-1-4,0 1-10,0-1-18,-1 1-9,0-2-21,0 1-21,-1 1-19,0-1-17,0 0-21,0 0-17,0 2-23,0-2-20,-1 0-18,2 0-38,-1 3-72</inkml:trace>
</inkml:ink>
</file>

<file path=word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1:59:04.20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 1 13,'0'0'65,"0"-1"2,0 1-1,0 0 2,0 0-3,1 0-2,-1 0-2,1 0-5,-1 0 0,0 1 1,0-1 1,-1 3 3,0-2 0,1 1-1,-1 0 0,0-1-2,0 1-3,1 1-2,-1-1-5,1 0-4,-1 0 2,1-1 2,0 1 3,0 0 2,0 0 1,0 1 5,0-3 6,1 2 3,-1-1 2,1 1 1,2-1-1,-1 1 2,1 0-2,0-2-7,1 1-7,1-1-9,-1 0-7,1-1-10,0 1-9,0-1-9,0 0-2,0 1-5,0-1-1,0 0-2,1 0 1,-2 1-3,2 0 2,-1 0 0,-1 0-2,0 1 1,0 0 0,-1 0 0,1 0-3,-2 0 1,1-1 1,-2 2 0,1-2-2,-1 0-5,1 0-2,-2 0-6,0 0-6,1 0-7,-1 0-10,0 0-10,0 0-8,1 0-8,-1 0-15,0 0-11,0 0-13,0 0-16,0 0-15,0 0-19,-1 0-15,1 0-15,0 0-12,0 0-18,-1 2-28,0-2-53</inkml:trace>
</inkml:ink>
</file>

<file path=word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1:59:03.63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1 9,'0'0'73,"0"0"4,0 0 4,0 0 5,0-2 1,0 2 1,0 0-1,0 0 3,0 0-2,0 0 0,0 0 0,0 0-2,0 0-1,0 0-1,0 2 3,0-2-3,0 0 1,0 0-5,0 0-3,0 0-4,0 2-5,0-2-3,0 0 53,0 1-59,1-1 6,1 2 5,-2-2 7,2 1 3,0 0 4,-1-1 7,1 2 4,2-2-1,-1 0-2,0 1-6,1-1-8,1 2-6,0-2-10,0 0-11,1 0-7,0 0-9,1 0-5,0 0-6,1 0-7,-1 2-2,1-2-1,-2 1-1,1-1-5,0 0-1,-2 2-8,0-2-1,0 0 4,0 1-2,0 1-1,-2-2 1,1 1 1,-1 0 0,-1 0 1,1 0-1,-2 0-2,1 1 1,0-2 1,-1 0-5,0 1-5,-1 0-5,1-1-6,-1 1-12,1-1-14,0 0-20,-1 0-24,1 0-17,-1-1-26,0 1-28,0-1-24,0 0-22,0 1-17,0-2-14,0 0-7,0 0-12,-1 0-4,1 0-3,-2 0-13,0 2-39</inkml:trace>
</inkml:ink>
</file>

<file path=word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1:59:02.99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0 14 76,'2'-2'79,"-1"0"-11,0 1-12,0-1-7,-1 1-7,1-1-6,-1 1-6,1 0-4,0 1-3,0-2-3,-1 2 0,0 0-3,0 0-1,1 0 0,-1 2 5,0 0 3,0 1 1,-1 2 3,1 0 4,-1 0-1,-1 1-4,1 1-3,0 0-6,-2-1-3,1 0-2,0 1-2,-1-1-1,2 0 2,-1-1 5,0-1 0,1 1 3,-1-2-1,0 1 2,0-1-4,0 0 2,1-1 1,-3 0 20,3-2-20,0 0-1,0 0-1,1-2-1,-2 1-5,2-2-3,-1-1-2,0-4-2,1 2-3,0 0 3,1 1 3,-1-1 5,1 0-2,-1 1-1,2-2 2,-2 2 1,0 0-1,1 1 0,-1 0-3,1 1-1,0 0-2,-1 1 3,0-1-1,1 1-1,0 0-4,2 0 4,0 1-1,-1 1 5,1 0 1,-1 1 4,1-1 4,0 2 6,-1-2-1,0 2 4,2 0-2,-2 1-3,1-1 0,0 1-3,0 0-4,-1 1-3,0 1 0,1 1-1,-2-1-4,1 2 1,0 0-2,-1 2-2,-1 0 3,1 0-2,-1 2-3,-1-1-1,0 1-2,0 0 0,-1 0-3,0 0-2,0 0-3,0 0-5,-2 0-4,1-1 3,-2 0-2,2 0-2,-1-1 3,0 0 1,0 0 0,1-1 4,-3-1 3,1 0 1,2-1 2,-1-1 1,0 0 1,1-1-1,-1-1 5,2-1 4,-1-1-5,2-1 0,0 0 3,-1-2 1,2 0 2,0-1 1,0 0 1,1-2-2,1-1 4,0 0 3,1 0-1,0-2 0,1 1 0,1 0-4,0 1 2,-1 0-3,0 1-1,1 1-2,-1 0-1,-1 2-3,0-1-1,1 3 2,-2 0-1,1 0 3,-1 2 2,2 1 4,-2 1 3,0-1 3,0 3 0,1-2 4,-2 4-4,1-2-1,0 1 0,-1 1-4,1-1-5,0-1-3,0-1-3,1 1-2,-2-2 2,2 0-2,-1 0-2,0-2-1,1 0 3,0-1-2,0 0-1,1-1 0,-2-1 0,2 0 1,-1-1-1,1-2 2,-1 0-5,1 0 3,1-1 2,-1 1-3,-1-2-1,1 1 4,-1 0-3,0-1 1,1 1 3,-1 0-1,0-1-1,0 2 0,-1-1 1,0 2 1,-1-2-3,1 1 1,-1 2 4,1-1-3,-2 1-1,1 0-2,-1 0-6,0 1-7,0 1-8,-1 0-10,-1-2-19,2 2-13,-1-2-20,-1 1-22,2 1-25,-2-1-24,2 0-27,0 1-28,-1-2-49,0 2-76</inkml:trace>
</inkml:ink>
</file>

<file path=word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1:59:01.88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4 14,'1'0'28,"-1"-1"3,1 0 6,-1 1 3,1 0 5,0-2-2,-1 1-1,2 0-2,-1-1-3,0 0-2,0-1-1,-1 1-3,2 0-3,-1 0 3,0 0-1,0-1 3,0 1 1,1-1 4,-1 0 3,0 0 6,-1 0 0,1 1-3,0 1-2,-1 0-3,1 0-2,-1 0-5,1 1-1,-1 1 2,1 1 6,-1 0 7,2 2 5,-2 1 1,0 0-3,0 2-2,0 1-5,-2 2-10,2 0-10,-1 0-11,0 1-6,0 1-3,-1 0-2,0 2 1,0-2-3,1 1 0,0 0 2,-1-2 0,2 1-4,-1 0-1,0-1-1,1-1-2,-1-1 0,1 0-4,0-1-3,0-2 0,1 0 0,0-1 2,1 0-2,0-2 0,-1 1 2,2-1 0,-1-1 1,1 0 0,0-1 3,0 1-1,1-1 2,0-1-1,1-3 0,5-1-4,-4-2 8,1 1-2,0-2 0,-1 1 2,2-2 3,-1 0-2,-1 0 1,8-9-5,-8 7 5,0 1 2,-1 0 1,1-1-1,-2 1 1,0 0 2,-1 1 0,-1-1 1,3-8 17,-4 10 2,-1 0 10,1 1 12,-1 0 10,0 2 13,-1-1 17,1 2 9,-2-4 111,1 7-105,-1-1-10,1 0-8,0 1-12,0 0-13,-1 1-18,1 0-13,0 1-9,-1 0-7,0 1-4,1-1-5,0 3 1,-1 0-2,2 0 1,-1 1 1,0 1-1,0-1 0,1 3-1,-2-2-2,2 1-4,-1 1-5,0 12-36,1-9 17,0 0-1,0 2 3,1 0 1,-1-1 1,0 2 2,1-1 4,1 2-2,0-1 1,-1 2 0,2 0-5,-2 1 0,0 1-5,1 0 0,0 0-2,0 1 2,0 0 1,-1-1-2,0 1 0,1 0-2,-2 0 5,1 0-1,0-1 2,-1-2 2,0 0-3,-1-1-3,0-2-3,0 0 2,0-1-2,0 1 1,-1-2 4,0-2-2,0 0 4,0 0 3,0-1 2,-1-1 0,0-1-2,-1 0 1,1-1-2,-1 0 5,0-2 3,0 1 4,1-3 2,1 1 2,-3-2 5,1 0 3,0-1 4,1 0 0,-2-1 1,0 0-2,0-2 3,0 2 4,0-2 3,1 0 3,-2-1 5,0-2 6,1 1 2,0-2 10,0 0 10,-1 0 7,2 0 12,-1-1 5,2 1 6,-1-1 3,1 1 6,0 0-3,2 0-8,1 0-1,0 0-11,0 2-9,1-2-5,1 0-5,1 0-5,0 2-4,0-2-4,0 2-10,1-2-1,0 0-5,1 2-4,0-2-5,-1 2-5,0 0-2,1-1-9,0-1-14,0 2-19,0-2-26,3-1-30,-3 1-40,2-2-48,0-1-53,-1-1-64,1 0-106,0 0-66</inkml:trace>
</inkml:ink>
</file>

<file path=word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1:58:06.92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 4,'1'0'24,"1"0"2,0 0 0,0 0 0,0 0-1,0 0-1,-1 0 0,2 0 3,-1 0 2,1 0 2,0 1 4,-1 1 5,2-1 5,-3 0 4,2 1 0,-1 0-1,0 1-3,0 0-1,-1-1-4,1 1-4,1-1-2,-2 2-2,1-1-2,-1 0-2,0 1-1,1-2-3,0 1-2,0-2-1,-1 1-4,1 1-2,0 0-1,-1 0-2,0-1-2,0-1 0,0 1-2,0-1 0,1 0 2,-1 0 2,1-1 2,-1 1 3,0 0 4,0 0 2,2 0 29,-3 1-25,2-2 3,0 1-2,-1-1 0,1 2 1,0-2-3,-1 0 1,8-3 34,-6-1-47,1 2-1,0-1-5,-1-2-1,2 2-1,-3-3 2,1 3 5,-1-2 7,-1 0 9,2 0 8,-2 1 10,0-1 13,-1 2 8,0-1 7,0 0 3,0 2-1,-1 0 1,0 0-4,-2 0-2,2 0-5,-1 2-1,0 0-3,-1 0-3,0 0-3,0 1-6,-1 0-4,0 1-9,0 1-6,0 0-9,0 1-5,0-1-7,1 1-2,-1-1-3,1 3-1,0-2-1,0 1-1,0 1 1,0-1-1,1 0-3,1 0 0,-1-1 1,1 0 1,0 0-2,0 1 1,1-2-3,1 1 1,-1-1 1,1 1-1,1 0 1,-1-1 0,0 1 0,1 0 0,0-1 2,-1 0-1,1 1 0,-1-2-2,0 0-2,0 0-4,1 0-4,-1 0-6,0-2-9,1 1-5,-2 0-4,1-1-6,0-1-1,1 0 0,-1-1 1,1-1 5,0 0 4,-1-1 7,2 0 5,-1-1 6,-1 1 4,1-2 2,-1 1 5,0-1-2,-1 1 3,1 0 1,-1 2 1,0-1 1,1 1 0,0-1 1,-1 3 1,0-1 0,-1 2 0,0-2-2,1 1-3,-1 1-11,0 0-26,0 1-34,0-1-47,0 2-57,1-2-66,0 0-102,0 0-123,0 0-61</inkml:trace>
</inkml:ink>
</file>

<file path=word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1:58:05.92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2 10 9,'0'-2'82,"1"0"-12,-1 1-9,2-1-5,-2 2-4,0-2-4,1 2-3,-1 0-6,0 0-5,0 0-9,0 0-6,0 0-4,0-1-3,0 1 0,-1 0 0,1 0 3,0 0 6,0 0 9,0 0 7,0 0 8,0 0 7,-2 0 7,2 0 3,-1 1 5,1 1 6,-1 0 9,0 0 2,-1 1 2,1 2-1,-1-1-4,-2 1-5,0 1-8,2 0-14,-1 1-14,0-1-11,1 0-9,0-1-11,1 1-4,0-2-3,0-1-2,1 0-2,-1 0 2,0-2 0,1 0 0,0 1 1,1-1 1,-1 0 0,1-1 0,0-1 0,1 0 1,0-1-1,1 1 0,-1-1 2,2-1 0,-2 0-2,1 0 0,-1 0-1,1 0-1,-2-1 0,0 1 1,2-1-1,-2 0-1,0 0 1,1 0 1,-1 1 1,-1 0 2,0-1 5,0 1 2,0 0 7,-3 1 6,2 0 7,0 0 8,0 1 9,-1-1 2,0 0 1,1 2-1,-1-1-4,0 1-4,0 0-9,1 1-8,-1 1-9,-1 0-6,1 0-2,-2 1-4,0 1-8,1 0-8,0-1-9,1 0-16,1 0-13,-1 0-15,1-1-24,0 0-22,1-1-20,2 0-27,0 0-28,-2-1-30,0 0-39,0 0-67,3-1-84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10T11:36:54.10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20 13,'0'0'66,"0"0"0,0 0-1,0 0 2,0 0-1,0 1 1,0-1 1,0 1 4,0-1 3,0 0 0,0 0 3,0-1-3,0 1-1,0 0-3,0 1-5,0-1-3,0 1 0,1-1 0,0 0-1,0 1-1,1 0 1,-1-1-2,2 1 2,-1 1-5,2-2-4,0 0-6,0 0-7,1 0-8,1 0-6,0-1-7,1 0-4,0-1-4,1 0-9,0 0 1,-1 0 0,0 1-3,1-1-2,-1 1 2,0-1 0,0 0 1,-2 1 0,0 0-1,-1-1 1,0 1 0,-1 0 0,1 0-2,-3 0 0,0 0-1,0 1 2,0 0-5,0 0-6,0-1-2,-1 1-3,0 0 5,-1 1-2,0 0-4,0 0-5,-1 1-6,-1 1-2,1-1-2,-1-1-8,1 1-14,-1-1-16,1 0-14,-5 0-280,5 0 198,1-1-27,0 0-41,1-1-60</inkml:trace>
</inkml:ink>
</file>

<file path=word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1:58:03.39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167 42,'0'0'78,"-1"0"1,0 0 2,1 0-1,0 1 2,0-1 4,0 0 2,0 0 3,0-1-6,0 0 0,0 1-4,1-1-7,1-1-1,-1 0-8,1 0-3,1 0-5,0-1 1,0 2-5,1-3-1,1-1-4,1 2-3,0-2-6,0 1-6,2-1-7,-1-1-7,1 0-8,0 0-2,1-1-4,-2 0-1,2 1-1,-2-1 0,0 0 0,0 1-4,0-1 3,-1 1-2,-1-1 0,0 0-2,-1 0 1,1 1 0,-2 0 2,0 1 1,-1 1-1,-1 1 6,1-1 2,-1 2 3,0-1-1,0 2 1,0 1 0,-1-1 0,-1 1-1,0 0-5,-1 1 0,0 1-4,-1 1 0,0 0 0,0 1 0,-1 1 2,1 0-1,0 1 0,-1 0-1,2 0 0,-2 0-1,1 0-1,0 1 0,-1 0 0,0 0 0,2 1-1,-1-1 0,1 1 1,1-1 1,-2 2 0,1 0 1,1-1-1,-1 1-2,0 1 1,1 0 1,-1 2 1,0 0 3,0 1-9,-1 0 2,1 1 2,-1 0 1,0 1 6,1 0-2,-1-1-3,1-1-2,0 1 7,1-2 0,-1 0-4,1 0 0,-1-2-3,1 0 0,-1-2 0,2-1 0,-1 0 1,1-1-1,-1-1 3,0-2-3,1 0 0,0-1 0,0-1-1,0 1-6,0-1-16,-1-2-23,0 0-30,1-1-33,0-1-38,1 0-44,0-2-47,-1 0-69,0 0-98</inkml:trace>
</inkml:ink>
</file>

<file path=word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1:58:02.66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8 70,'2'0'118,"1"-1"-31,-2 0-15,2 1-6,0-1-7,0 0 4,0 1 2,0-1 0,0 0 4,-1 0-2,1 1 0,0-1 0,-1 0 5,1 0-4,0 1 0,0-1-2,0 0 0,-1 1 2,0 0-7,1 0-2,-2 0-4,1 0-5,0 0-5,0 0-6,0 0-8,-1 1-9,1 0-4,0-1-5,0 1-10,-1-1-2,1 1-3,1 0-1,-2-1-1,2 1 2,0 1 1,0-2 0,1 1 3,0 0-1,-1-1-2,2 1-3,-2-1-3,1-1-6,0 1-11,1-1-12,0 0-13,-1-1-14,0 1-11,0-1-9,0 0-7,-1 1-4,0-1 0,-1 1-1,0-1 2,-1 2 1,0-1-8,-1 1-9,0 0-10,0 0-15,0 0-21,-1 0-38</inkml:trace>
</inkml:ink>
</file>

<file path=word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1:58:02.26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5 2,'1'-1'69,"-1"-1"-15,2 1-8,-2 0-4,1-1 0,1 1 1,-2-1-2,1 1 0,0 1-1,-1-1 1,0 0-1,0 1 0,0-1 0,0 0 0,0 1 1,0 0 0,0 1-2,0 0 2,0-1 0,0 0 0,0 0 2,0 0 3,-1 1 3,0 0 7,1 0 6,0 0 3,-1 0 1,0 0-1,1 0-1,0 0-3,1-1-3,0 1-1,-1 0 3,2-1-1,1 1 1,0 0-5,0-1 0,1 0-4,1 0-5,0 0-10,2 0-11,0 0-9,-1-1-7,2 0-2,-1 1-2,0-1-3,1 0-1,0 1 1,-2-1-2,1 1 0,0 0 1,-1-1-2,-1 1-1,0 0 3,-1 0-1,0 0 0,-1 0-1,-1 0 1,0 0 0,0 0-1,-1 0 0,0 0-1,0 0 1,-1 0-2,1 0 2,-1 0-2,0 0 0,0 1-1,-1 0-1,1-1-6,-1 1-5,0 0-6,0-1-10,1 1-11,-1 0-10,1 0-9,0 0-7,-1-1-7,1 1-11,0-1-6,0 1-10,0 0-130,0 0 100,-1-1-15,1 0-11,0 0-16,-3 2-26,1 0-40</inkml:trace>
</inkml:ink>
</file>

<file path=word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1:57:59.12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1 45 25,'0'0'125,"0"-1"-49,0 1-28,0 0-14,0 0-8,0 0-4,0 0 0,0 1 6,-1-1 5,0 2 3,0 0 2,0 0 3,-1 0 4,-1 0 2,1 0 0,0 0-2,0 1-2,-1-1-4,2 1-3,-2-1-5,2 0-4,-1 0-1,2-1 0,-2 0-2,0 1-1,1-1-1,1 0-1,-2-1 1,0 1 0,1 0 1,0 0 2,-1-1-2,2 0 2,0 1 0,-1-1 0,1 1-2,-1-1-4,1 0-5,-2 0 0,1-1-7,1 0 1,-2-1-3,1 1-3,0-1 2,0 0-1,1 0 3,-1-1-2,1 0 6,0 1-3,0-1 2,0 0 2,0-1-3,1 1 3,0-1-1,1 0-3,-1 0-4,0 0 0,1 0 2,0 1 0,0 0 1,1-1 1,1 1 7,-2 0 6,0 0 3,1 1 4,0 0 3,-1 0 4,2 1 2,0-2 0,1 2-5,-1 0-4,0 0-1,0 1-8,1 0-2,1 0-8,-2 1-2,0 0-3,1-1-2,-1 2-1,1 0 0,-1-1 0,0 1-1,0 0 1,1 1-2,0-1-1,0 2 1,-1-1 1,-1 1 1,1 1 0,-1 0 1,0 1 1,0 1 1,-2 0 2,0 2 6,-1 0 0,-1 2 7,0 1 0,-3 0 8,0 0 0,-1 2 6,0-1 5,-1 2-3,-1-2 5,-1 1-2,1 1 1,-2-1-5,1-1-2,1 0-6,-2 0-8,3-1-1,-2-1-4,1-1-5,0 0-2,1-1-4,0-1 0,0-1 5,1-1 1,-1-1 0,1 0-3,0-1-1,1-1 2,0-1-3,1-1-1,0 0-2,-1-1-3,2-1 0,-2 0-4,2-1 2,0 0 0,1-1 3,-1 0-1,1-1 0,1-2 1,1 1 7,0 0-1,0 0-3,2-2-4,-1 2 1,1 0 0,0-1 2,1 2 1,-1 0-7,0 0 2,2 2 4,-1 0 5,1 0 6,0 2 8,0 1 6,-1 1 11,1 0 8,0 0 9,-1 2 12,1 0 7,-1-1 7,1 1 4,-1 1 4,1 1-1,0-1-2,0 0-4,0 0-11,1 0-7,-1 1-8,2-2-10,-1 0-13,2 0-11,-1 0-7,3-1-4,0 0-5,-1-1-1,3 0 0,-2-1-4,2 0-2,0 0 5,-1-1 1,-1-2-2,2 0 1,-2 0-1,0-2-2,1 0 2,-2 0-1,0-1 0,9-9-4,-10 6 5,0 1-1,-1-3-2,1 1 3,-2-2 2,0 1-2,-1 0 0,-1 1 4,0 0-1,-2 0 1,0 1 1,-1 1-1,-1 0-3,0 1-1,0 0 1,-1 2-10,-1 0-21,1 2-31,-2 0-40,1 0-42,0 0-45,-2 2-46,0 0-51,1 0-47,0 2-30,-1 0-29,0 0-57,0 1-59</inkml:trace>
</inkml:ink>
</file>

<file path=word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1:57:58.08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1 54,'2'2'86,"0"-2"1,0 1 2,1-1 8,-1 0 4,2 0 6,0 0 1,1-1 2,-1 1-2,0-2 1,0 2-4,5-2 99,-4 1-106,-1 1 0,0 0-2,-1-2-3,1 2-2,-1 0-3,-1 0-3,1 0-6,3 0 67,-3 0-87,1 0-8,-1 0-9,0-1-8,1 1-9,-1 0-5,1 0-11,-1 0-3,2 0-6,-1 0-3,-1 0-5,1 1-15,-1-1-12,0 0-24,1 0-29,-1 0-34,0 0-34,-1 0-37,1-1-37,0 1-33,-1-2-40,0 1-59,-1-1-79</inkml:trace>
</inkml:ink>
</file>

<file path=word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1:57:57.75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 7 80,'-1'-2'95,"1"2"-6,-1-1-1,1 0-2,-1 0 0,1 0-1,0 0-1,-1 1 0,1 0-5,0 0-4,-1 0-4,1 0-4,0 0-7,0 0-2,0 0-2,1 1-4,-1 0-3,0-2-3,0 1-3,0 0 0,0 0-5,0 0-5,1 0-5,-1 1-2,1-1 1,0 2 4,0-1 2,2-1 1,0 1 4,1 0-1,0-1 0,1 1-3,0-1-8,0 0-6,1 0-6,1 0-6,-1 0-5,0 0-4,1 0 1,1 0-2,-1 0 2,0 0 1,0-1 1,-1 1-2,0 0 3,-1 0-2,-1 0 0,0 0 1,0 0-2,-1 0-3,-1 0 1,-1 0-1,1 0 0,-1 0 1,0 0-5,0 0 1,0 0-1,-1 0-6,0 0-9,0 0-12,0 0-16,0 0-14,0 0-11,-1 1-16,1-1-20,-2 2-14,0-2-18,0 1-14,0 1-11,-1-2-10,0 3-21,0-1-33</inkml:trace>
</inkml:ink>
</file>

<file path=word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1:57:57.05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5 63 6,'0'1'53,"-1"-1"0,1 1-4,0-1 2,0 0 0,-1 0 0,1 1 4,-1 0 2,0 0 2,-1 0 1,1 1-1,-2-1 1,2 1-4,0-1-5,-2 0-5,2 0-7,-1 0-2,1 1-1,0-1 1,-2 0 1,0 0-1,1 1-2,-1 0-3,0-1-2,0 1-3,0-1-3,1 0-7,0 1-2,-1-1-3,2 0 0,-2 1-1,2-2 0,-1 1-1,0-1 4,1-1 2,0 1 1,-1-2 3,1 1 3,0 0-3,1-1 0,0 0-4,0-1-4,1-1-1,0 1-3,1-2-4,0 1-3,1 1 3,-1-2-1,1 1 0,-1-2 1,2 0-2,0 1 2,0 1 5,-1 1 5,1-2 1,0 1 1,-1 1 2,0 1 1,2-1 1,-1-1 0,0 1-6,0 1-3,1-1-3,0 0-3,1 2 0,0 1-2,-3-2 0,1 2 0,0 0-1,1 0-5,-1 0 1,-1 0 2,1 2-1,0-2 2,-1 3-1,0-1-1,1 2-1,-1-1 4,0 1 0,-2 1 0,0 0 4,0 0-1,-2 3 6,0 0 2,-2 2 1,0-1 5,-2 1 0,1 1 0,-2 0-2,0 1-1,0-1-5,-2 1-2,1-1-1,-1 1-3,-1-1-3,2 1 2,-1 0-4,0-1-2,1-1 4,0-2-1,1 1-1,-1-2 0,2-1 2,-1-1 0,1 0-2,0-1 3,0-1-3,0 0-6,0-1-2,-1 0-4,2-1-3,0 0-7,0 0-1,1-1-3,-1-1-3,1-1 2,1 0 0,0 0 2,1-1 0,1 0 5,0 0 4,0 0 2,2-1 1,1 0 3,0 0 2,1 0 3,0-1 1,2 2 3,-1-2 0,2 1 0,-1 2 0,1-1 1,-1 1 0,1 1 0,-1 0-1,0 1 1,-1 2-1,0 0 2,-1 0 3,1-1 5,-2 2 5,1 1 4,0 0 2,0-1 0,-2 2 4,1-1-3,0 1-1,-1 0-6,0-1-5,0 0 0,0-1-1,0 0-1,1 1-4,-1-1 5,2-1-2,0 0-2,0-1 0,1 0-1,1-2 0,0 0-1,1-1 2,1 0-3,-1-1 2,0 1 1,0-1-2,2-1-1,-3 0 1,1 0 0,0 0-2,-2 1-3,0-1 3,0 0-2,-3 1 0,3 1 4,-2-1 3,-1 1 4,0 0 10,-1 0 4,-1-1 2,1 3 2,-1-2 3,0 1-1,-1-1-2,1 0-7,0-1-10,-1 1-2,1-1-6,-1 1-9,0-1-17,0 0-22,0 2-30,1-3-34,-1 1-34,1-1-46,1 1-45,-1-2-54,1 0-85,0 1-73</inkml:trace>
</inkml:ink>
</file>

<file path=word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1:57:55.05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5 4,'1'0'73,"-1"-1"-7,0 0-2,0 0 0,0 1 0,1-1-1,0 1-4,-1 0-5,0 1-7,0-1-4,0 1-6,0 0-2,0-1-3,0 0-5,0 1 2,-1-1 1,0 1 3,1-1 4,0 0 5,0 0 2,0 0 3,0 0 4,0 0 3,0 0 5,0 1 1,0-1-1,1 0 1,0 0 10,-1 1 11,1-1 6,1 2 8,-1-1 4,1 0 2,1 0 4,1 0 1,0 0-5,0-1-9,1 0-8,1 0-9,1 0-9,1 0-3,-1-1-8,2-1-6,0 1-8,11-2 21,-10 3-37,1-1-6,0 0-9,2 1 1,-1-1-5,0-1-3,1 1 3,0 1-3,0-1-4,2 0 1,0 1 1,0 0-3,0 0 1,1 0-3,0 1-1,2 0 0,-1-1 2,2 2-1,-1-1 3,4 0-4,0 1-1,2-2-1,0 2 0,2 0-2,1-1-2,2 0-6,-1 0-5,1-1 2,1 0 1,0 0 3,-1 0-3,-2 0-1,-1 0 2,-1 0 1,-1 0 0,-3 0 1,-3-1-5,-1 0 1,-2 0 0,-3 1 3,-3-1 0,-1 0 8,-1 1 1,-1 0 2,-2 0 5,0 0 3,-1 0 5,-2 0 8,0 0 10,0 0 3,1 0 2,-2 0 1,0 0 2,-2-2-2,1 2-4,0 0-8,0 0-9,-1 0-6,1 0 0,0 0-4,0 2-1,1-2-1,-2 1-2,2 0 1,-2-1 0,0 1-3,1 0-4,0 0-9,0-1-13,0 0-12,-1 0-11,1 0-10,1 0-10,-1 0-12,1 0-5,0 0-5,0 0-1,0 0-3,0 0-4,-1 0-11,0 0-13,0 0-13,0 0-21,0 0-21,-1 0-25,0 0-40,0 2-73</inkml:trace>
</inkml:ink>
</file>

<file path=word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1:57:38.40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15 49,'0'1'63,"0"-1"-3,0 1-4,0-1-3,0 0 0,0 0-4,0 0-4,0 0-1,-1 0-5,0 0 2,1 1 3,1 0 7,0-1 8,-1 0 8,1 0 11,0 0 8,-1 0 11,1 0 5,0 0 7,-1 0 4,1 0 6,-1 0 5,0 0 8,0 0 7,0 0 7,0 0 20,0 0 3,0 0 7,1 0 7,0 0 7,1 0-4,-1 0-6,1-1-11,0 1-29,0-1-14,1 1-17,-1-1-21,2 1-25,-2 0-16,1 0-9,2 0-9,-2 0-2,2-1-5,0 0-4,0 0 2,1 1 1,-1-2-1,1 2-7,1-1 2,-1 0-1,1 1 0,0-1-2,0 1-6,0-1-1,-1 0-2,1 1 1,-2 0-3,0 0-1,0 1-4,-1 0 3,0-1-2,-1 0 10,0 0-3,-1 1-4,0-1-2,-1 0 0,0 0 2,0 0-2,1 1 2,-2 0-10,0-1 2,0 1 4,0-1 0,0 0-2,0 0-1,-2 0-1,2 0 1,0 0-1,0 0 0,0 0-4,0 0-7,0 1-3,0-1-10,-1 0-13,1 0-18,-1 0-24,0 0-36,0 0-40,-1-1-40,2 0-41,-2 1-37,0-2-34,0 1-35,-1-1-25,1 1-20,0-1-37,-1 0-68,-1 1-27</inkml:trace>
</inkml:ink>
</file>

<file path=word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1:57:37.85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 234,'0'-1'104,"0"1"-8,0-1 2,0 1 0,0 0 4,0 0 0,0 0 2,0 1-6,0-1 0,0 0-9,0 1-10,0-1-6,0 0-8,1 1-6,-1-1-4,0 0-5,1 0-1,-1 0-2,1 0-2,-1 1-1,2 0 11,-2 0 12,1-1 14,1 2 16,0 0 13,2-1 12,0 0 14,-1 0 4,2 1-5,0-2-11,1 1-12,1-1-17,1 2-18,1-2-12,1 0-18,0 2-10,0-2-11,0 1-9,-1-1-7,1 0-3,0 2-1,0-2-4,-1 0-1,-1 2 0,-2-2 2,1 1-1,-2 0 0,-1-1-1,0 1-1,-2-1-4,1 1 1,-1-1 3,-2 0-3,2 0-1,-1 0-10,-1 0-10,0 0-12,0-1-11,0 1-19,-2 0-25,1 0-20,-1 0-22,1 0-13,-2 0-18,1 0-12,-1 0-13,2 0-14,-1 0-16,0-1-16,0 1-15,0 0-15,-1 1-28,1 0-52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10T11:36:53.47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 100 49,'2'-2'61,"-2"0"-3,1 0-1,1 1-2,-2-1-4,1 1-1,0 0 0,-1 0-5,0 1 1,1-1 5,0 1-1,-1 0-1,0 0-2,0 0 0,1 1 3,-1-1 1,0 2-1,1-1-8,-1 2-2,0 1-2,0 1 3,-1 0-7,0 2-5,1 0-3,-1 0-5,0 2 2,1-1-1,0 2 3,-1-1-5,-1 2 0,1 1 0,0-1-2,0 0-4,0 1-1,1-1 0,-1 1-7,0 0-2,0 0 0,1 1-3,-1-1 3,1 0 1,-1 0-4,1 0 0,-1 0 2,1 0-2,0 0 0,0-1 4,1 0-3,-1-2-3,1 0-1,-1 0 0,1 0 2,-1-1 2,1-1-2,0 0-2,0-2 0,-1 2-1,2-2 4,-2-1 1,1 1-2,-1-1 0,1-1 2,-1-1-2,0 1 0,0-3 3,0 2-4,0-1 3,-1-1-3,1 1-2,0-1 3,0 1-1,0-1 1,-1-1-1,1 0 1,0 0-1,1-1 1,-1-1 0,0 1-6,0-2 3,0-1-1,0 0 3,0 0-3,1-4-2,0 1-4,-1-1 3,1-2 3,0-1-1,0-1 5,1-1-6,0 0-1,0 0 1,0-3 3,0 1-4,-1 0 0,0-1 0,0-1-4,1 1 4,0 0-2,0 0 0,0 1 2,0 0 2,-1 1 0,1 1-1,-2 0 0,1 2 3,0 2 4,-1-1-1,1 1-2,0 2-1,-1-1 2,1 2 1,-1 0 0,1 0 1,0 2-3,0-2 2,-1 2 2,3 0-2,-1 0 1,1 0-1,-1 0 1,0 1-1,0 1 0,1-1 0,0 1-1,1 0 1,0-1 0,1 2 0,-2 0-2,1 1 2,0 0 1,11 0 1,-10 2-2,0-1-3,0 1 3,-1 1-1,1 0 1,0 0 2,-1 2 1,1-1-1,-1 1 3,0 1 4,-1-1-2,0 2 1,0-1-2,-1 2 0,1-2 1,-2 2-3,0 0 3,0 0 0,-1 1 1,0 1 3,-1 0 1,0-1-2,0 1 1,-1 0 2,0-1-2,0 1 0,0 0-3,-1-1-1,1 0 1,-1 0 1,-2 1 0,0-1 0,1 0 0,-1 0 3,-1 0-5,0-1-1,1 0-3,0-1 2,1 0 1,-1-2-1,0 1-2,0-1-4,0-1 2,2 1 4,0 0 0,1-2-3,-2 0 0,3 1-4,0-2 0,1 0 2,-2 0 0,2-1-1,0 0 1,0 0 2,0 0-2,0 0 0,0-1-1,2 0 1,-1 0 3,2-2-2,0 2-1,0-1 0,1-1 0,0 0 2,0 0-2,0 2 3,0 0-3,2 0-3,-1 1 2,0 1 0,1 0-1,-1 0 3,1 3 0,-2-1-1,0 1-2,3 0-1,-3 0 2,0 2-1,1 0 0,-1 0 0,1 0 2,-2 1 0,0 0 4,0 2 3,0-3-5,-1 2 2,-1-1-5,0 0 1,1-1 2,-2 0-1,0-1-1,0 1-2,0-1 2,0 0 2,0 0 5,0-1 0,-1 0-2,0 0-4,-1 0 3,0 0 0,-1 0 1,0 0-4,-1 0-2,0 0 1,-1-2-2,-1 2 4,2-1 1,0 1-3,-4-1-1,4 0 6,-2-1-1,1 1-4,-1-3-1,0 2 4,1-2-1,-1 2-1,0-2 2,1-2-2,0 2-1,0-2 4,1 1 2,2-1-6,-2 1-2,2 0 2,0 0 0,1 0 1,-1 0-3,1 1-3,0-2 3,1 2-2,0 0 4,0 0-4,0 0-7,0 0-14,0 0-14,0 0-21,0 0-29,2 0-33,-2 0-38,1 0-42,1 0-56,0 0-78</inkml:trace>
</inkml:ink>
</file>

<file path=word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1:57:37.08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8 32 4,'-2'1'52,"0"0"-3,0 1 1,1-1-1,-1 0-1,1 0 2,0 0 5,0 0 3,1-1 3,-1 0 2,1 0 3,-1 0 0,0 0 1,1 0 1,0 0 2,-1 0 1,0 0 3,1 2 0,0-2 1,0 0-2,0 0-1,0 0-5,1 0-1,-1 0-1,0 0-3,1 0 4,-1 0-2,1 0 5,0 0 6,-1 0 5,1 0 1,0-2-3,0 2-3,1-1-11,1-1-3,0 1-12,1-2-12,1 0-10,-1 1-13,1-1-4,0-1-1,3 2-6,-2-1-4,1 0 1,0 1-1,0-1 0,0 1 3,-1 1 2,0-1-6,0 1 5,-1 0-1,1 1 0,0-1-2,-1 1-1,0 0-1,-1 1-3,0-1 4,0 2-3,-2 0 1,2 0 2,-2 2 1,0-1 2,-1 1 2,-1-1 0,0 1 3,-1 1 7,-1 1 4,0 0 2,-2-1 1,1 2 1,-1 2-2,-1-2 2,-1 1-4,0 1-4,-1-1-6,1 0-2,-1 1-2,-1 1 0,0-1-2,0 0-3,0 1-2,1-2-2,1 1 4,-2-2-1,2-1 0,0 2 2,1-3 1,-1 2-1,1-2 1,1 0 2,1 0-2,0 2 1,1-4-5,0 3-1,1-1 2,1-2 3,1 1 0,-1 1 0,3-2 2,0 1-3,0-2 7,1 1-5,0-2-2,2 1 0,-1 0-1,2-2 0,-1 1-2,2-1 3,-1-1 0,0 1 1,2-1 2,-1 0-1,0-1-2,1 1-1,1-2-2,-2 1-2,1-1-2,0 1-6,24-14-91,-25 13 73,-3-1-1,2-1 1,0 0 6,-2 0 4,0 1 8,5-4-2,-5 3 10,-1 1 3,0 1 1,-1-2 1,1 2-4,0 0 1,1 0 2,-1 0-2,-1 0 1,0 2 0,0-1 1,0 0 1,0 1 2,0 0-2,-2 0-3,0 1 4,1 0 2,-1 0 8,0 1 15,0 1 10,-1 0 10,0 1 10,-1 1 5,0 0 8,0 1 5,-1 2 0,0-2-11,0 2-9,-1-2-8,1 2-6,-1-2-7,1 2-7,1-1-7,-1 0-9,1-1-5,1-1-2,0 1-1,0-2-5,0 1 3,1-1-2,2-1 2,-1 0 0,2-1 3,2 0-1,-2-1-1,2-1 0,1 1-1,1-2-8,-1 0-4,1-1 3,0 0-4,0 0-1,-1-1 3,0-1 8,0 1-3,-1-1 6,0 0 2,1 0-2,-2-1 2,0 0-2,-1 1 2,1-1-7,-1 0 4,0 0 0,-1 1 1,1-1-4,-2 0 1,1 0 3,-2 0-1,1 1 0,-1-1 3,-1 1-2,0 1 1,-1-1 4,-1 2-2,0-1-2,-1 0 0,0 2-3,0-1 0,-2 1-1,0 0 0,-2 1 3,2-1-5,-2 1 2,0 1 1,-1 0 1,1 0-2,-1 1 3,0 1 1,0-1-2,3 0 1,-2 1-1,1 0 1,0 0-1,1-1 2,0 2-1,2 0-3,-1 0 0,1-1 5,1 2 1,0 0-1,1 0-3,1 0-3,0 0-3,1-1-1,1 0-1,-1 1-2,3-1-4,0 0 1,1 2 2,1-2 2,0 0 2,0 1-2,2-1 3,-2 0-4,2 1 4,-2-1 1,1 0 0,0-1 4,-1 1 9,1 0 0,-2 0-5,0 0 3,0-1-5,0 2 2,0-1-1,-1 0-4,1 0-7,-1 0 5,0 0 0,0 1 3,1-1 2,-1 0 1,1 1 0,-1-1 2,1 1-5,1-3 2,-1 2 5,0-1 5,1 0 7,2 0 5,1-2 7,-1 0 4,2 0 3,0-1 2,1 0-1,0-1-6,1 0-8,-1-1-8,1 0-7,-1 0-9,0-1-13,-1 1-24,0-1-32,-1 0-32,-1 1-34,-1 0-33,0-1-35,-1 1-31,-1 0-28,0-1-24,1 0-20,-2 1-35,-1-1-71,-2 1-55</inkml:trace>
</inkml:ink>
</file>

<file path=word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1:57:35.76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 0 8,'0'0'38,"-1"0"0,0 0 3,0 0-1,0 0 0,0 0 0,0 1-2,1 1-1,-1-1-2,0 0-2,0 1 0,1-2 1,-1 1 1,0 0 4,1-1 1,0 0 1,0 1-1,0 0-1,0-1 0,0 0 5,0 0 2,1 0 1,-1 0 4,1 0 2,-1-1 7,1 0 3,0 1 3,0-1 1,-1 0 1,1 1-3,-1 0 0,1 0-4,-1 0-7,1 0-3,0 0-7,-1 0-4,0 1-5,0-1-3,0 0-4,0 1-2,0-1 0,0 0-5,0 1 3,0 0 7,0-1 8,0 1 10,1 0 8,0 0 8,0 0 13,0 1 15,2-2 10,0 1 0,0 0-3,2-1-3,0 0 0,0 0-2,2 1-6,0-1-15,0 0-6,2-1-7,0 0-5,1 0-10,0 1-13,1-1-8,0 1-7,0 0-7,1 0-4,0 0-4,0-1-4,0 1 1,1-1 3,0 0-1,-1 0-2,0 1-1,0 0-1,10 0 7,-10 0-5,-1 1 1,0 0 0,2 0 1,-2-1 1,2 1-1,0 0-6,15 1 4,-13-1-3,35 3-10,-31-3 9,0 1 2,0 1-1,0-1-7,20 2 5,-20-2 5,0-1-1,0 1 1,-1 0 3,0 0-1,0 0 9,-1 0-5,0 0-6,1 0-2,-1-1-1,1 0-3,-3-1-11,2 1 7,-1 0-3,-1 0 2,0 0 5,-1-1-1,0 0 3,-1 0 2,0 0 9,0 0-6,-1 0 1,-1 0 1,0-1-3,0 1 0,-1 0 2,3-1-1,-2 0-7,1 0 1,0 1 1,0 0 1,0 0 1,1 0 5,-2 1-3,2 0 1,-1 0 7,1 0-2,-1 1-5,1-1-1,-2 1-1,1-1-3,-2 1 1,0 0 1,1 0-2,-3-1 1,1 1 1,-2-2 1,-1 0 0,0 2-2,-2-2 1,0 0 1,-1 1-1,-1-1 2,0 0 2,0 0-2,-1 0 0,0 0 3,0 0-1,-1 0 1,0 0 2,0 0-1,0 0 0,0 0-2,0 0 1,0 0 1,0 0-1,0 0-4,0 0-2,0 0 0,0 0-2,0 0 1,0 0-7,0 0-20,0 0-21,-1 0-27,1 0-28,-1-1-35,0 1-28,-1 0-29,2-2-23,-2 2-14,0 0-8,0-2-3,-1 1-4,0 1 0,0 0-7,-2 0-20,1 1-46</inkml:trace>
</inkml:ink>
</file>

<file path=word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1:56:50.28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0 7,'2'-1'40,"-2"1"1,0 0 3,1 0 4,-1 0 10,0 0 1,0 0 6,0 0 1,0 0 1,0 0 1,0 0-1,0 0 1,0 0-4,0 0-1,0 0 0,0 0 1,0 0-1,0 0 2,0 0-1,0 0 1,0 0-1,1 0-3,-1 0-6,0 0-8,0 0-3,0 0-8,0 0-3,0 1-8,1 0-9,-1-1-3,0 0 0,1 0 0,-1 0 6,0 0 6,0 0 10,1 0 13,0 0 16,-1 0 13,1 0 10,1 1 8,-2 0 3,2-1-1,-1 0-9,0 0-8,0 0-8,2 0-9,-1 0-10,1 0-2,0 0-1,2 0 3,0 0 2,1-1-2,-1 0-5,1 1-3,0-1-5,0 0-8,0 0-11,0-1-6,0 1-7,0 0-3,1-1 9,-1 0-6,0 0-2,0 0-4,0 1-1,-1 0-2,-1-1 1,0 2 0,0-1-9,1-1 4,-2 1 4,0 0 4,0 0 7,0 0 0,-1 1 3,0-1-4,1 0-1,-1 1 1,-1-1-3,0 0 0,0 1-4,-1-1-1,1 1-1,-1 0 1,0 0 2,0 0 0,0 0-1,0 0 0,0 0 0,0 1 0,0-1-1,0 0-1,0 0-1,0 0-3,0 0 3,0 0 0,-1 1-2,1 0 3,-1-1-3,0 1 2,0 0 0,0-1 0,-1 2-2,2-2-3,-1 1-5,0 0-40,0 0 9,1 0-12,-1-1-15,1 0-15,-1 0-16,1 0-12,0 0-12,0 0-8,0 1-10,-1-1-11,1 0-7,-1 1-10,1-1-10,0 0-11,-2 1-12,1-1-10,0 1-15,0 0-29,-2-1-47</inkml:trace>
</inkml:ink>
</file>

<file path=word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1:56:49.51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 4 28,'0'0'77,"-1"-1"0,1 0-3,0 1 3,1 0 2,-1 0-1,0 0-1,0 0 0,0 0-1,0 0-1,0 0 4,0 0 0,0 0 5,-1 0 6,0 0 6,1 0 2,0 1-1,0 0-6,0-1-4,-1 0-5,1 1-8,0 0-9,0 0-7,0-1-7,0 0-6,0 2-6,1-2-5,0 0 1,0 2 6,1-1 5,1 0 2,-1 1-1,3-2 2,-1 1 0,2 0-2,0-1-8,1 0-10,0-1-11,1 0-5,1 0-5,-1 0 1,1-1-1,-1 0-1,0 0-3,1 2 0,-2-2 0,0 1 1,0 1-3,-1-2-3,1 2 0,-2-1 0,0 0 0,1 1 1,-2 0 0,0 0 0,-1 0 0,0 0 3,-1 0-2,1 0-1,-1 0 1,-1 0-2,2 2 0,-2-1-1,0 0-1,0-1-2,0 0-6,0 0-8,-1 0-10,0 0-17,0 0-20,0 0-16,0 0-21,1 0-16,-1 0-15,0 0-10,0 0-12,0 0-9,1 0-6,-1 0-8,0 0-9,0 0-10,0 0-14,0 0-27,-1 1-42</inkml:trace>
</inkml:ink>
</file>

<file path=word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1:56:48.80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7 45 41,'-1'3'69,"0"1"-6,0-1-5,0-1-5,1 1-7,-2 0-6,1 1-7,0-1-3,0 1-4,0-1 0,-1-1-1,1 1-4,-1-1-2,2-1-1,-2 1 0,0-1 12,1 0-16,-2 0-3,2-1-1,0 0 3,1 0-5,-1-1 1,-1 0-2,2 0 0,-1 0-1,0 0 2,0-1 2,0 0 3,0 0 3,1-1-1,-1 1 2,0-2-4,1 1 2,0-1-3,0-1-4,1 2-3,0-1-5,0-1 0,0 2 1,1-1 0,-1-1-1,1 2 0,0-1 0,-1 1 1,2 1 2,-2-1-1,1-1 1,1 3 0,-1-1 4,2 0 3,-1 0 3,-1-1 0,1 1 1,-1 0 3,1 1 0,-1 1 0,1 0-2,-1 0-3,0 0 0,0 0 1,0 0-2,1 1 0,-1 1 1,1 0 4,-1 0 1,1 2 3,-1-1-1,0 1 2,-1 0 3,0 3 4,0 0 3,-1 0-2,0 1 4,0 1 1,0 0 2,-1 0-3,0 0-3,0 1-7,0 0-1,-2 0-4,0 1-5,0-1-5,-1 1 1,0 0-3,0 0-1,0 0-1,-2-1-3,1 1 4,0-1-3,0-2 2,0 1-4,0-3 1,-1 1-1,2-1 3,0-1 0,0 0-2,0-1-1,0-1 0,2-2-3,-1 1-4,0-2-3,1 0-5,0-1-6,0-1-2,0 2-3,1-3-2,0 0 1,0 0 5,1-1-1,1 0 4,0 0 5,0 1 0,1 0 5,-1-1 2,1 2 2,1-1 0,0 0 3,1 1 3,0 0 0,-1 0 1,1 2 1,-1-2 1,1 2-1,-1 2 2,0-2 0,0 3 0,0-1 5,1 0 7,-2 0 4,1 2 3,0-1 8,0 2 7,-1-2 3,1 3 0,0-3-4,0 1-4,0 0-5,0 0-6,0 0-7,-1-1-8,2 0-2,-1 0-1,0-1-1,2-1-2,-1-1 2,0 0 0,0-1-2,1-1 0,0 0-6,-1 0-1,1-2 0,-1 0-2,1 0-5,-1 0 4,0 0-1,0 0 0,-2 0 2,1 1 4,0-1 0,-1 1-1,0 0 4,1-1-1,0 0 1,-2 1 0,1-1-2,0 3-1,-1-3 2,0 2 1,1-1 1,-1 0-2,-1 0 0,2-1-5,-2 0-8,1 1-13,0 0-16,0 1-20,-1-1-23,1 0-28,-1-2-30,2 0-34,-1-1-30,1 0-40,0 0-65</inkml:trace>
</inkml:ink>
</file>

<file path=word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1:56:47.78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1 9 28,'1'0'49,"2"-2"4,-1 2-2,0-1-1,-1 0-1,0 1 4,1-1-1,0-1 0,-1 2-2,1 0-2,-1-2 0,-1 2-1,1 0 0,0-1-2,0 1-1,-1 0-5,0 0-2,0 0 1,0 1 4,0 1 4,0 0 6,0 1 2,0 1 1,0-1 5,0 2-1,0 0-3,0 1-3,0 1-5,0 0-5,-2 1-7,1 1-8,0 1-5,0 1-4,0-1-3,0 1-3,-1-1-6,1 1 0,0 0-3,-1-1-1,-1 2 0,0 2 0,0-2-1,0 2-2,0 0 1,0-2-4,-1 1 1,1 0 2,0-1-2,0-1 0,0-1 2,1-1-1,0-1 1,0-1 2,1-2 0,-1 2-1,1-4-1,0 3 0,0-3 0,-1-1 0,1 1 0,1-2-1,0 0-1,0 1 0,0-2 3,0 2 0,0-2 1,0 0 0,0 0-1,1-2-1,0 2 1,0-2 0,0 1-1,1-3-1,0 1-1,1-2-1,0 1 3,0-2 0,1 0 0,1-1-1,0 0 1,0-2 1,0 1 0,1 0-1,0-2 0,1 1-2,0-1 0,2-1-3,-2 0-1,2-1 0,0-1-1,0 0-2,1 1 0,-2 0 2,1 1 0,0 0 1,-2 1-1,1 0 0,0 1 0,0 0 0,-3 1 0,3 1 2,-2 0 0,0 2-2,-1 1 7,-1 0-5,0 0 1,0 2-2,-2-1 0,1 1 0,-2 1 0,1-1 0,-1 1-2,0 0 2,-1 1 3,1 1-4,-1 0 3,1 2 3,0-2 0,-1 2 0,0 0 1,-1 0-1,0 0 2,1 1 1,-1 0-1,1 0 2,-1 0-2,0 0-1,1-1-2,-1 0 2,1 1-3,-1-2 1,0 2-3,0-2-7,-1 2-8,0-1-8,-1 0-11,0 1-12,-1 0-9,0 0-11,0 0-6,-1 0 1,-1 0 2,0 0 5,2-1 9,-2 0 10,0 1 9,0-1 10,0 1 6,0-1 4,0 0 5,-1 0 4,1 0 4,1-1 1,-1 1 1,0 1-1,2-1 4,-1 0 1,1 1 1,1-2 1,0-1 0,2 1 6,-2-1 6,2 0 4,1 0 4,-1 1 6,1 0 5,1 0 7,-1 1 3,2-1 0,0 1-1,0 0-2,1 0-1,-1 1-6,2 0-3,-1 0-4,0 1-3,1 0-4,0-1-3,0 1-3,-1 0 0,1-1 0,0 2-1,-1-2-2,2 1 0,-1 0-1,0-1-1,-1-1 0,2 0-1,0 0-3,0-1-1,0 0 0,0-1 0,1 0 2,-1-1-1,0 1 0,-1 0-2,1 0 1,-2 0-2,0 0 1,1 1-1,-1-1-1,-1 0 2,0 1 0,-1 0 1,2-1 1,-2 2 1,1-1-2,-1 0 0,-1 1 0,-1-1-3,1 2-5,-1-2-11,1 1-15,-1-3-21,1 1-26,0 1-27,0-2-33,0 0-45,0 0-74</inkml:trace>
</inkml:ink>
</file>

<file path=word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1:56:46.36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9 23,'0'0'61,"1"-1"-2,-1 0 0,1 0-1,-1-1 3,2 1 0,-1 1 2,0 0 1,0-1 2,0 1 4,0-1 1,0 1 0,0-1 2,0 0-1,1 1-3,0 0-1,-1-1-3,2 0-2,-3 1-5,1 0-1,0 0-4,1 0-7,-1 0-7,1 0-3,0 0-2,0 0 1,1 0 0,0 0-1,1 0-2,-1 0-1,0 0 0,1 0 0,1-1-4,-1 0-6,2 0-8,-1 1-5,1 0-2,0 0-3,2 0 0,-2-1-3,2 0-2,-1 0-1,1 0 0,-1 0 2,0-1-1,-1 1-4,0 0 1,-1 0-2,1-1 0,-2 2-2,-1-1-2,-1 0-3,1 1-2,-1 0 5,-1 0 0,0 0 0,0 1-3,-1-1-3,1 0-4,0 0-5,-1 0-5,-1 0-10,0 1-12,0 0-12,-1 0-11,-1 2-10,1-1-10,-1 0-11,1 0-13,-1 0-12,0 0-13,1 0-14,1-1-22,-1 0-42</inkml:trace>
</inkml:ink>
</file>

<file path=word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1:56:45.84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 22,'0'1'44,"0"-1"-11,0 0-5,0-1 2,0 1 2,0 0 5,1 1 11,0 0 1,-1-1 2,2 0 1,-1 0 5,1 0 2,0 0 6,0 0 5,0 0 2,0 0 0,0 0 2,1 0 3,-1 0-1,1 0-1,-1 0-5,2-1-4,0 1-4,-1-1-3,1 1-4,-1 0-7,2 0-5,0-1-1,0 1-6,0 0-5,0 0-5,-1-2-6,3 2 0,-2 0-7,1 0-5,-1 0-5,2 0-1,-1 0 0,-1 0-2,1 2 1,0-2-2,-1 1 1,2-1 1,-2 0-1,1 1 0,0 0-1,-1-1-3,-1 1 0,0-1 2,0 1 0,0-1 0,-1 0 1,-1 0 0,1 0 1,-1 0 2,1 0 1,-1 0-2,0-1-2,0 1-5,0-1 2,-1 1-1,1-1-1,-1 0-4,-1 1-4,0 0 0,1 0-7,0 0-3,-1 0-14,0 0-12,0 0-10,0 0-9,0 0-13,0-1-13,-1 1-10,0-2-8,1 2-7,-1 0-8,-1 0-4,0 2-12,0-1-13,0-1-26</inkml:trace>
</inkml:ink>
</file>

<file path=word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1:56:45.23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43 25,'0'0'28,"1"0"5,-1 0 4,1 0 3,-1 0 5,1 0 6,-1 0 5,1 0 8,0 0 5,0 0 2,0 0 0,0-2-1,0 2-4,1-1-8,-1-1-5,2 0-8,-1 0-6,0-1-9,1 0-7,0-1-4,1 1-5,0-1-1,-1-1-2,1 0-4,1 0-2,-1-1 1,1 1-3,-1 1 2,1-2 0,1 0-4,-2 0-4,1-1 2,-1 1 0,-1 0 0,2 0 1,-1 0-3,0 0 2,-1 0 2,-1 1 2,0 0-2,-1 1 0,1 1-1,-1 1 3,0-1-2,0 2-1,0 0-2,-1 0 0,0 0 0,0 1 2,-1 1 0,0 0 0,0 1-1,-2 1-3,2 0 4,-1 1 0,0 1-1,0-1-1,1 1 2,-2 0 0,2 0 1,-1 1-1,0 0 3,1 1-2,-1-1 3,1 1 0,0 1-2,-1 1 1,1-1 0,1-1-1,-2 0 1,1 1 0,0-1-2,0 0 3,0 0-2,-1-1-3,2 2 2,-1-2-1,0 1-1,0 0-1,0 0-1,0 0-2,0-2 0,-2 7-6,2-6 7,0-1-1,0 0 1,0 0 0,1-2 1,-1 1 1,1-1-1,0-1 0,0-1-3,-2 0 2,2 1-1,0-1-1,-1 0-1,1-1 0,0 1-5,0 0-3,0-1-2,0 0-10,-1 0-8,1 0-16,-1 0-14,1-2-15,-1 1-16,1 0-11,-2-1-14,2-1-20,0 0-25</inkml:trace>
</inkml:ink>
</file>

<file path=word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1:56:43.08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83 1449,'0'-1'-1,"7"-17"-19,-4 13 17,33-54-5,-27 46 5,49-72-15,-39 59 15,-10 14 0,-2 2 1,0 1 2,-1 0 3,-1 2-1,-1 1-1,-1 0 2,1 2 0,-2 0 1,1 1 0,-2 1-2,0 1-2,-1 0 0,1-1 0,0 2-1,-1-1-1,0 1 0,0 0 0,0 1 2,0 0 0,-1 1 0,0 0 0,1 0-1,0 1 1,0-1 1,0 1 0,0-1 0,0 1-1,0 1-1,0-2 1,-1 1 3,1 0-2,-1 1-1,1-1 0,-2 0 0,1 1-1,-1 0 1,-1 0 0,1 0-2,-2 0 2,1 1-2,0-1-1,-1-1 3,0 2 0,0-1 2,0 1-2,-1-1 1,1 1-3,-1 0 2,1 0 0,-1 0-1,1 2-3,-1-1 0,1 2 3,0 0-2,-1-1 3,2 2 0,-1-1-1,-1 1 1,1 0 0,-1 0 1,1 1 0,0-3 0,0 3 0,0-1 0,1-2 0,0 0 0,1 0 1,-1 0 0,2-3-3,0 0-1,0-2 4,1 1-3,1-1-1,0 0 0,0 0-1,1-2-2,0-2-1,1 2-2,0-4-6,0 1-4,3-3-31,-3 2 20,1 0-5,0-1 1,-2 0 2,2 0 4,-1 2 3,1-1 4,0 0 3,0 1 4,1-1 4,-1 2 4,0-1 0,0 1 3,1-1 1,-1 3 0,-1-2 3,2 1-2,-1 0-4,0 0-5,0 0-10,0 0-13,0 1-13,-1 0-14,0-1-15,0 1-14,0 0-13,1 0-12,0-1-11,0 1-11,-1-1-17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10T11:36:52.01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 4 33,'-1'2'75,"1"-2"-2,-1 1-2,0 1-3,0 0 0,0-1-3,1 0 0,0 1-1,0 0 2,0 0 0,-1 2-3,1-3 0,-1 2-5,1 0-4,-1-1-4,1 2-6,-1-2-5,0 1-5,1-1-3,0 0-5,0 2-3,0-1-3,-1 1-2,1-2-2,1 0-3,-1 0-2,0-1-4,1 0-3,-1-1-1,1-1-1,-1 1-1,1 0-3,1 0-1,-1 0-1,1-1 0,0 0 4,2-4-4,-1 2 1,5-7-12,-5 6 9,-3-1-1,2 1 1,-1 0 4,1-7-2,-2 8 3,0 0 0,-1 0 1,-1 1-3,1-1 0,-1 3 4,-3-1-9,2 2-9,-1 0-15,1 1-25,0 1-34,-1 1-41,1 0-51,0 0-74,-2 1-103</inkml:trace>
</inkml:ink>
</file>

<file path=word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1:52:18.17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1 1,'0'-1'20,"0"1"-4,0 0-1,1 0-2,-1 0 15,0 0-12,0 0 3,0 0 2,0 0 3,0 0 3,0 0 3,0-1 1,0 1 2,0 0-1,0 0 1,0 0 0,0 0 0,0 0-5,0 0 1,0 0-2,0 0-2,0 0-1,0 1-1,0-1 1,0 0-1,0 0-1,-1 0 0,1 0-2,0 0 1,0 0 1,0 0-1,0 0-1,0 0 1,0 0 2,0 0 2,0 0 2,0 0 6,0 1-2,0-1-5,0 0 0,0 0 1,0-1-6,0 1 0,0 0-4,0-1-6,0 2 3,-1-1 4,0 0 2,1 1-2,0 0 1,0-1-3,0 0 0,0 0-3,0 0-1,0 0-4,0-1-1,0 0 0,0 1 1,0 0-1,0 0 0,0 0 1,0 0-1,0 0 0,0 0 0,0 0-2,0 0 0,0 0 0,0 0-1,0 0 0,0 0-1,0 0-2,0 0 4,0 0 0,0 0 19,0 0-11,0 0 2,0 0 2,0 0 2,0 0 1,0 0-1,0 0 0,0 0 1,0 0 2,0 0 3,0 0-1,0 0 1,0 0-1,0 1 1,0-1 2,0 0-2,0 0 0,0 0-3,0 0 1,0 0-1,0 0 0,0 0 1,0 1 0,0-1-1,0 0-4,0 0 1,0 0-3,0 0 0,0 0-2,0 0 2,0 0-2,0 0 1,0 1-2,0-1-1,0 0 0,0 0-3,0 0-2,0 0-3,0 0 0,0-1-1,0 1-2,0 0-1,0 0 0,0 0 0,0 0 0,0 0 0,0 0-3,0 1 1,0-1 0,0 0 5,0 0-1,0 0-1,0 0 0,0-1 3,0 1-3,0 0-2,0 0 0,0 0 0,0 1 1,0-1-1,0 0 0,0 0-6,0 0-5,0 0-14,0 0-16,0 0-22,0 0-23,0-1-28,0 1-32,0-1-30,0 1-29,0 0-26,0 0-29,0 0-51</inkml:trace>
</inkml:ink>
</file>

<file path=word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1:52:10.94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 2 3,'-1'0'9,"1"0"-3,0 0-3,-1 0 2,1-1-4,-2 1 0,1 0-1,0-1 0,0 1 0,-1 0 0,1 0 0,0 2-2,0 0 2,0-1-3,-1 1-1,0-1-3</inkml:trace>
</inkml:ink>
</file>

<file path=word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1:50:19.60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5 25,'0'0'64,"-1"2"-8,1-2-4,0 0 0,0 0-2,0 0-3,0 0-1,0 0-4,0 0-4,0 0-2,0 0-5,0 0-8,0 0-4,0 0-6,0 0-4,0 0-2,0 0-2,0 0-4,0 0 0,0 0-1,0 0-1,0 0 1,0 0 0,0 0-2,0 0 0,0 0 0,0 0-4,0 0-3,0 0-5,0 0-11,0 0-10,1 0-11,-1-2-16,1 0-20,-1 1-13,2-1-18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10T11:36:51.46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 130 21,'0'0'24,"0"0"-4,0 0-6,0 0 1,0 0 1,0 0 4,0 0 4,0 0 3,0-1 6,0 0 6,0 1 4,0 0 2,0 0 0,-1 0 3,1 0-2,-1 0 0,1 0-4,0 0-5,-1 0-3,1 0-1,-1 0-5,-1-1-2,2 1-6,-1-2 0,0 1-2,1 0 3,-2-1-7,1 0 0,1 0 0,-1 0-1,0 0-2,1-1 0,0-1-1,0 1-3,0 0 2,1-1 0,-1 0-3,1-1-2,0 0 1,0 1 1,0 0-5,0 0 3,0 0-2,1 0 1,1-1 0,0 0-2,0 0 0,-1 1 2,1-1 0,1 0-3,0 1 3,-1 1 0,0 0-1,1-1 1,0 1-3,0-1 3,1 3-3,1-3 1,-1 3-2,1-2-1,-1 2 2,-1-1 0,6 1 2,-6 1 0,0 0 3,0 0 0,0 1-1,0 1-2,0 2 1,-1-1 0,1 2-1,-2-1 3,1 1-3,1 0-1,-2 0 0,0 2 1,1 0 2,-1-1-1,-1 2 2,0-1 1,0 0 0,-1 0 3,0 1 0,-1 0 4,0-1 0,0 1 2,-1 0-2,-1-1-3,1 2 0,0-1-3,-6 8 2,4-8-9,1 1-2,-2 0-1,1 0 3,0 0 0,0 0 1,0-1-1,1-1 0,-2 2 2,1-2 0,0 0 3,2 0-4,-1-1-1,1 0 0,1-1 3,-1 0 0,2 1-4,-1-1-3,1 0 3,0-1-1,0 0 0,1 0 0,-1 0-1,0 0 3,2-1-2,0 0 3,0-1-6,1 0 1,-1-1 0,0 1-3,0-1 0,1 0-6,-2 0 0,2-1-4,-1 1-6,-1 0-4,0-1-6,1 0-10,-2 0-3,1 0-6,-1 1-9,0-1-8,0 0-4,0 0-15,0 0-17,0 0-20,0 0-33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10T11:36:50.64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 6 7,'-1'0'35,"1"0"-2,-2 1-4,2-1-5,-1 0 2,1 0-3,0 0-3,0 0 0,0 0 2,0 0 5,0 0 3,0 1 5,0-1 3,0 1-2,0-1 7,0 0 0,0 0 2,0 0-1,1 0-4,0 0 4,0 0 0,1 0 6,0 1-2,1-1 4,-1 0-4,1 0-2,1 0 4,0 0-4,-1 0-5,1 0-5,0 0-3,1-1-1,0 1-1,-2-1-1,1 0-5,1 1-4,0-1 1,0 1-4,-1-1-2,0 0-3,-1 0-6,0 1-1,0 0-3,-1-2 0,1 1-3,-1 1 0,0 0-1,-1 0-4,0 0 3,0 0-6,0 0-5,-1 0-11,0 0-12,0 1-14,0 1-17,0-2-14,-1 0-23,1 0-14,0 0-19,0 0-16,0 0-25,0 0-37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10T11:36:49.96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 435 28,'0'0'49,"0"0"-3,0 0-1,0 0-5,1-1-3,-1 1-2,0 0-4,0 0-5,0-1 1,0 0-2,0 1 1,0-2 6,1 2 1,-1 0 3,1 0 2,-1 2 0,0-2 1,0 0 2,0 0 4,1-2-6,-1 2-1,0 0-2,0 0-5,-1 0 0,0 0-4,1 2-1,0-2-5,0 0-7,0 0 0,0 0 2,-1 1 3,0 1-3,1 1 2,0 0 0,-1 2-1,0-2 3,0 2-3,0 0-4,1 0-2,-1 1-4,1 0-4,0 0-1,-1 1 0,1-1-2,0 0-2,0 1 0,1-1 1,-1 0 1,1 1 3,0-1-1,2 0-1,-1 0-1,1-1 2,-1 0 2,2 0-1,-2 1-3,1-1 0,0-2 0,0 1 0,0-1 4,-1 0-1,1 0-4,0 0-2,-1 0 1,0-3 1,1 1 1,-1 0 0,1-1-2,-1 0 0,0 0 3,0-2-2,1-1 1,-1-1 1,2 1-2,0-3 0,-1 0 1,1-2 2,0 1 0,1-1 3,0-2 0,-1-1 0,1 0-7,-1-1 1,0-1 1,1-2 2,0 0 1,-1 0-2,1-2 2,0-1-3,1-1 8,-1 1-3,0-2-2,2 1-3,-1-1-1,0 1 2,0-2-2,1 1-1,-1 1-3,0 1-2,0-1-5,0 1 2,1 1 0,-2 0 0,1 1-4,-1 1 1,5-12-11,-5 14 17,-1 1 1,-1 1-1,1 2 0,-1 1 2,-1 1 4,0 0-3,1-3 2,-2 7 1,0-3-2,0 5 4,0-1-2,-1 2 2,0 0 1,0 0-2,0 3 0,0-1 0,0 2-1,0 2-3,-1 0 4,0 0-1,0 2 1,0-2 0,-1 3-1,1-2 2,-1 2 2,2-1 0,-1 1 1,0 0-1,-1-2-3,2 1 0,-1 1 3,1-1-1,-1 0 0,0 0 0,1 0-1,0 0 2,0 1 2,0 1 1,0-1-2,0-1 3,0 1-2,0 1-3,0-1-1,0 1-1,0 1-3,0 0 1,-1 0 2,0 1-3,0 0 2,0-1 1,0 2 1,0-1 1,1 0 2,-2 2 0,1-2-2,0 1-1,0 0 1,0-1-2,0-2 0,-1 1 0,1-1 1,0 0-4,0-1 3,0 1 3,-1-1-1,0-1 1,0 0-3,1 0 1,-1-1 0,1-1 2,-1 0-2,2 0-5,-1-2 1,0 1 1,0-2 1,0 0 1,0-1-3,1 0 1,-2 1-4,2-3 4,-1 2-2,1 0 3,-1-2 0,1 1-3,0-1 2,0-1-2,0-1 2,0 2-1,0-2 2,-1 1 1,1-1-2,-1 0 2,0-1 0,0-1 0,1 0 1,0-2-1,0 1-2,0 0-3,0-1-1,0-2 3,0 0-4,0-1 3,0 1 1,0-2-1,-1 0 2,0-1 2,0 1 0,0-1 0,0-1 0,1 2 2,-2 0-3,0 0-1,0 0 0,-1 2-3,1-1 3,0 1-1,-1 1 3,0 0-2,0 1 2,-2 2 0,2 0 0,-2 1 0,0 0 2,0 1-3,0 1 0,0 0 3,0 1-2,-6 1 4,6 0-1,0 1-2,0 0-1,-1 0 1,1 0-2,1 0-1,0 1 1,0 0-1,0 1-3,0-2 5,1 1 0,0 1 0,1-1 3,0 0 1,0 1 3,0 0-6,1 1 5,1 0-6,-1 0 0,2 0-1,-1 1-3,2-1 3,-1 0-3,2 0 7,-1 0-2,1 0 6,1 2 2,1-2 2,-1 0 0,0 0 0,1-2 2,1 0-3,1 0 3,0-1 1,1 0-1,0 0 0,-1-2-5,1 0 3,0 0-2,0-2-2,0 2-2,1-3-5,-1 2-1,-1 0 3,0-1-1,0 1-3,-1-1 1,0 0 0,1-1-1,-2 0 6,-1 2-1,0-1-4,1 0 1,0 0 0,-1 1-1,-1-1 0,0 0 1,-1 1-4,0 1 3,-1-2-1,0 2 0,1-2-4,-2 2-1,0-1-9,0 0-7,-2 1-15,2-1-15,0-1-17,0 2-21,0 0-20,0 0-27,0 0-29,0 0-43,0-2-67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5T08:44:54.62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3 13,'0'0'31,"0"0"4,0 0 2,0 0 0,0 0 2,0 0 2,0 0 2,0 2 0,0-2 1,0 0-1,0 0 3,0 0 0,0 2 1,0-2-1,0 0-1,0 0-1,0 0-1,0 0 1,0 0-3,0 0-2,0 0 2,0 0-3,1 0-2,-1 0-2,1 0-1,0 0-2,-1 0-4,0 0-1,0 0-5,0 0-5,0 0 1,0 0-4,0 0-1,0 0-5,1 0 0,-1 0-2,1 0-1,1 0 0,0 0-1,1-2 0,-1 2-1,1 0 2,2-2-2,-1 2 1,0 0 0,1-1-1,0 1 1,1 0-1,-1 0-1,0-2-2,1 2 1,0 0 2,0 0-1,-1 0 8,0 2-6,0-2-2,0 1 0,-1-1 1,-1 0 0,1 2-2,-1-2 0,0 0-7,0 0 3,-1 0 1,1 0 3,-2 0 0,0 0-1,-1 0 0,1 0 0,0 2 1,0-2 0,-1 0 0,0 0 0,0 0-3,0 0 2,0 0 1,0 0 0,0 0 0,0 0 0,0 0 0,0 0 0,0 0 3,0 0-2,0 0-1,0 0-1,0 0-1,0 0 2,0 0 2,0-2 0,0 2-2,0 0 1,0 0 1,0 0 1,0 0 0,0 0 8,-1 0-6,0 0-2,0-2-1,1 2-2,-1 0 0,1 0-2,-1 0-10,0 0-11,-1 0-5,1 0-13,0 0-17,0 0-17,-1 0-24,0-1-22,0 1-18,1 0-32,-1 0-46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10T11:36:22.97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108 21,'0'-1'31,"0"0"-3,0 1 1,-1 0 0,1 0 0,0 0 0,-1-1-1,1 1 0,0 0-3,0 0 0,0 0 1,0 0 0,0 0 3,0 0 1,0 0 3,0 0 0,0 0 1,0 0 3,0 0 2,0 0 0,0 0-1,0 0 0,0 0-3,0 0-3,0 1 1,0-1-3,0 0-3,0 0-2,0 0-4,1-1 17,0 0-24,-1 0 0,2 1-2,-1 0 1,1-1-2,-1 0-2,0 1-1,0-1-1,0 0 0,1 0-1,-1-1-1,1 1 1,0 0-1,1 0 2,0 1 1,0-1-1,0 0 0,0 1 0,-1 0 0,1-1-3,0 1-2,0 0 0,0 0-1,0-1 4,2 1-4,0 0 1,-1 0 0,1 0-2,-2 0 1,3 0 1,-1 0-6,-1 0 1,1 0 3,0 0 0,-1 0-1,2-1 2,-1 1-1,0-1 0,0 1 3,1-2 0,-1 1-2,7-2 0,-6 1-1,0 1 0,-1-1-1,5-1 1,-4 1 0,-1 0-1,1 0 1,0 0 1,-2 1-1,1 1 2,0-2 1,0 2-2,1 0 0,-2 0-1,1 0 0,-1 0 0,1 2 0,0-2 0,-1 2 0,0-1 0,1 1 0,-1 0 0,0 0 1,1 0 1,-2 0-3,1 0 2,-1 0 0,1-1-1,0 1 1,0 0-2,0-1 0,1 1 1,-1-2 1,0 2 0,0-1-1,0 0 0,0 0 1,1 0 1,-2 0 0,2-1-3,1 0 2,-3 0 0,1 0 0,0 0 0,1 0-1,-1-1 0,2 0 0,-2 0 1,0 0-1,1 0 0,0-1 0,0 1 1,-1 0-1,1 1 0,-1-2 2,1 2 0,-1 0 0,1 0-1,-1 0-1,1 0-1,-1 0 1,1 0 0,0 0 0,-1 0 0,1 0 0,-1 0-2,1 0 1,-1 0 0,1 0-2,0 0 1,0 0 0,1 0 0,1 0 1,-1-1 1,1 0-2,1 1 0,-1-1 2,0 0 0,0-1-1,1 1 1,0-1 0,1 1 0,-2 0 1,1-1-1,0 1 1,-1 0 0,0-1 1,0 1-2,0 0 1,0-1 1,-1 2-1,0-2-1,-1 0 0,2 1 0,-3 0-1,2 0 1,-1 1 0,-1-1-3,0 0 3,1 1 0,0-1 0,-1 0 0,0 1 0,0 0-1,0 0 1,2 0 1,0 1-1,-2-1 1,1 0 0,1 1 0,0-1-1,-1 0 0,1 0-2,1 0 1,0 0 3,1 0 1,-1-1-3,2 0-1,-1 0 2,1-1 1,0 1-2,-1-1 0,3 0 0,-3 0-2,0 1 4,1-1-2,-1 0-2,0 2-1,1 0 2,-2-1 2,1 1-1,-1-2 2,-1 2 0,0 0-1,0-2 1,0 2 0,-1 0-1,1 0-3,-1 0 1,0 0 0,-1 0-2,0 0 1,0 0 1,0 0-1,-1 0 2,2 0 2,-1 0 3,1-2-2,2 1 1,-1 0-1,1-1-1,0 0 0,0 0-1,1 0 1,0 1-7,0-1 1,0-1 0,0 1 0,-1 0 4,2 0-1,-3 1 1,1-1 0,0 0 2,-2 1 1,0 0 0,-1 1-2,1 0-2,-2-1 1,0 0-1,-1 1-2,1 0 1,-2 0-1,1 0 0,-1 0 3,0 0 1,0 0 1,1 0-2,0 0 2,-1 0-2,1 0 1,2 0 0,-2 0 1,1 0 1,0 0 0,-2 0 0,1 0-3,1 0 1,0 0-1,1 0 0,-1 1-1,1 0-2,-1-1-1,0 1 1,0-1 3,-1 1-1,0 0-1,1 0-1,-1-1 0,0 0 2,0 0 8,-1 0-2,1 0-3,-1 0 2,0 0 0,0 0 0,-1 2-2,1-2-1,-1 0-6,2-2 4,-2 2-1,1 0 2,0-1 0,0 1 0,0 0 2,-1 0 1,1 0-2,0 0-1,-1 0 1,1 0-1,-1 0 1,0 0-2,0 0 1,0 0-2,0 0 0,0-1 2,0 1 0,0 0-1,0 0 0,2 0 2,-2-1 1,0 1 4,0 0 1,-2 0 0,2 1 5,0-1 5,0 1 2,2-1 0,-2 0-1,0 0-1,0 0-1,0 0 0,0 0-3,0 0-4,0 0-1,0 0 1,0 0-3,0 0 1,0 0 0,-2 0-2,2 0-2,0 0 1,0 0-2,0 0-2,0 0 0,-1 0 1,1 0 0,0 0-2,0 0 1,0 1 0,1-1 0,-1 0-1,0 0 1,0 0 0,0 0-1,0 2-2,-1-2-6,1 0-5,-1 0-8,0 0-13,0 0-14,0 0-18,-1 1-20,-1 1-18,1 1-23,0-1-21,0 0-28,0 0-33,0 1-66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10T11:36:02.23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4 17 18,'0'0'45,"0"1"-3,0-1-6,0 0 5,1 0 2,-1 0 1,0 1-4,1 1 0,-1-2-3,1 1-3,-1-1-1,0 2-3,1-1 3,-1 0-2,1 0 6,0-1 4,0 1 7,0-1 6,0 1 2,0 1 3,0-2-2,1 2-1,-2-2-4,2 1-6,-1 1-7,-1-2-4,1 0-8,0 1-5,-1 0-1,1-1-6,0 1-2,-1-1 0,0 0-4,0 0-1,0 0-1,0 0 0,1 0 3,0 0 2,-1-1 0,0 0-2,-1 0 0,0 1 2,1-3 4,-2 3-2,2-2 1,-2-1 3,1 1 1,0 0 1,0 0 5,-1 1-2,1-2 3,0 2 0,-2-1 2,1-1-2,-1 1 4,0 0 2,-1 1 1,-1-1-2,2 0-1,-1 2 2,0-2-1,0 1 0,0 1-3,-1 0 0,0 0-1,2 1-1,-1-1 0,0 2-7,0 0-4,0-1 2,0 0 0,0 2-4,1-1 0,0 1 1,-1-1 1,-1 2 4,1-3 3,1 2 1,-1 0 0,1 0 3,0-1 3,0 1-2,0 0-2,1-1 2,0 1-2,1-1-4,-1 1-4,0 0-2,1 0-5,-1 0-3,1 0-5,-1 1 0,0 1-1,2 0-2,-2 0 7,2 2 0,0-1 0,0 2 1,0-1 3,1 0 0,0 0 0,1 0 1,0 0-4,0-1-6,1 1 3,0-1 2,0-1 1,2 2-4,-2-2 3,2-1-12,0 0 4,-1-1 4,1 2 0,0-1 0,0-1-1,-1 1 1,2-1-3,-1 0 8,2 1-2,-3 0-2,1-1-3,2-1 0,-2 1-3,1-1-1,0 0 7,2-1 2,-2 0 0,0 0-2,0-1 5,1 1 0,-1 0 2,0-1-1,-2 0-5,2 0 0,-2 0 3,0 0-3,1-1-3,-1 1-2,-1-1-3,1 1 6,-1-1 2,0 0-2,0 1-3,-1-1 5,3 0 10,-3 0-5,0 1-4,-1-2 0,1 0 0,-1-1-1,0 1 0,0-1 0,0 0-5,0 2 2,0-2 1,1 1-1,-2-2-1,0 1-6,1 1-13,-1-1-19,0 1-19,0 0-27,1 1-32,-1-1-32,0-1-39,-1 3-39,0-2-44,1 0-35,-2 2-60,2 0-82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10T11:36:01.38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66 25,'0'0'103,"-1"0"-4,0 0-3,1-1-3,0 1-5,0 0-4,0 0 0,0 1-1,0-1-2,0 0-5,0 0-7,0 0-3,0 0-5,0 0-1,0 0-5,0 0-1,0 0 3,0 0-3,0 0 0,-1 0-2,1 1-4,0-1-2,0 0-5,1 0-7,-1 0-7,1 0 1,-1 0-1,0 0 0,0 0 0,0 0-5,1-3-2,-1 1 1,2-1-4,0-1-6,0 0-3,1 0-1,-1 0-1,0 0-2,1 1 1,-1 0-3,1 0-1,1-1 3,-1 1 0,0 0-1,1 1 2,0-1 0,0 1-3,0 0 2,0 0-1,1 1-3,0-1 1,-1 0-1,0 0-1,1 1-1,-1 1 0,-1-2-1,2 2 2,-2 2 1,1-1 2,0 1 5,0 2 6,-1-1 2,1 2 4,-1 0 1,-1 1 9,0 1-3,0 0-2,-1 1 0,1 0-5,0 1 2,-1 0 2,-1 1-1,1 0-7,-1 0 4,0 0 1,0-1-3,-1 1-1,0-1-3,-1 0-4,0-1-2,1-1 0,-2 1-2,1-1 0,0 0 0,-3 0 2,2 0-2,0-2-4,-1 0 5,0 0 0,0-1 0,-2 0-4,1 0-1,1-2-1,-1-1-1,1 0 1,-1-1-4,1 0 3,0 0-3,0-1-1,2 1 4,-1-1-1,0-2 2,0 0 3,2 0 2,-1-1-10,1 0 6,0 0 0,1 0-6,0 0 3,-1 0 1,1 1 0,0-2 2,0 2 11,0 1 1,0 0 4,0 0 8,0 2-3,0 0 0,0 0 3,0 0-1,0 0-5,0 0-6,-1 0-3,1 2-6,0-2-1,0 0-4,0 0-5,0 1-11,1-1-14,-1 2-15,0-2-24,1 1-24,-1 0-26,0 1-28,1-1-31,-1 0-29,1 0-27,-1-1-22,0 0-20,0 0-33,0 0-59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10T11:36:00.54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7 83,'1'0'103,"0"-2"-16,1 2-3,-2-2 0,1 2-1,0-1-1,1 1-1,-1 0-5,0 0-7,0 0-5,0 0-8,0 0-13,0 0-7,-1 0-3,1-2-4,0 2 1,-1 0 5,1 0 2,-1 2 5,0-2 9,1 1 5,0 1-2,0 1 0,0-2 4,0 2-6,-1-1-1,1 1-2,1 0-6,-1 1-4,0-1 1,0 2-7,0 1-4,0 1-4,0 1-4,0-1-7,0 0-3,0 0-4,-1 1-3,2-1 0,-1 1-3,-1 0-1,1 0 2,-1 1 3,0-1 2,-1 1 1,1 0-4,-1 0 2,-1-2-3,2 1 1,0-2-3,-1-1-4,1 0-3,0 0 2,-1-3 2,1 1-3,-1-1 3,1-1 0,0 2-1,0-3-2,1 1 1,0-1-8,-1-1-4,0-1-1,1 1-3,1-2-4,-1 0-2,0-1 2,0 1 2,2-2 6,-2-1 6,2 1 0,-2-2 5,2-1 3,-1 1 3,1-1 2,0 0 0,0 0-3,1-1-2,0 0 3,-1-1-4,0 1 2,1 0-1,0 0-2,-1 1-2,2 1 3,-1 1 0,-1 1 1,0 1 4,0-1-2,1 1 3,0 1 2,0 0 2,-1 1 3,1 2 1,-2 0 1,1 0 2,0 2 2,-1-2-1,0 3-1,1-1 0,-1 1-4,0 1 4,0-1-3,-1 2-3,1 0 1,-1 0-3,0 1-1,-1 0-2,0 0 2,1 0-2,0-1 3,-1 1-2,1 0 0,0 6 2,0-6 1,-1 0-4,1 0-1,-1 0-2,1-1 1,0 1-3,0-2 2,1 2 1,-1-1 1,1 0 0,0 0 2,-1-2-3,2 2 1,-1-1 1,0-2-3,1 1 0,0-1-2,1-1 1,0 1-1,1-2 3,-1 2-5,1-4 0,-1 2 2,2-2-4,-1-1 1,0 0-2,0-1-3,-1 1-7,1-1-4,-1-1-11,-1 0-14,1 2-13,-1-3-22,0 1-23,0 0-24,-1 0-25,0 0-18,-1-1-24,1 1-18,0-1-40,-1 1-76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10T11:35:59.57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 65 159,'0'-2'206,"-1"1"-18,0 0-10,1 0 0,0 1 8,-1-1 10,0 1 14,1-2 8,-1 2 1,1-1-1,0 0-6,0 1-11,0 0-17,0 0-17,0 0-22,0 0-25,0 0-6,0 0-18,0-2-12,1 2-11,-1 0-13,1-2-7,0 1-7,0-1-9,0 1-19,1-1 2,0-1-6,0 0-9,0 1-6,0-3 2,-1 2 0,0 0 1,2 0-2,-1 0-4,-1 0-29,0 0-33,0 0-33,0 1-50,-1 0-52,1 0-49,-1 0-58,1 0-63,0 1-41,-1 1-44,-1 1-79,0 2-38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10T11:35:59.22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2 12 92,'0'-1'92,"-2"0"70,2 1-90,0 0-4,-1 0-1,1 0-4,-2-3 55,2 3-66,-1-2-6,1 1-3,-1 0-4,1 0-3,0 1 1,-1 0-3,-1 0-5,1 0-1,0-1 0,0 0-2,-1 1-4,-1-1-2,2 1-6,-2 0-1,2 1-2,-3-1-2,2 0-3,-3 0-3,1 0-1,0 1-2,-1 0 0,1 0 1,-1 0 3,1 1-1,-2-1 5,0 3 5,1 0 5,0-1 5,-1 1 5,1 0 5,0-1 0,-1 2 3,2-1-1,0-1-1,-1 2-1,3-1 0,-1 1-3,0-1-3,-1 1 1,1 0-1,1-1-2,-1 0-2,2 0-4,0 1-2,0 0-4,0-1 0,0 1-1,1-1-3,1 5 8,0-5-12,1 0 0,-2 0 2,2-1-1,0 1-4,-1 0-1,2 0-1,-2 0 0,1-1 4,0 0 0,1 0-1,-1 0 0,5 3-1,-2-3 0,0-1 0,0-1 1,1 0-4,0 0-2,0-1 1,0 0 2,2 0 0,0 0 2,0-1-3,0 0-1,0 1 2,0 0 4,0 1-3,0 0 1,-1-1 2,0 1-2,0 1-1,-1-1 0,0 3 1,-2-1-4,1 2 0,-1-1-4,0 0 4,-1 0 2,1 2 2,-3-1-2,1-1 1,-1 4 3,0-3 5,-1 0 4,-1 2-3,0-2 0,-1 2 3,0-2 4,-1 1 4,1 0 0,-1-1-2,0 1 0,0-1 2,-1 0-3,1 0-3,-1-2-5,1 1-7,-1 0 3,0-1-5,0-2 4,0 1-6,0 0 1,0-1 0,0 0 2,1-1 0,-2 0-2,3-1 2,-1 0-5,0-1 7,0 0-2,1 1-3,-1-2-1,2 0 5,0 0 2,0 0 3,0-1 1,1 1 4,0-1 7,0 1 6,0 0 7,0 1 1,1 0 8,0 0 0,-1 1 0,0-1-1,1 1-5,-1-1 4,1 1-3,-1 0-6,2 0-11,0 0 1,3-1 20,-2 2-27,1-2-4,0 1-6,0-2 2,1 2-3,0-2-3,0 1-3,1-1-1,0-1-5,0-1-5,1 2-4,0-2-6,-1-1-5,2 2-13,-1-2-11,0 1-7,1 0-2,0 0-8,-1-2-1,0 2 1,1-2 5,-2 1 5,-1 0 13,0 1 10,0 0 7,1 1 4,-3-1 6,0 0 5,-1 1 3,2-1 5,-2 0-2,0 1 5,1 0 0,-1 0 5,-1 0 0,0 0 4,0 0-3,1 1-1,-1 0 3,0-1-3,0 1-1,0 0 4,1-1-3,-2 1-2,0 0 3,1-1-1,-1 1 5,1-1 2,0 3 8,-1-1 3,0-1 6,0 2 10,0 0 5,0 1 12,0-1 1,0 1 1,0-1-5,-1 1-2,0 0-6,1 0-5,-1 0-6,1 1-6,0 0-5,0 0-4,0 3 2,-1-1-3,-1 0 2,1 3 1,0-1-3,0 0-2,-1 0 2,2 2-1,-1-1-2,-1 1 0,2 0-5,-1-1-4,0 2 1,0-2 0,0 6-3,1-5-1,0-1 0,0 0 2,0-1 5,0 0-4,0-1-2,2 1-1,0 0 3,0 0-1,-1-1-3,2 0 1,0-1-1,0 0 1,0-2 2,-1 2 1,1-2 0,1 1 3,-1 0 2,1-2-5,0 1 1,0-2-1,0 1 0,1-2 1,-1 1-5,0 0 2,-1 0-3,1 0 3,-2-1-3,1 2-1,-1-1-2,0 1 0,0 0-4,-1 0-10,0 0-13,0-2-11,1 1-11,-1-3-106,0 1 47,-1 1-17,1-1-17,1 0-17,-1-1-22,0 1-28,0-1-19,1-1-19,-1 0-30,0 0-60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10T11:35:57.85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34 28,'0'0'74,"0"0"-8,0 1-8,0 0 1,1 0 4,-1-1 2,0 0 0,0 0 4,1 0-4,0 0 2,1 0 1,0 0-3,-1 0-2,1 0 1,0-1 6,-1 1 0,1-1 8,0 1 1,-1 0 7,1 0 7,0-1 4,0 0 0,0 0-3,1 0-2,0 0-4,-1 1-2,1-1-10,0 0-10,0 1-10,0-1-7,1 0-11,0-1-7,0 0-10,0 1-7,1-1-3,0 1-6,1-1 4,-2 0-1,0 1-2,0-1 0,0-1-7,0 2 3,-1 0 0,1 0-2,-2 1-7,1 0 2,-1 0 3,0 0 1,-1 0 5,0 0-6,0-1-1,0 1 2,-1 0 1,1 0-6,-1 0-1,1 0 0,0 0 0,-1 0-7,0 1-7,0-1-8,0 0-14,0 0-11,0 0-15,0 0-16,2 0-13,-2-1-14,0 0-12,0 1-9,0-1-10,0 1-11,-2-1-8,1 0-11,1 1-15,0 0-11,0 0-22,0 0-42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10T11:35:57.29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 21 46,'-1'1'74,"1"-1"-4,-1 1-4,1 0 0,0 0 1,-1-1-7,0 1-1,1-1-6,0 0-4,0 0-1,0 2 1,0-2-4,0 0-1,1 0 3,-1 0 4,0 0 3,-1 0 6,1 0 1,0 0 2,0 0 5,0 0 2,0-2-1,1 2-2,0 0 4,-1 0-1,1 0 7,0 0 5,0 0-1,1 0 1,-1 2-1,1-2 1,0 0 0,0-2-2,2 1-6,-2-1-4,1 2 3,0 0 0,0 0 6,2 0-3,-2 0-4,2 0-3,0 0-4,0-1-10,0 1-11,2-1-7,-2 0-11,1 1-5,-1-1-6,2-1-3,-2 1-2,1-1-1,-1 1-3,0 0-2,0 0-6,-1 0 2,-1 1 0,1-2-3,-1 2-5,0 0-1,-1-1 4,1 0-2,-1 0 0,1 1-12,-1 0-9,-1-1-7,1 0-7,-1 0-8,0 1-12,1 0-5,-1-1-14,0 1-6,0 0-6,-1 0-17,0 0-12,0 1-18,0-1-19,0-1-24,0 0-19,-1 1-16,-1-1-15,0 1-8,0 1-8,-1 0-9,1 0-18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10T11:35:56.44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51,'0'0'67,"0"0"-6,0 0-1,0 0-3,0 1-3,0-1 1,0 0 2,1 0 3,-1 1 3,1-1 2,-1 1-1,1-1 4,-1 1-1,0 0-1,0 1 2,0-1-2,0 0-4,1 1 2,-1-1 0,1 1-7,0 1 0,-1-1-4,0 2-3,0 0-1,0 1-5,0 0-10,0 0-4,0 2-5,0-2-4,0 0-3,0 2-8,-1-2-6,0 2-1,1 0-2,-1 0 1,1-1-2,0 2 1,0 0-5,0-1 4,1 0 2,-1 0-1,2 6 3,-2-7 2,2 0-4,-1 0 3,3 1-3,-2-1 2,1 0-6,-1 0-1,2 0-4,0-2-3,0 0-1,1 0 1,0-2-8,0 0-3,0-1-1,2 0-5,-1-1-1,1-1-6,0 1-2,1-2-6,-1-1-5,1 0-4,-2-1-6,1 1-3,-1-2-4,0 1-1,0 1-3,-2-2 3,0 0 6,0 0 7,0-1 10,-1 0 6,1 0 9,-3 1 8,1 0 8,0-1 7,0-6 13,-2 5 4,0 2 4,0-2 2,0 0 5,-1 0 5,0 0 4,1 1 5,0 0 4,-1 0 5,0 0 5,0 0 3,0 1 0,1 0 1,0 0-2,0 0-2,0 2-1,0-1-3,0 3-1,0-1 0,0 0 3,0 1 1,-1 0 2,1 0 0,0 0 4,0 0-1,0 1 1,0-1 0,0 1-4,0-1-1,0 1-3,0 0-7,0 0-7,0 0-6,0 0-4,0 0-6,0 0-2,0 0-4,0 1-6,0 0-1,0 0 1,0 1 1,1 0-3,-1 1 1,0 1-2,-1 1-2,1 0 6,0 1-1,-1 1-1,0 0 2,0 1-1,0 1-4,-1-1-2,1 3 1,-1-2-2,1 3 1,0-2 1,1 2-4,-1 1 1,1 0-2,0-1 3,0 1-2,0 0 0,1-1 3,0 0-1,1 0-4,0 0 6,0 1 2,0-1 1,0-1-2,1 1-4,-1-1-9,1 0-1,1 1-3,0-1-8,-2 0-6,1-1-8,0 1-8,0 0-6,5 19-111,-6-20 111,0-1 4,0 0 7,1 0 7,-2-1 6,0 1 7,1-1 5,-1-1 4,0 0 1,-1-1 0,1 0 0,-1 0-1,1-1 0,-1-1 0,2 1-4,-2-2-5,0-1-1,0 1 4,0 0-2,0-1 1,0 0 0,0 0 2,0 0 2,-2 0 0,1-1 1,-3 4-17,3-4 24,0 1-1,-1-1 5,0 0 4,-1 1 3,1-1-3,-1 0-4,0-1 0,0 2-1,0-2-1,0 2-1,-2-1 3,1 0-2,-1 0 2,1 0 4,-2 0-2,1-1-1,0-1 2,0 0 2,-2 0-2,1-1 1,-1 0 0,1 0-3,-1 0 0,0-1 2,0 0 3,1-1 2,-1 0 8,1 0 12,0 0 13,1 2 15,1-1 8,1 0 2,1 1 0,0 0 0,0-3-6,2 1-13,0-1-6,1-2-13,0 1-1,1-1-4,0 0-3,2-1 1,-1 0 0,1-1 0,1 1-6,0-1-1,0 0-5,1-1-2,-2-1-6,2 2-11,0-1-15,-1 0-21,2 1-21,-1-1-28,0 1-34,1 0-35,0 0-41,-2 0-33,2 1-43,-1 1-54,-1 0-91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10T11:35:55.22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06 93 35,'1'1'77,"0"1"-3,0-1-6,-1-1-2,2 0-4,-2 0-6,1 0-7,-1 0-5,1 0-4,-1 1-3,1-1-2,-1 1-2,0-1 0,0 0 0,0 0 3,0 0 2,1-1-2,-1 1 2,0-1-2,0 0-5,0-1-2,0 1-5,-1-1-2,1-1-4,0-1 1,0 1-5,-1 1-2,0-1 0,0-1-2,-1 1 3,1-1 2,0-1 1,-1 2-1,0-2 1,-1 1 5,0-1 5,-1 0 3,1 1 1,0 1-2,-1-1 1,1 0 3,-1 0 2,-1 1 0,0-1-5,1 2-1,0-1-2,-1 0-2,-1 1-1,1 1-6,0 0-5,0 1-4,0 1 1,-1-1-1,1 2-1,0-1 0,0 1 0,-1 0 3,2 0 1,-2 1 1,1 0-4,0 1-1,0-1-4,1 0 2,0 1 1,-1-1-4,1 0-4,-1 1 1,2 0-2,-1 0 0,0 2 4,0-1-1,1 1-1,-2 0 1,2 0 1,-1 1 2,1 0 0,0-1 1,-1 2-4,2-1-1,-1 0 0,1 0 0,0 0 1,0 0-1,1-1 1,1 1-1,-1 0 2,1 0-2,0 0 1,1-1 0,0 1-1,1-1-1,1 0 0,0-1 4,0 1-1,1-2 3,-1 1-3,1-1-2,2 0 5,0 0-1,-1-2 0,2 1-3,-2 0 1,2-2 1,-1 0 1,0 0 3,0-1-5,1 0 3,-1 0-4,0-1 0,0-1 1,0-1 0,1 0-3,-1 0 0,0 0 1,0-1-4,-1 0 6,0-1-2,-1 1 2,1-1-5,-1 0 2,0-1-1,-1 0 1,0 0 4,0 0-5,0 0 7,0-1-3,-1 1 0,1-1 0,-1 1 1,-1 0-3,1 0 1,-1 0 3,1 0-3,-1 1 0,0 1 2,0-1 5,-1 2 2,1 0 6,-1 1-3,0 0 1,2-1 1,-2 3 4,0-2-5,0 2 0,0-1-4,0 0-3,0 1 0,0 0-2,0 1 0,0 0 2,0-1 1,0 0-1,0 2 3,0-1 1,1 2-3,-1-2 4,1 3-3,-1-1-4,1 0 3,0 1-2,-1 1 0,1 0-1,-1 0 2,1 1-6,0 0 6,-1 1-2,0 0-3,0 0 5,1 1-4,0 0-1,-1 1-2,0-2 2,1 2-2,0 0 2,-1 0-2,1 0-1,-1-1 2,1 1 3,-1 0 3,1 0-4,-1-1 2,2 1-3,-1-1 5,0-1-3,0 2 2,0-3-4,0 1 1,-1 0 2,0-1-3,0 1-1,0-2-4,0 1 1,-1-1 2,0 0-3,0-1-1,-1 0 1,0 1 2,0 0 0,0 0 2,0-1-3,-1 0 0,0 0 3,1-2 1,-2 1-4,0 0 2,1-1 1,0 0 0,-2-1 1,0 2 0,0-2-2,0 0 2,-1-1 0,1 0 2,-1 0-3,1 0 0,-1 0 0,0-1-2,0 0-1,1 1-1,1-1 2,0 1-1,1-2 3,-1 2 0,1-1 2,1 0 3,-1 0 2,2 1 0,0-1 4,0 0-1,0 1-1,1-1 3,-1 1 4,0 0 2,1 0-3,0 0 4,0-1-7,0 1 6,0-1-5,1 0-2,2-1 0,-2 2-14,0-1-4,1 0-9,-1 1-8,-1-1-11,0 0-11,1 0-74,1-1-172,-2 2 166,0 0-16,0 0-22,0 0-28,0 0-25,0 0-30,0 0-53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10T11:13:01.09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1 29,'0'0'98,"-1"0"-5,0 0-5,1 0-7,0 0-5,0 0-5,0 0-6,0 0-5,0 0 0,0 0-3,0-1-1,0 1 1,0 0-2,0 0-2,0 0-2,0 0-3,0-1-5,0 1-4,0 1 0,1 0 2,0 1 0,0 0-1,0 0-5,0 0 0,0 0-2,0 1-5,1-1-5,-2 0-10,0 0-6,0 0-3,0 0-1,1-1-3,1 0-5,-1 1-7,-1-1-13,1-1-9,-1 0-18,2 0-20,-1-1-20,1-1-24,-2 1-20,1-1-24,1 0-23,-2-1-29,0 0-39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10T11:35:53.98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0 42,'0'0'52,"0"2"1,0-2 1,0 2 2,0-2 0,0 0 2,0 2-1,0-1 57,0 1-62,0 1-6,-2 1-2,2-2-2,0 2-4,2-1-2,-2 0-1,0-1 1,0 2-4,0-1-5,1 0-4,-1 1-3,0 0 0,0 0-4,0 0-3,0 1-6,0 0 0,0-1 1,0 1 0,1 0 0,-1 1 0,0-1-4,0 1-4,0-1 3,0 0-2,1 1 0,-1 0-2,1 0-3,0 2-1,-1-1 2,0-1 3,2 1 0,-1-1 0,0 0 0,0 1 2,-1-2-1,2 8 0,-2-7 1,1-1-1,-1 0-1,1-3-3,0 1-1,0 0 0,0 1 1,-1-2-4,0 0 0,0 0 0,0-1-6,1 0 2,0-1-2,0 0-6,-1-1-4,0 1-8,0 0-8,-1 0-10,0-1-5,1 0-12,0 1-8,0-2-10,0 1-11,0 0-6,0 1-10,0-1-14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10T11:35:53.49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36 55,'0'0'85,"0"0"-4,-1-1 5,0 1-3,0 0-1,1-2-1,0 2-3,0 0-8,0 0-7,0 0-8,0 0-11,1 0-4,-1 2-7,1-2-7,0 0-3,-1 0-6,0-2 0,0 2-3,0 0 2,0 0-1,1 0 6,-1 2 2,2-1 3,0 0 8,2 0 2,-1-1 4,0 0 4,2 0 2,0 0-1,0-1-3,0 0-5,-1 1-6,1-1-3,1 1-4,0-2-4,0 1-6,1-1-5,-1 1-2,2 0 0,0-1 0,0 0-4,-2 0-1,1 0 0,0 0-1,-1 0 0,0 0-1,-1 0-4,0 0 4,0 0-1,-1 1 2,0 0-1,0 0 0,-1 0-1,0 0-3,0 1 1,-1-1-4,-1 1 0,0 0-3,-1-1 1,2 0-1,-2 1-2,1 0-1,-1 1-1,0 0-3,0-1-2,0 1-9,0-1-4,0 2-6,-1-1-7,0-1-12,0 0-7,0 1-11,0-1-17,0 1-9,-1-1-14,2 1-12,-3-1-15,2 0-13,0-1-15,0 1-17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10T11:35:52.74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9-1 22,'0'0'34,"0"0"2,1 0 3,-1 0-1,0 0 2,0 1 3,0 0 4,0-1 4,0 1-2,-1 0 0,1 0 3,0-1 1,-1 2 1,1-2-1,-1 1 3,1 0-3,0 0 1,-1 1-1,0-1-6,1 0-6,-1 1-3,0-1-3,1 1-6,-1 0-3,0 1-5,0-1-7,0 0 1,-2 1-1,3 1-3,-1-1-2,-1 2-1,2 0-1,-2 1-1,1 1 1,-1 0 0,0-1-2,0 1-2,1 0-3,-1-1 2,0 1-4,1-1 1,-1 0 2,0 3-2,0-2-1,1 0 0,-1 0 0,0 1 1,0-1 1,1 0-5,0 0-3,-1 0-2,-1 5-22,1-7 15,1-1-5,-1 0-3,1 0-3,0-1-4,1 0-3,-1-1-3,0-1-5,1 0-4,0 0-6,0-1-1,0 1-1,0-1 0,0 0-1,0 0-3,0-1-5,0 1-3,0 0-7,0 0-10,0 0-10,0 0-15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10T11:35:52.22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3 0 35,'0'-1'41,"0"1"-6,0 0 23,0 0-35,0 0-5,1 0 11,-1 0-20,0 0-4,0 0-5,0 0 0,0 0 0,0 1 2,0-1-2,0 0 5,0 0 1,0 0 15,1 0-7,-1 0 2,0 0 3,-1 0 0,1 1 1,0-1 4,0 0-1,0 0 0,0 0-1,0 0 0,0 0-1,0 0-2,0 0 1,0 0-1,0 0 1,0 0-1,0 0 2,-1 0 1,1 0 0,0 0 3,0 0 0,0 0 0,0 0-1,0 0 1,1-1-2,-1 1 2,0-1-3,0 1 0,0 0-1,0 0-1,0 0 1,0 0-3,0 0-4,0 0-4,0 0 1,0 0-2,0 1-2,-1 0 1,1 1-1,-2 1 1,1 1 2,-1 1 5,1 1-1,-2 0-1,1 0-1,1 2-3,-1-1-2,0 1-1,1-1 1,-1 0-1,-1 0-6,2 1 0,-1-1 0,-1 1 0,2-1 0,-1 1 0,0-1-2,1 0 0,-1-1 5,1 0-2,-1 0-1,0-1 0,1 1-3,-1-1-1,0 0-3,1-1-3,0 0-4,1 0-4,-1-1-2,-1-1-5,2 0-1,-1-1-4,1 1-4,0-1-5,0 0-2,0-1-1,0 0-4,0 0-3,0 0-4,0 0-6,0-1-9,1 0-7,-1 1-8,0 0-7,0 0-6,2-2-6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10T11:35:51.35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 7 8,'0'-1'60,"0"0"0,0 1-5,1-2-3,-1 1-5,1-1 2,0 2-2,-1-1-1,0 1-2,0 0-4,0 0 0,0 0-3,0 1 0,0-2-2,0 1 1,0 0-1,1 0 2,-1 0 3,0 0 7,0 1 5,-1 1 5,0 1-1,1 1 0,-1-1 1,1 2-4,-1-1-3,1 1-5,-1 0-8,-2 7 18,3-5-29,-2-1-7,2 1 1,-1 0-3,0-1-1,1 1 0,-1 0 3,1 0-3,-1 2-6,1-2 3,-1 2-1,1-1-3,1 1-2,0-1 0,0-1-3,1 0-2,0 0 1,-1 0 0,2-1-3,-1 1 1,1-1 1,0-1 0,1 0-1,0-1 1,1-1-1,-1 0-4,1 0-3,1-1-3,-1-1-2,0 0 1,1-1-2,1-1-2,-2 0 0,1-1 3,0-1 1,1 0 1,-1 0-3,0 0-2,0-1-1,0-1 0,-1 0 1,1-1 1,-1-1 1,0 0 0,0 0 2,-1 0-1,0-1 3,-1 1 5,0-1-1,-1-1-2,-1 2 2,2 0 2,-2 0 1,0-1 0,-1 1 0,1 0-2,-1 0 2,0 0 1,0 1 0,0 0 0,0 1 3,0 0 4,0 0 0,0 1 1,-1 1 1,1 0 3,-1 1 0,1-1 1,0 2-2,0 0-3,0 1-1,0 0 0,0 1-3,-1 0-1,1-1 1,0 2-3,1 0 4,-1 1 0,1-1 2,-1 1-2,1 2 1,0-1-1,-1 1-4,1 0 0,0 0-1,-1 1 1,1 0-2,0 2 3,-1 0 1,1 0 1,-1 1 0,0 2 2,1-1-3,-1 1-1,0-1 2,0 2-3,0 0 1,0 0-2,1 1 0,-1 1-2,0 0 0,0 0 2,1 1-3,0-2 2,-1 1-1,2 2 2,0 1 0,-1-1-1,1-1 2,-1-1-1,2 0 3,-2 0-2,0-1 0,1 1-3,-1-2-2,2 1 2,-2-2-2,1 0 1,0 0 0,-1-1 1,1 0 1,-1-1-1,-1 0 1,0-2 0,-1 1-1,1-3 0,-1 0-5,0 1-4,1-1 2,-1 0 3,1-1-1,-2-1 0,1 1 0,0-2-1,-1 1 3,0 0 4,0-1-1,0 0-3,0 0 3,0 0-7,-2 0 5,2-1 2,-1 0-4,0-1 1,-1 0-2,1 0 1,-2 0 3,3-1 5,-1 0-2,-1-1 1,0 0 2,-1-1 0,0 0 0,1 0-1,-1-1-4,-1-1-2,1 0-1,-2-1-3,-11-16-12,11 14 17,1-1-1,0 0 3,0 0-1,-1 1 2,1 1 1,1-2 3,0 3-3,0 0 1,1 0 6,1 0-1,1 2 2,0-1-2,0 1 1,1 1-1,1-1 0,0 1 2,0-1-1,1 0 5,0 0 0,1-1 1,0 1 1,1 0 1,1-1 0,0 0-3,2-1-2,0 0-7,0-1 0,2 1-3,-1-1-1,1-1-6,0 1-2,1-2-12,0 0-9,0 1-20,1-1-24,0-2-28,1 1-30,-1-1-33,1 1-43,-1 0-41,0 1-75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10T11:35:49.23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5 10 3,'0'0'67,"0"1"-5,0 0-4,0-1-1,1 2-2,-1 0-5,1 0 0,-1 0-4,0-1-1,1 1-2,0 0-1,-1-1-3,1 2-3,0-2 2,-1 1 1,1 0 3,1-1 1,-1 0 2,0 1 1,-1-1 2,1 1-3,-1-1-4,1 0-3,0 0-3,0 0-3,0-1-8,-1 2-3,2-2-6,-2 1 5,1-1-5,-1 1-5,1 0-4,-1-1-1,0 0 1,0 0 0,0 0-2,0 0-2,0 1 3,0-1 2,0 1 2,0-1-3,0 0-2,0-1-2,0 0 0,0 1 2,0-2-3,0 1-1,0-1-3,-1 0 2,0-1-1,-1 0 3,1 1 2,-1-1-2,0 0 2,0-1-1,-1 1 8,0 0 1,0-2 9,-1 2 1,1 0 1,-2 0 5,1 1 2,-2 1 5,1-1 1,0 2 2,0 0-1,1 0 1,-2 2-5,2-1-2,0 1-5,0 0-4,0 0-4,0 0-1,1 1-4,-1-1-2,1 2-2,0-1 4,0 0 4,0 1 4,0 0 2,1-1 1,-1 1 0,1-1 0,0 0 3,0 0 0,0 1-4,-1-1-7,1 0 7,0 1-6,0 0 1,0-1 1,0 2-1,0-1-4,1 1 3,-1 0-2,1 0-7,0 1 1,1-2-3,-1 2-1,0 0-5,0 0 2,1 1 3,0-3 4,0 2-5,0-1 1,1 0-5,0 0 2,0 1 5,0-1-7,0 1 0,2 0 1,-1-1 8,1 0 5,0 1 5,1-1-2,0 0 0,0-1-3,1 0-2,1 0 2,0-1-4,7 4-1,-5-5-7,-1 1-2,-2-1 11,3 0 0,-1 0-7,-1-1-3,0-1 1,2 0-2,-2 0 5,0-1-1,0 0-4,0 0-1,-1-2-4,0 1 7,-1 0-2,1 1 7,0-1-7,-2 0 1,1 0 0,-1 0 0,-1 0 4,1 1 0,-2-1-3,1 1-3,-1 0 3,0 1-3,0-1-1,0 1 7,0-1-3,0 0-1,1 0 2,-1 1 0,0-2 0,0 1-1,0-1 1,0 0-3,0 1-1,-1 0-2,0 1-4,0-1-2,0 1-9,0-1-10,0 0-13,0 1-13,1 0-15,-1-1-18,0 1-19,0 0-18,0 1-16,0-1-19,0 0-20,0 0-22,0 0-22,0 0-31,0 0-34,-1 1-67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10T11:35:48.36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00 8,'0'0'52,"0"0"0,0 0 0,0 0 6,0 0 3,0 0 4,0 0 0,0 0 2,0 0-3,0 0-1,0 0 0,0 0 0,0 0 0,0-1 1,0 0-3,0 0-1,1 0 1,-1-1-6,0 2-5,1-2-11,-1 0-7,1-1-7,1 0-5,-1 0-5,1-1-2,0 1 0,0 0 2,-1-1 5,2 1 2,-1 0-1,1 0-1,-1 0-2,0 0-2,0 0 0,1 0-1,0-1-2,0 0-6,0 1 0,1-1 1,-1 1 2,0-1-3,1 1-5,-1 0-3,0 0-3,1 0 7,-1 1-3,0 0 0,0 0-2,0 0 2,0 1 3,0 0 0,-1-1 0,1 2-3,0 0 6,1 0 0,0 0 3,0 0-2,-1 0 0,0 2 7,-1-1 7,2 2 4,0 0 0,0 1 2,-1 1 5,0 0 2,1 1 0,-2 2-5,0 0-5,1 1-5,0 0-6,-2 1-2,0-1-5,2 1 1,-3 0-1,2 0 1,-1-1-2,-1 1-2,1 1 3,-1-2-4,-1 1-2,1 0 0,-1-1-3,0 1-1,0-2 4,-2-1 0,2 1-2,-3-1 1,2 0-2,-1 0 4,0-1-2,-1-1 0,0 0 2,2-1-3,-3 0-5,1 0 1,0-2 3,1 0-3,-2 0-1,2-1-3,-2 0-5,2-1 8,-1 0 7,2 0-1,-3-6-8,3 3 8,0-1 4,1-1 0,-1 0 0,1 0-2,0 1 11,1-1 6,0 1 7,1 0 4,-1 1 3,1-1 7,0 2 4,-1 0 3,0 0 0,0 0-4,0 2-3,1-1-1,-1 0 15,0 0-36,0 0-5,0 1-9,0 0-2,0 1-3,0 0-2,0 1-3,0 0-9,0 0-10,0-1-15,0 0-22,0 1-23,-1-2-29,0 1-28,0 0-24,1 0-26,0 1-27,0-2-25,0 0-22,0 0-26,0 0-47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10T11:35:47.37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6 0 34,'1'1'36,"-1"0"-1,0-1-1,0 0 0,0-1 5,0 0 1,0 1 4,0 0 4,0 0-3,0 0-4,0 0 0,0 0-3,0 0-6,0 0-4,0 0-1,0 1 4,0 0 4,-1 0 4,0 1 1,1-1 3,0 1-1,-1-1 7,0 2-6,0-1-4,0 1-6,0 1-2,-1-2-2,2 1-2,0-1-3,-1 1-1,1-1 0,-1 1-3,1-1-1,-1 2-4,1-1-1,0-1 0,0-1-2,0 1-3,0 0 0,0 0-2,1-1-3,-1-1 1,1 2-2,-1-2-2,1 0 0,-1 2 0,0-2-1,0 0-1,0 0 2,0 0 0,0 0 0,2 0 4,-1-2-1,0 2-2,0-3-1,0 1 0,0-2 2,1 1-1,0 0 0,0-1-3,-1 1-2,-1-1 1,1 1 3,-1-1 2,0 1 0,-1 0-4,1-1 2,-1 2 4,1-1 0,-1 2 4,0-1-3,-3 0 23,0 4-9,1 0-13,1 1-2,0 0 1,-1 0-2,0 1-1,1-1 0,-1-1-1,2 2-1,0-1 1,1 0-6,-1 1-3,1-2-7,0 1-12,0-1-17,0-2-18,1 1-23,-1 1-24,1 0-29,0-2-36,1 0-40,0 0-66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10T11:35:45.96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6 1 63,'0'-1'84,"0"1"-5,0 0 0,1 0 0,0-1-1,0 1 3,-1 0 1,1 0 5,0 1-2,0-1-2,1 0-4,-2 0-2,1 0 0,1 0-3,-2 1-3,2 0-9,0-1 3,-1 2 0,1 0 2,0 0-5,0 0-3,0 2-4,0-1-5,1 0-5,0 1-9,-1-1-10,1 1-5,0 1-4,-1 0-3,1 0-9,1 0-1,0 1-1,-1 1-2,1 0 1,0 1-2,-1 1-1,2 0-4,0 1 6,-1 0 3,0 2 0,0 0 1,-1 1-3,0 1-2,0 1 5,0-1 1,-1 2-2,2-1-3,-2 1-1,0 0 4,-1 0 2,2 0 0,-1-1 0,1 2-5,-3-1 1,1 0 1,0 0-3,-1 0-1,0 0-2,-1 0 0,1-1-1,-1 1 4,1 0 0,-1-1 0,-1 2 2,-1-1 3,0 0-1,-1 1-1,1-1-1,0 1-4,-2 0-5,1 1 2,0 0-1,0 0-8,-1 0-5,0 0-2,0-1-5,0 1-2,0-2-3,1 1-8,-1-2-4,0 0 1,0-2-1,1 1 2,-1-2 0,1-2 2,1 1 3,-2-1 6,1 0-2,1-1 7,0-1-1,0-1 4,0-1-2,0-1 3,0 0-3,1 1 2,-1-1 4,0-2 0,1 1 1,-1-1-2,2-1 1,0 0 0,-1 0-6,1-1-7,-2 1-10,2-1-12,1-1-10,0 0-8,0 0-8,0-1-15,0-1-11,0 2-16,0 0-20,-1 0-27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10T11:35:45.32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5 40 3,'0'0'88,"-1"-1"-9,1 1-7,1 0-5,-1 1-1,0-1-1,0 0 2,0 1 1,0 0 3,0 1-4,0-2-3,0 1-1,0 1-3,0 0-4,0 0-6,0 0-8,0 1-9,0-3-1,0 1-3,0 1-3,0-2-9,1 0-5,-1 0-3,0 0-1,0 0 1,0 0 1,0 0 0,0 0-3,0 0 3,0 0-2,0-2 0,0 2-1,0-1 2,0 1-4,0-2-2,0 0 0,0-1 1,0 1 1,0-1-1,-1 0 2,1 1-5,-1-2-1,1 2 4,-1-2-1,-1 1 0,1-2 2,-1 2 5,-1 0 3,1-1 9,-1 1 7,0 0 5,-1 1 7,1 1 5,-1 0-2,1 0-5,0 1-2,-2 2-6,0 0-5,1 0-2,-1 2-3,0 1-1,-1-1 5,1 1 9,-1 1-1,1 0 5,-1 2 0,1-1-5,1 1-3,-1-2-3,1 0-7,-1 1-5,2-1 0,0 1-5,1-1-3,0 1 2,-1-2-3,2 2 1,-1-2-1,2 0 1,0 0 3,0 1 1,2-1-1,-1 1 1,0-1 4,1 0-2,1 0 2,-1 0-4,2-1-6,0-1-3,-1 0 1,2 1-2,-1 1 1,1-2 1,-1 1-1,1-1-2,0 1 0,0-1 3,11 4 1,-11-5-7,0-1 2,0 1-2,1 1 2,-3-3-4,1 0 2,2 0 0,0-1-2,-1 1-1,0-2 0,0 2 5,1-2-2,-1-1 2,0 0-6,0-1-4,0 2-6,-1-1-4,1-2-11,-1 1-11,-1 1-7,0-1-9,0 0-2,-1 0-5,0 1-4,2-1-3,-1-2-89,-2 2 66,0 1-11,0 0-15,0-1-17,-1 1-10,0 0-18,0 1-24,0-1-32,0 1-36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10T11:12:56.52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 60,'0'0'81,"0"-1"-5,0 0-4,0 1-3,0 1-3,0-1-6,0 1-5,0-1-5,0 0-2,0 0-3,0 0-5,0 0 1,0 0-2,0 0 0,0 0-1,0 0-2,0 0-3,0 1 0,1 0 1,-1-1 0,1 1 3,-1 0 1,1 1 7,-1 0-3,1 1 0,0 0-3,-1-1-3,1 2-3,-1-1-8,1 1-4,-1 0-10,0 0 0,0-1-1,0 1-1,-1-1-2,1 0-5,-1-1 1,1 0-4,0-1-3,1 0-7,-1 0-5,1-1-11,-1 0-9,0 0-13,0 0-14,0 0-15,0 0-18,0-1-18,1 0-19,-1 1-20,0 0-16,-1-2-21,1 0-26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10T11:35:44.65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112 22,'0'0'60,"0"-2"1,-1 1 3,1 0 5,0-1-3,0 1-2,0-2-1,1 1 7,-1 0-5,2 0-4,-1 0-5,0-1-3,0 0 0,1 0 1,0 1 1,0-1-6,0 1 2,0-1 0,1 0 1,-1-1-2,5-4 43,-4 4-53,1-1-5,0 1 1,0-1-2,-1 0 3,1 2 3,1-1-4,3-4 34,-5 4-36,2 2-5,-2-1-2,2 1-6,-3-1-3,3 1 2,-2 0 0,1-1 6,4 2 29,-5 1-25,13 6 109,-11-2-106,0 2 6,-1 0 1,1 0-2,-1 3-5,0-1-2,-1 1-2,0 0-8,0 1 0,-1 1-7,0-1-7,0 36 4,-3-38-13,0 0-4,0 0 6,-1-1 2,-1 0-2,0 0 0,0 0-2,-1-2 2,1 1-2,0 0 4,-2-2-2,2 1 1,-2-2-1,0 1 0,1-1 0,-1-1-1,1 1 0,0-1-3,0-1-3,0 1 1,0-2 1,1-1 1,1 0-3,-1 0-1,1-1-3,1 1 1,-1-1 2,0 0-3,2 0 1,-1-1-3,0 1 4,1 1 3,0-1 5,0 0-1,0 0-1,0 1 0,0 1 6,0-2-3,1 2 3,0-2-3,-1 1-3,0-1 3,1 2-2,0-2-8,0 2-13,-1-1-12,1 1-20,-1-1-21,1 0-24,-1-1-37,0 2-37,0-2-32,0 1-34,2 1-40,-1-2-55,0 0-78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10T11:35:43.92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 184 28,'-1'-1'82,"0"1"-3,0-1 0,0 0-4,1 1 0,0-1 0,-1 0-1,0 0-1,1 1 4,-1-1-2,1 0 0,0 0 1,-1-1-4,1 0-2,-1 0-9,1-1-2,0 1-5,0-1-2,1-1-5,0 0-12,0-1-1,1 0-5,-2 0-1,1-2-4,1 2 2,0-2-6,0 2-1,1-2 9,-1 1-4,0 0 1,0-2-4,0 2-1,1-1-9,1 0-3,0 0-3,-1 1-10,4-7 1,-4 6 1,1 1-1,0 1 7,0-1 6,0 2 0,0 0-1,-1 2 0,11-5 49,-7 14 16,-5-2-44,0 0-3,-2 2-1,1 2-4,0-1-1,0 1-4,0 1-1,-1 1-2,0-1 0,-1 0 1,0 1 1,1 1-5,-1-3-1,0 1-3,0 0 0,-1 0-2,1 0 0,0 0-3,-1-2-2,0 1 1,-1-1 2,1-1 1,0-1-3,0-1 1,1-1-2,-1-1 1,0 1 4,1-1 3,-2-1-3,1-1-1,0 1-3,0 1-1,-1-1 0,1 0 2,0 0-7,1-2-1,0 1 2,0-1 1,0 2-1,1-2-2,0 1-5,0 0-11,0-1-7,0 0-7,1 0-4,-1 0-8,2 0-1,-1 0 0,2-2 4,0 0 6,1 1 8,-1-3 2,1 2 1,0 1 5,1-1 3,0 0 3,0 1 5,0 1-1,-1-2 1,2 2 6,-1 0-1,1 0 5,-2 2 0,0 1 1,0 2-5,1 0 7,-2 1 0,1 1 3,-2 0 6,1 1 4,-2 1 2,1 0 5,-2 1 4,0-1-1,0 1 4,-1 0 0,0-1 0,0 0-2,0 0-1,-1-1-4,0-1 1,1 2-5,-1-3-2,0 0 0,0 1-5,0-2-1,-1 2 0,1-2-3,0 0-2,-1 0 3,0 0-3,0 1-1,-1-2 3,0 0 1,1 0-3,-2 0 2,2 0-3,-1 0 1,0-1 1,0 0 1,0-1-3,2 0-2,-2 0-2,0-1 0,1 0 1,0 0-3,0-1 2,0-1-3,1 0 2,0 0-1,-1 0 7,1 0-1,1 0 0,-1-1 1,0 1-4,1 0 4,-1-1-1,2 1 2,0 0-3,-1 0 0,1 0 0,0 0 0,0 1 5,0 0-4,0 0-4,0-1 0,0 1-2,0 0-5,0-1-9,-1 1-6,1-1-10,0 1-4,0 0-11,0-2-19,0 2-21,1 0-23,-1 0-28,1-1-35,-1 0-43,2-1-64,0 0-101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10T11:35:42.93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1 20,'0'-2'50,"1"0"0,0 0 0,0 1-1,-1-2-2,1 2-4,1-1 3,-1-1 2,0 1 6,-1 2 3,2-2 3,0 0-1,-1 1 1,0-1 2,-1 2-2,1-2 0,-1 1-4,1 1-2,0-2-5,-1 2-3,1-2 3,0 2-3,-1 0-4,0 0-6,0 0-4,0 2-6,0-2 0,0 2 5,0-1-2,0 1 8,0 2 7,0 1 7,0 1 3,0 1 1,0 1 1,0 2-7,0-1-7,-1 2-8,0 0-12,1 1-8,-1 0-3,0 1-2,1 0-3,-1 0-3,1-1 2,-1 0-4,1 2-1,-1-2 4,0-2-5,0 2 1,1-1-3,-1-1 0,0-1-2,1 0 0,0-2-4,0 0-11,0-1 2,0-1-6,0-2 2,0-1-5,0-1 1,0 1 0,0-1 1,0-1 3,1 0 2,0-2-1,1-1 1,-1 0 4,0-1-2,1-2 3,0-1 4,-1 0 2,1-1 1,1-2 3,0 1 4,-1-1-2,1 0 3,0 1-3,0-2 0,1 1 3,-1 0 3,1 0-1,-1 0-1,0-1 1,1 2 1,1-1 0,-2 1 1,1 0-5,1 0-7,-1 1 2,1 1 3,-1 0 1,1 1-3,-2 1 5,0 0-1,0 1 1,-1 1 1,1 1 3,-2 0-5,0 1 2,1 1-1,0 0 0,-1 0-3,1 0 8,-1 1 0,0 1-1,0 2 3,1-1 3,-1 3 6,0 0-1,0 1 6,0-1-7,-1 2 0,1 1 2,0 0 0,-1 0-5,0 1-2,0-1-2,0 1 0,0-1-2,0 0 2,1 1-4,0-2-3,-1 1 2,1-1-1,0-1-1,0 0 0,1 0 0,0-2 0,0 0 1,1 1 2,-1-3-2,0 1 1,0-1-1,0 0-2,1 0 1,-1-2 1,1 2-2,0-2 2,0-1-1,1 0 1,0-1 0,0 0 4,0-1 1,0 1-4,1-1 1,-1-1-3,1 0 1,-2 0 0,0 1-7,-1-1-5,0 1-8,-1 0-8,2-1-8,-2 1-14,0 0-20,0-2-23,0 0-22,-1 0-24,0 0-23,-1 1-35,1 0-48,-1-1-62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10T11:35:42.03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 15 42,'0'-2'147,"0"1"-9,-1 1-10,1 0-4,0 0-3,0-1-2,0 0-7,0 0-6,0 1-5,0 0-14,0 0-8,1 1-15,-1 0-11,0 0-6,0 1-10,0 1-2,1-1-6,-1 0-7,0 0-6,0 0 1,0 0-2,1 0-4,-1-1-5,0 0-6,1 0-2,0-1 3,-1 1 0,0-1 0,1 1-6,0-1 1,-1 0 3,1-1-1,0 0-5,1 0 1,-1-1 4,1 0-5,0 0 4,0-1 1,-1 1-4,-1-1 4,1 1 2,-1-1 2,0 0 2,0 1 2,0 0-3,-1 1 1,0 0 7,0 0 1,-1 0 1,0 1 1,0-1-3,0 1 2,0 0 0,-2 1 2,2-1-6,0 2-5,0-1 0,0 1-4,0 0-1,0 2-14,1-1-23,0 0-28,0-1-33,1 1-38,-1 1-45,1-1-46,0-1-61,0 1-90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10T11:35:41.59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278 16,'0'0'105,"0"0"-30,0 0-12,0 0-4,0 0 0,0 0 2,0-2 6,0 2 2,1-1-4,1-1-3,-1 0-8,2 0-11,-1-2-5,0 1-9,0 0-6,1-1-4,-1-1-2,1 2-2,-1-2 0,0-1 5,1 1 0,-1-1 0,1 0-5,0 0 1,0-1 0,0 1-4,0-1 0,0 0-5,0-2-2,0 1 0,0 0 0,0 0 1,2-2 0,-2 1-1,0-2 0,0 1 2,-1 0-2,1 0-3,-1-1 3,0 1-2,0 1-1,1 0-1,-1 1 0,0 1 2,0 0 4,-1 1 0,-1 1 6,1 1 2,-1 1 6,0-1 8,0 1-1,0 1 3,1 0 4,-1 0 39,0 2-41,-1-1 0,0 1-5,0 0-2,0 1-9,-1 1-4,-1 1-2,-2 5 11,3-4-17,0 2 1,-1-1 3,1 1 3,-2 1 0,2 0-5,-1 0-4,-2 9 7,3-9-7,0 1-2,0-2 1,1 0 0,1 1 1,0 0 3,0 0-3,1-2 0,-1-1-1,3 1 0,0-2-1,0 1-2,1 1-1,-1-2-1,2 1 1,1-2-2,-1 1 4,2 0 1,-1 0-1,0-1-2,-1 0 2,1 0 2,0 1 1,-1 0 0,-1 0 0,2 1-2,-1 1 1,-1 0-2,0 0-2,-2 0 2,1 1-1,-1 0-1,-1 1 0,-1-1 3,0 1-2,0 0 3,-1 1 2,0-1-5,0 0 1,-1 0 2,0 0-2,0 0 0,0-2 0,-1 0 2,0 2 0,0-2-1,0 2-2,-1-1-2,1-1 3,0 0-1,-1 0-1,1-1 1,0 0-2,-1 0 5,2-2 3,-1 0-2,1-1-2,0 0 1,0 0 2,1-1-4,0-1 2,0 0-2,1-1-2,-1 0 1,0 0 0,1 1 1,0-1-4,0 1 7,0-1 1,0 1 1,0 0 2,2-1 4,-2 1 2,2-3 2,0 2 8,-1 0-4,2 0 2,0 0 0,0 1 0,1-1 0,0 1 0,-1-1-9,1 1-2,0 1 3,-1-2-2,2 0-5,0 0-2,0 0-4,0 1 0,1-2 0,1 1 0,-1-2-4,0 1 0,1 0 1,0-2 0,-1 1 1,1-1 2,1 1-5,-2-1-4,0 0-2,-1 0-4,0 0-6,0 0-7,-1 0-3,0-1 1,-1 1 5,0 0-1,0 0 2,-1 0 3,0-1 6,0-1 4,2-10-13,0-2 20,-2 1 13,1 8 15,-2 1 23,-1 8-24,3-7 80,-2 7-52,-1-1 12,0 2-44,0 0 0,0 2 67,0-1-57,0 2 7,0 0 0,0 2 1,0 0-1,0 0-2,-1 2-1,0 0-8,-1 2-1,2 0-6,-1 0-5,1 0 0,-2 0-3,2 1 0,-1 0 0,0-2 0,1-1-6,0 2-3,0-1 1,2 0-3,-1-2 1,0 0 0,1 0 0,0-1 1,0 1 1,1-3 2,-1 2-1,1-1-3,0-1 0,1 0-4,0-1 1,0-1-4,1 0 4,-2-1-1,3-1 2,-1 0 0,0 0 3,0-1-5,0 0-4,0-1-1,1-1-4,-1 1-11,0-1-7,-1 1-9,1-1-3,0-1 1,-1 2 5,0-2-5,-1 1-1,-1-1 5,1 1 3,-1 1 2,0 0-5,-1 1-6,0-1-8,1 0-1,-2 0-12,1 0-9,-2 0-15,1 1-19,-2-1-20,2 0-18,-1 0-25,1 1-26,-1 1-26,0-2-44,-1 1-75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10T11:35:40.34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29 219,'0'-4'42,"1"1"-3,0-2-1,-1 1-6,1-1-9,-1 2-3,1-1-1,1-1-2,0 1 3,-1-1 3,3 1 1,-1-1 0,0 0 4,0 1 0,1 0 6,0-1 4,1 0-4,0 1-4,-1-1-4,1 0 0,-1 0-2,1 1 2,0 0-6,-1 1-6,0-1 2,0 1 1,0 1 4,0-1-1,0 1-2,0 0 0,0 0 2,0 0 1,-1 1 2,1-2-1,-2 3-2,2-1 0,-2 1 0,1 0 0,-1 0 4,1 1 1,0 0 5,0 1 7,0 1 5,1 0 2,-2 2 5,2 0 1,-1 2-2,-1 0-1,1 2-4,-1 1-6,1 0-4,0 0-3,-2 2-6,0-1-3,1 0-5,-1 0-3,1 0 0,-1-1-5,0 0-1,-1 1-2,0-1 2,0 0-1,-1 0-4,0 0 1,-1-1-2,1 0-2,-1 0 0,0-1-1,-1 0-4,0 0 1,0-1 7,0 0-1,-1 0 1,0-2 1,1 2 0,-1-2-1,-1 0 1,0-1-1,0 1-5,0-1 2,0 1 0,1-2-3,-1 1 0,1-2 4,-1-1 0,1 1 0,-1-1-1,2-1 1,-1 0 1,0 0 3,2 0-1,-1 0-1,1-1 2,1 1 1,-1 0 2,1-2-7,0 2-3,1 0 4,0 0 2,0-1-1,0 1-3,0-2 1,1 2-3,1 0 5,1-2 0,1-1 2,-1 1 1,1-2-1,0 1-2,1 1 1,1-1 1,-1 1-4,2-1 2,-1 1-5,1 0-4,-1 0 3,1 1 3,0-1-3,0 0-1,-1 2 5,1 0-1,0 0-2,0 2 7,-1-2-3,0 2 0,1-1 4,-1 2 2,0 0 0,0 2 3,0-2 1,-1 2-3,1 0 5,-1 1 1,0-1-1,-1 0-3,0 2 3,-1 0 1,0-1-1,0 0 0,-1 0-5,0 0 0,0 1 0,0 0-3,-1 0-5,0 0 0,0 1 2,-1-1 3,0 0 1,-1 2-1,0-1-2,1 0 4,-2 0-1,-1-1-2,1 0-4,-2 2 0,2-2 0,-1 1-2,-2-1 2,1-1 0,-1 2 2,-1-1-2,0-2 1,1 2-1,-1-2-1,0 1 5,0-1-4,1 0 0,-1 0 0,0-1 3,0-1-1,0 0 0,1 0 2,0-2-5,-1 0 3,2-1-1,-1-1-1,-7-8 1,9 4 3,0 0 6,0 0-1,1-1 2,0-1 4,0 2 3,1-1 3,0 2 0,0-2-2,1 3-3,-1 0 0,0 1-1,0 1-8,1 0 1,0-1-4,0 1-3,0 1-1,0 0-1,0 0-1,0 0-1,1 1 2,0 1-2,-1 0 0,0 0-6,0 1-10,0-1-11,0 1-10,0 1-13,1-2-20,-1 0-25,0 0-28,0-1-31,0 0-27,1 0-25,0 0-32,1-1-44,0 2-74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10T11:35:39.46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0 56,'0'-1'73,"0"-1"-4,0 2 0,0-2-3,0 0 0,0 2 0,0-2 2,0 1 2,0-1 0,0 2-2,0 0-5,0-1-6,0 1-4,0 0-8,0 0-7,0 0-7,0 0-9,0 0-5,0 1-3,0-1 4,0 3 2,1-1 0,0 3 2,-1 0 0,1 1 5,-1 1 0,0 0-1,0 3-1,0-1-5,0 2 2,0 2-4,0-1 1,0 2-3,0-1 1,0 0-3,-1 2-2,1-2-2,0 2-3,0-1 3,0 1-5,0 0 0,0-2-3,1 0 2,0 1-1,-1-2 0,0 0-3,1-1-2,0 0 1,0 0 1,0-1 0,0 0-1,0-1 1,0-1 0,0 0 2,1 0-2,0-2 0,-1 0 0,0 0 1,0-1 1,0-1-2,-1 0 1,0 0-1,0-3-2,1 2-3,-1-1 1,1 0-3,-1-1-2,1 0-3,-1-1-6,0 0-3,-1 0-1,1 0 1,-1 0-7,1-1-7,-1 0-9,1-1-5,-1 0-4,0-1-7,0 2-7,0-3-13,-1 0-5,0 0-5,1 0-2,1-3-7,0 2-9,-1-2-12,1 0-10,0-1-11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10T11:35:38.49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 1 53,'0'0'73,"0"-1"-7,0 1-3,0-1 1,0 1-3,0 0 1,0 1-6,0 0 1,0 0-3,0 1-1,0 0-1,0 0-3,-1 0-6,1 0-4,0-1 2,0 1-3,0 0 2,0 0-1,0 1 2,-1 1 1,1-1 2,-1 2 2,1-1-1,0 2-5,-1-1 0,1 1-2,0 0-3,-1 1-4,0-1 0,1 3-2,0-2-3,0 0-1,0 0-2,0 1-3,0-1-5,0 1-2,0-1-4,1 1-2,-1 1 0,0-1-4,0-1-2,0 0-2,0 0 1,0 0 0,0-1 0,-1-1 0,1 0 0,0 0 0,0 0-1,0-1 3,0-1-2,-1 0 0,1 0-1,0-1-3,0-1-3,0 1-7,0-2-11,0 1-12,0-1-9,0 0-10,1 1-11,-1-1-9,0 0-11,0 0-5,1-1-6,0 0-7,-1-1-9,1 1-14,0-1-18,0 0-28,0 0-35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10T11:35:37.95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2 120,'0'0'73,"0"0"62,1 0-70,-1 0-2,0-2-4,0 2-4,0-1-5,0 1 40,0 1-47,0 1-1,1-2 1,-1 0 1,1 0 0,0 0 3,1 0 2,3 0 91,-4 0-95,3 0-1,-1 0 1,1-2-3,0 1-6,0 1-2,-1-2-3,2 1-5,0 0-1,0 0-6,0 0-6,1 0 2,1-1-4,-1 0-1,0 1 0,0-2 2,1 1-4,-1 0 0,1 0-1,0 0-3,-1 1-3,0-2 0,1 1 1,-2 1-2,1-1 0,0 1-1,-2-1 1,1 0-1,0 1 1,-2 1 1,0-2-1,1 2-1,-1 0 1,-1 0 1,0 0-1,-1 0 4,0 0-2,0 0-1,0 0-3,-1 0-2,0 0-3,0 0-6,0 0-4,1 0-8,-1 0-7,0 0-9,0 0-10,-1 2-11,1-2-17,-2 0-15,1 0-18,0 1-19,-1-1-13,0 2-20,1-2-20,0 0-31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10T11:35:37.34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9 49 44,'0'0'63,"1"-1"-3,-1 1-1,1 0-1,1-2 1,-1 2 0,0 0-4,-1 2-3,0-2-3,2 0-2,-1 0-3,0 0 0,1 1-5,0-1 5,-2 2 0,1-2 0,1 1-4,-1 1 0,0-1-4,0 1-6,0-1-4,-1 1-5,1-1-3,0-1-5,-1 2-1,1-1-4,-1 0-5,0 0 1,0-1 0,0 0-4,1 0-5,-1 0 4,0 0-2,0 0 1,1-1 2,-1 0 3,1 1 3,-1-4 27,0 4-25,0-3 0,0 1-1,0-1-3,0 0 1,0 2-3,-1-3 1,1 2-2,-1-1-5,0 0 3,0-1 0,0 1 0,-1-1-2,1 1-2,-1-2 2,1 1 5,-1 1 8,0 0 2,-1-1 3,0 2 4,2 2 6,-2-1 10,1 0 2,-1 1-4,0 1-1,-1 0-3,-1 1-1,1-1 1,0 3-1,0 0-3,0 1 5,-1 0 1,1 2 3,0 0 3,1-1-2,-2 1-5,2 0-3,-1 1-7,1 0-4,0 0-4,0 0-3,0 0-1,2 0-1,0-1 2,-1 1-2,1 0 2,1-2 1,-1 1-1,0 0-2,0-1-1,1 2-3,1-3-3,0 2 1,0-2 3,0 0-3,1-2 5,0 2-2,0-1-2,2 1 3,0-1 2,0 1 0,1-2 0,0-1-3,0 2-2,2-3 2,6 1-8,-6 0 1,-1-1 1,1-1-4,0 1 1,2-1 2,-4 0-1,2-1 4,0 1 5,6-2-4,-8 1-3,-1 1-3,1 0-2,-2-2 0,0 2-5,-1-1-1,0 1 0,-1-2-5,0 2 2,2-2-46,-3 1 31,0 0-8,0 1-7,0 0-12,0-1-187,0 1 129,0-2-18,0 2-19,0 0-29,0 0-38,0 0-60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10T11:37:57.02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 8 6,'0'0'48,"0"-1"-1,-1 1 0,1 0-1,0 0-5,-1 0 1,1 0 1,0 0-2,0-1 3,0 1 3,0-1-1,0 1 2,-1 0 1,1 0-4,0 0-1,0 0-1,0 0-3,0 0-2,0 0-1,0 0-3,0 0 1,0 0 1,0 0-1,0 0-2,0 1 0,0-1 0,0 1-1,0-1-1,0 0-5,0 0-1,0 0-1,0 0-2,0 1 0,0-1-4,0 1 0,0 0-3,1-1 3,0 0 2,1 0 0,0 1 5,1 1 3,0-1-4,1 1-1,0-2-4,-1 0-4,2 0-5,0 0-4,0 0-4,1 0-5,-1 0 2,1-1 2,0 0 2,0 0-2,1-1 2,-1 0-1,1 0-2,0 1 0,0-1-1,0 2-3,-1-1 0,2 1 2,-1-1-1,0 0 0,0 1 2,-1-1-1,0 1-2,0 0 0,0 0-2,0 1-1,-1-1-7,-1 1 0,0 0-2,0-1-3,-1 1-1,0-1 0,-1 2-3,0-2-1,-1 1 6,0 0 1,0-1 2,0 0-3,-1 0 0,1 0 3,-1 0 4,0 0 1,0 1-3,0 0-8,0-1-9,-1 2-1,1-1-6,-1 0-14,0 1-14,0 0-15,0 0-18,1-2-17,-1 2-17,-1 1-33,1-1-52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10T11:35:36.64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83 92,'0'0'82,"0"0"-6,0-1-4,-1 1-3,1 0-2,0 0-4,0 0-3,0 0-4,0-1-6,0 0-6,0 1-6,0-1-3,0 1-4,0 0-1,1 0 1,-1 0 1,0 0 2,0 0 2,0 0 3,1 0 0,0-1 0,-1 1-1,0 0-5,0-1-7,0-1-4,1 0-3,0-1-8,1 0-1,-1 1-3,2-2-4,-2 1 0,3-4 1,-1 3 0,-1-1 2,1 2-2,1-3 1,0 1 1,-1 2 2,1-1 1,0-1-1,-1 2-3,1-1 0,1 1 0,-2 0-1,0 1-1,1 2 0,-1-1 8,1 1 6,-1 0 9,0 1 3,1 1 3,0-1 3,-1 3 5,0 1 0,0-2-2,1 2-2,0-1-1,-2 1 0,1 2 0,0 0-2,0 0-1,0 1-4,0-1-3,-1 1-4,1 0-4,-1 0-3,0 2-4,-1-1 1,0 0-4,-1 0 1,1 0-1,-1-1 0,-1-1 0,1 1-3,-1-1 2,-1 0-5,0 0 0,-1 0 0,0 0-2,0-2-1,-1 1-2,0 0-2,0-1-3,1 2 0,-2-4-1,0 2-3,1-1 0,0 0 0,0-1-2,-1-1 0,2 0 2,-1-1-3,1 0 2,0 0-1,0-1 2,0-1-2,-1 0-1,2-2 3,0 0 1,0-1 5,1 0-4,0-1 3,0 1 3,1-1 0,0 0 5,0 2-2,1-2 1,-1 1 0,1 1 3,0-1 0,-1 1-1,2 1-2,-2 1-4,1-1 0,-1 0 1,1 0 1,0 2 0,-1 0 0,1 0-4,0 0-10,-1 0-11,2 0-15,-2 1-21,0 0-19,1-1-22,0 2-24,-1-2-22,0 2-15,1-1-13,0 1-18,-1-1-24,1 0-45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10T11:35:35.94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 127 36,'0'0'80,"-1"1"-11,0-1-3,0 0-2,1 1 0,-2 0-2,1-1-4,1 0 1,-1 0 0,1 0-1,0 0-5,0 0 3,1 0-6,-1 0 2,0 0-1,0-1-2,0 1-5,1 0-2,-1 0-1,2-1-8,-2 1-5,0-2-4,0 0-5,0 0-7,0-1-5,0 0-4,0-1 0,0 0-2,0 0-1,1-1-2,-1 1 7,1-2 2,0 1 2,1 0 4,-1 0 1,0 0 4,1-1 3,-1 2 1,1-2-3,-1 1-4,2 0-1,-2 1 2,2 1-3,-2-2-1,1 1-2,1 1 1,0 0-1,0 1-1,1-2 3,-1 3-5,0-2-2,1 0-2,-1 0 3,1 2-1,-1 0-3,-1 0-1,1-1 0,0 2 1,0 0 0,0 2 0,-1 0 1,1-1-1,0 3-1,0-2 2,0 1 2,0 0 1,0 0 1,-1 1 4,-1 1 3,1 2-1,-1 1 3,-1-1 0,0 1-2,0 2-1,0-2 0,-2 1-6,1 2-6,-1-1 1,-1 1-2,1 0 0,-1 0 2,1-1-3,-2 0 0,1-1-1,0 0 2,-1-2 1,1 1 2,0-2-2,-1 1 2,1-2 1,-1 0 0,1-1 1,1-1 0,-1 0-1,2-1 3,-1 0 1,1 0-3,1-2 1,-1 1-2,1-1-3,0 0 1,0-1-2,1 1-2,-1-2-4,1-2 0,1 1 1,0 0 1,2-1 6,-1-1-3,1 2 3,0-1-3,0-1-2,1 2 2,-1-2 2,1 1-2,0 2-3,0 0 2,0 1 0,0 1 2,0 1 3,1 1 0,-1 0-4,0 3 3,1-1 1,0 1 0,-2 0-3,2 2 1,-1-2-2,-1 2 1,0 0 1,-1 1-2,0 1 5,0-1-1,-1 0-1,1 0-1,-2-1 3,0 0 1,0 0 1,-1 0 0,0-1-4,0-1-1,0 0-1,0 0 0,-1-2 0,0 2-4,-1 1 1,-1-1-1,1 1 2,-1-1-1,-1 1 4,-1-1 1,1 1-1,-2-1 1,1 0 2,0 0-1,-1 1-3,1-1-1,-1 0-1,0-2 2,-1 1 1,1 1-2,-1-2 0,0 1-2,1-1 2,0-1 6,1 0 7,0-1-3,2 0-2,0-1 6,0-1-1,1 0 2,-1 0 2,2-1-2,0-1-6,0 0 3,1 0-2,0-2-1,1 1 2,-1 1-1,1-1-3,0 1 0,-1 1-2,1 0-2,-1 1 1,0-1-1,5 0-1,-5 3-2,1 0-3,-1 1 1,0-1-2,0 3-4,1-2-6,-1 1-12,0-1-7,0 1-18,1 0-124,0-1 45,0 0-33,-1-2-32,1 0-34,0 0-47,0 2-69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10T11:35:34.96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5 13 16,'-1'0'47,"1"0"0,0 0-3,-1 2-2,0-2-3,1 0 0,0 1-1,0-1-1,0 0 2,0 1 2,0 0 4,0-1 0,0 2 4,0 0 0,0-1 5,0 1-3,0 2-2,0 1-2,0-2-6,0 0-8,0 1-7,0-1-3,0 0-10,0 1-3,0-2-2,0 1-6,0-1-1,0-1 2,0-1 0,1 0-1,0 0-4,-1 0-5,0 0 0,0 0 3,0 0 2,1 0 0,0 0-2,0-2 0,0 0 5,0 0 2,-1 1 0,0-2-3,1 1-3,0 1-2,0-2 0,-2 1 0,0 0 0,0 0 2,1-1-1,-1 0 2,0 1 1,0-2 1,-1 1 1,0 0 1,1-1-2,-3 1 0,1-1 3,1 1 0,-2 1 3,2-1 3,-2 1 4,0 0 4,1 2 2,0 0 0,-2 2 2,0 0 1,0 0 2,0 1 0,-1 0 0,1 2-1,0 1 1,-1 0 1,1 0 1,1 0-2,-1 1-4,1 2-3,-1 0-5,1 0-1,0 0-4,1 1 0,0 0-1,0 1-2,1-1-2,-1 2 2,1-1 1,1-1 0,0 0-1,1 1-4,0-1-2,0-1 0,2 1 1,1-3-1,-1 1 2,2-1 0,-1 0 1,1 1 2,0-1-1,1 0 2,1-1 0,1-1 0,-2 0-1,2-2-1,1 0-2,-1-1-2,1-1 2,0 0-2,2-2-1,-1 0 1,0-1 0,1-1 0,0 1 1,-1-2-3,0 1-3,-1-1-6,0-1-5,0 0-5,-2 0-5,1 0-3,-1-1-1,-1 0 1,0 1-1,-1 0 7,-1-1 5,1 0 6,-2 0 3,2-1 4,-2 2 0,0-3 4,-1 3 4,1-2 1,-2 2 3,1 0 2,-1 2 0,1-2 6,-1 1-2,0 1-2,0 0 2,0 1-2,0 1-2,0-1 0,0 2 1,0 0-1,-1 0 3,1 2 2,-1 1-2,-1 0 2,2 0 1,-1 3 3,1-2-1,-1 3 0,1 0-1,0 0-1,0 2 1,0-1 2,0-1 3,1 2-2,0-1 1,-1-1-3,2 1 1,0-1 0,-1 0 0,2 0-3,0-1-5,-1 0-1,1-1-2,1-1-2,0 0 2,-1-1-1,0 0 0,1-1-2,1 0 3,0-1-4,-1-1 5,1-1 1,0 0 1,0 0-3,1-1 0,-1 0-2,1 0 1,0-2 1,0 0-3,0 0-2,-3-1-4,1 0 5,0 0 1,-2 0-1,1 1 1,-1-1-2,0 0-3,-1 0 1,-1 0 2,0 0-1,0 0-3,0-2 4,0 0-1,-1 0 0,-1 1 0,1-2 1,-2 2-1,0-1 1,0-2 1,0 1 2,0 1-1,-1-2 0,1 0 5,-2 2 1,2-1 5,-2 1 6,1 1 4,-1 2 1,1 0 3,0 1-1,-1 1-1,2 0 0,-1 1-7,0 1-6,0 0-4,1 2-3,-1-1-5,1 2 0,0 0 0,1 0 1,0 1 2,0 0-2,1 0-1,0 1 0,1-1 2,0 2 1,0-1-1,1 0-2,0 0 0,0 1 0,2-1-1,-1-1 0,2-1 0,0 0-3,0-1 3,2 1-1,0-2-2,0-1 2,2-1-1,-2-2 2,3 1-1,-1-1 1,1-2 0,1 0-2,-1-1-2,1-1-2,1 0-3,-1-1-6,-1 1-3,1-1-5,-3 1-7,0 0-1,0 0 0,-2 1 0,0 1 1,-1 1 4,-1 1 3,0-2 6,-1 3 5,-1 0 4,0 1 2,0 0 2,-1-1 4,0 0 5,-1 1 3,1-1 2,-1 1 4,1-1 2,-2 1 5,1 0 1,1-1 0,-3 2 1,2-1-1,0 0-3,0 1-4,1 0-3,-2 1-4,2 0 2,0 0-4,0 1-1,-1 1-3,1 1-1,0 1 2,1 0 0,-1 1 2,2 0-4,-1 0 0,2 0 6,1 1 1,-1-1 3,2 0 4,1-1 4,-1 1-5,1-1 3,1 0-2,-1-1-6,1 0-3,0 0-5,0 0 2,-2 0-3,3-1 6,-3 0-3,1-1 1,0 1 1,-1-1 3,0 1-2,-1-1-5,-2 2 3,1-1-4,-1-1 1,-2 1 2,1 6 10,-2-5-2,1 1-1,-2-2 2,0 0 6,0 1-1,0 1-2,-1-1-4,0 1 0,0-2-1,-2 2 0,1-1-5,0-1-4,-1 1 0,0-1 2,-1 1 2,2-1-3,-1 1-1,-1-1 1,1 0 5,0 0-3,1 0 1,0-1-2,1-1 0,0 1 1,1 0-1,0-1-3,0 1 0,1-2-1,1 1 2,-1-1-4,1 0 2,0 0-5,0 0 1,0 0-4,1-1-8,-1 0-9,1 0-16,2-2-17,-2 1-25,1 0-25,0-1-33,1-2-24,-1 1-24,0 0-27,1 0-29,-1 0-38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10T11:35:33.22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5 0 1,'0'0'20,"0"1"0,0-1-3,-1 2 0,1-2-3,0 0-1,-1 0 1,0 0-1,1 0-3,1 0 0,-1 0 2,1 0 1,-1 0 1,1 0-2,-1 0 1,0 0 0,-1 1 6,1-1 0,0 0 1,0 2 2,0-2 1,0 0-1,-1 0 0,0 0-1,1 2-6,0-2 2,-1 1 0,0 1-2,0 0 0,-2 1-1,1 1-5,-1 1 5,2-3 5,-2 3-3,1-2-1,1 1-3,-1 1 0,0 0-1,1-2 4,-2 2-4,1 1-4,-1-2-2,1 1-3,-1 1 1,0-2-1,1 1-1,0 0 2,1-1-3,-2 2 0,1-1 0,0 0 0,0 1 0,0 0 0,0-1 3,0 1-1,0 0-2,0 0 1,1 0-1,-2 0 1,1 1-1,1-1-2,-1-1-3,1 2 2,-1-2 0,1 1 2,0 0 1,0 0-3,0-1 1,-1 1 1,1 0 1,0 0 0,-1 0 2,1 0-4,-1 0 2,1 0 0,-2 0 1,2 1 1,-1 0 1,0 0 1,0 1-2,0-1-1,0 1 1,-6 14 3,7-16-5,-1 2-1,1-1 0,-1-2 0,1 2 1,0 0 0,-1 0 1,1 0-1,0 0-1,0 0 2,-1-1 1,2 1 1,-1 0 0,0 0-2,0 0 1,-1 0-2,2 0 3,-2 2-5,1-2 0,0 1 1,1 1-2,-1-1-1,0 0 1,0 1 1,0 0 1,0-1 1,0 0 5,1 1 2,0-2 0,0 2 2,-1-1 2,1 1-1,0 0-3,0-1 0,0 2-4,0-2-3,0 1 2,1-1-2,-1 1-1,1 0-1,0 0 2,0-1 1,0-1-1,0 0 0,0 1 0,0-1 1,0 1 0,0-1-1,0-1 0,0 1 0,0-2 0,1 2 0,-1 0 0,-1 0-1,0-1 2,2 1 0,-2 0-6,1 0 3,-1-1 2,1 0 1,0 0 0,0 0 0,0 1-2,0-1-1,0 1 6,0 0-1,0-1-2,0 1 0,0 0-1,0-1 0,-1 1 1,1 0 2,0 0-2,0-1-2,0 0-1,0 0-1,0 1 1,0 0-4,2 0 4,-3 1-1,1-1 1,1 0 3,0 0 0,-1 0-1,1-1 0,0 0 5,-1 1-4,1-2 1,0 2-2,-1-1-1,1-1 0,0 1 1,1-1 0,-1 1 0,-1-1 0,2 0-1,-2-1 1,1 0 0,0 1-1,0 0 1,0 0 0,0-2 1,1 3 0,-1-1 1,0-1-1,1 1 0,5 10 1,-5-8-4,-1-2 0,1 2 0,1-2 1,-1 1 1,-1-1 3,1 2-2,-1-2-2,0 2 1,1 0 0,-1 0 1,1-1 0,-2 0-3,2 1 0,-2-2 2,1 1 1,0-2-1,-1 1 1,1-1-2,0 0 1,-1 0 2,0 0-1,0-2-1,0 2 0,1-2 0,-1-1 2,0 1 1,-1-1 1,0-1-3,0 0 2,1 0 2,-1 0 1,1 0 1,-1 0 0,0 0 1,1 0 1,-1-1 0,0 1 0,0-2-3,0 2 0,0-1-4,1 0-3,-1 0-6,0-1-9,0 0-10,0 0-9,0 1-11,0-1-20,0 2-25,0 0-35,0 0-52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10T11:35:15.41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8 42,'0'0'53,"0"1"6,0-1 1,0 0 0,0 0 0,0 0-3,0 0-2,0 0 3,0 0 3,0 0-2,0 0-7,0 0 0,0 0 2,0-1-2,0 1-4,1-1-3,-1-1-2,1 2 0,0-2 8,0 1-1,0-1-2,1 1-2,0 0 3,-1-1 2,2 1 0,0 1-1,0-1 0,0 0-4,1 1-4,0-1 5,1 0-9,-1 0-6,2 1-7,0 0-1,0 0-8,-1 0-2,1-2 0,-1 1-9,1 1 2,0-2 1,0 0 0,-1 1-1,1 0-4,0 0 1,-1 0-4,2 0 2,-2-1-1,2 2 2,-1-1-2,0 1-1,-1 0 1,0 0-1,-1 0 5,0 0-4,0-2 0,0 2-2,0 0 1,-1-1-1,-2 1-1,0 0-2,1 0 2,0 0-1,0 0 2,0 0 4,-1-2-2,0 2-2,0 0 1,-1 0 3,0 0-1,1 0 0,-1 2-5,0-2 1,0 0 3,0 0-3,0 0 1,0 1 1,-1-1-1,1 0 0,0 2-1,0-2-2,-1 0-4,1 0 3,0 1 0,0-1-8,0 0-2,0 0-4,0 0-1,-1 0-9,1-1-7,-1 2-11,1-1-8,-1 2-11,1-2-13,-1 2-12,0-1-14,0 1-12,-1-2-14,1 2-15,0-2-14,1 0-17,0 0-28,-1 0-51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10T11:35:14.77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0 18,'0'0'52,"0"0"2,0 0-1,0 0 3,0 0-1,0 0-2,-1 0-1,1 0 1,0 0 0,0 0-4,0 0-1,0 0-7,0 0 1,0 0 0,1 0-4,1 0-2,-1 1-3,0 0 5,-2 0-1,0 0-3,1 0 2,0 1-2,2-1 0,-2 1-1,1 0 0,0 0-7,0 2-4,0 0-1,0 0-6,1 1-3,-2 0-4,1 1-2,0 0-7,0 0 4,0 0 1,0 2-1,1 0 1,0 1-1,1 0-1,-1 1-1,0 0 1,0 1-2,0 1-2,1 0 1,-1 0 1,1 1 1,-1 1 0,2 0 4,-2 1-2,1-2 4,0 1-1,-1-1-1,1 1-1,1-2-2,-1 1 1,1 1-5,-1 0 2,2-2-2,-2 2 2,1-1-1,1 0-2,-1-1 2,0 0-3,1 0 3,-1-1 2,1 0-4,0-1 2,-1 0 1,1 0 2,-1-1-6,5 6 7,-5-9-4,-1 0-1,1 0-8,-2-2-4,1 1-6,-2-2-1,1-1-6,0 1-7,-1-1-1,-1-2-2,1 1 3,-1-1 1,0 0 3,0 0-4,0-1-5,0 1 1,-1 0-5,1-2-8,-1-1-6,0 1-3,0-1-8,-1-2-4,2 1-4,-1 1-4,-1-2-8,0 1-6,0 0-12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10T11:35:14.22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9 20 27,'1'-2'78,"0"-1"-11,-1 1-5,0 0-3,0-1 0,0 3 1,-1-2-3,1 1-5,0-1-4,0 2-3,1-2-1,-1 1-7,0 1-2,0 0 1,-1 0-3,1 0-2,-2 1-5,2-1 0,0 2-1,-1-2 0,1 2 1,0-2-10,0 1 1,-1 1-1,1 0-2,-1 1-2,0 1-2,0 0-1,1 2-1,-2 0 2,1 3 0,0 0 2,-1 2 2,0 1 1,-1 0 2,0 2-4,-4 15 10,3-13-14,1 0-3,-2 1-2,2-2 0,0 2-3,-1 0 0,1 0-1,-1 0 1,0 1-4,0-1 6,1 0-4,0 0 1,1-2 2,0 0 1,0 0-2,0 0 4,-1 0-2,1-1-4,0-1 5,-1 0-4,2-2-1,-1 0 0,1-2 1,1 0-4,-1-1 3,0-1-1,-1-1 1,2 1 0,-1-2 0,1 0-2,0 1 0,0-1 5,-1-1-2,1-1-1,0 1 0,0-2 0,0 4 2,0-5-2,0 1-3,0-1 2,0 0 3,0 1-1,0 0-1,-1-1-3,1 0-1,0 0-4,0 0-1,0 0-7,0 0-7,0 0-9,0-1-8,0 0-8,1 0-8,-1-1-7,1 0-14,-1 0-3,1-1-5,1-1-2,-1-1-4,0 0-7,0-2-7,1 0-3,0-3-7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10T11:35:10.33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4 31,'-1'1'53,"1"-1"-1,0 0 0,0 1 0,0 1 47,0-2-53,0 0-3,1 0 0,-1 0-1,0 0-3,-1 0-3,1 0-3,0 0-3,0 0-5,1 2-5,-1-2-6,0 0 0,0 0 1,0 0-1,0 0 1,-1 0-2,1 0 7,0-2 3,0 2 4,0 0 4,0 0 8,-1 2 3,1-2 4,0 0 3,0 0 6,1 0 0,-1 0 1,0 0 1,1 0-1,0 0 1,0 0 3,0 0-1,0-2-3,0 2 1,0 0-3,1-1-3,-1 1-4,0 0-5,1-1-6,-1 1 2,1-1-3,1 1 0,-1 0-3,1-1 0,-1 1 0,1 0 1,0-1-2,1 1-2,0 0-3,-1 0-6,-1 0-5,2 0-3,0 0-6,-1 0-3,1 0-4,-1 0-2,0 0 0,1 0 0,-1 0-1,0-1 5,0 1-2,0 0-1,0 0-1,-2 0-1,2 0 4,-2 0-2,2 0 4,-1 1-2,0-1 0,1 0 5,-1 0-2,-1 1 2,1 0-4,-1-1 2,1 0-3,0 0 0,-1 0 1,2 0-3,-1 0 4,-1 0-2,-1 0-2,1 1 2,0-1-1,-1-1 1,0 1-2,0 0-2,0-1-1,0 1 4,0-1 1,0 1 1,1 0 2,-1 0-3,0 1 5,0 0-4,0-1 1,0 0-4,0 0 4,0 0-2,0 1-1,0 0-1,0-1 2,0 0 1,-1 0-1,1 0 0,0 1-5,0-1-4,0 0 6,0 0 0,0 0-4,0 0 0,0 0-4,0 0-3,-1 0-3,1 0-9,-3-4-1039,3 4 861,0-1-16,0 0-24,0-1-43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10T11:35:09.41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9 11,'2'2'67,"0"-2"-33,-1 0 3,0 0 5,0 0 1,0 0 3,0 0 55,1 0-44,-1 0 0,0 0-2,4 0 130,-2 0-145,-1 0-3,1 0-1,0 0-4,0-2-2,-1 2-2,0 0-6,1 0-2,0 0 1,1 0-1,0-1-3,0 1 0,0-2 0,0 1 1,0 1-2,0-1-1,-1 1-5,1-1-4,0 1-2,-1 0 1,0 0-4,0-1-3,1 1 2,-1-2-1,1 2 1,-1 0-1,0 0 0,0 0 0,0 0 0,0 0 2,0 2-1,-2-2-2,2 0-3,-1 1-2,-1-1-7,-1 1-5,1-1-2,0 0-7,0 0-7,1 0-4,-2 0-4,1 0-4,0 0 1,-1 0-3,1-1-2,-1 0 1,1 1-4,-1 0-3,1 0-1,-1 0-4,0 0-11,0 0-4,0 0-10,0 0-8,0 0-12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10T11:35:08.63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 12 9,'1'-2'43,"-1"1"3,0 0-3,-1 1 0,1 0-3,0 0-4,0 0-2,0 0 1,0 1-1,0-1-5,0 1-1,0-1-3,-1 2-3,1-2-6,-1 2-2,0 1 2,0 0-1,1 1 4,0-1 1,0 3 1,1 0 1,0 1 4,-1-1-2,0 1-5,0 0-5,0 1-5,0 0-4,0-2-1,0 1 0,0-1-1,1 1-2,-1-1 0,1 1-1,-1-1 1,1 0-1,-1 0 0,0-1-1,0-1 1,0 1 1,1-2-1,0 3 0,0-5 1,-1 0 0,1 0-1,-1-1 0,0 2-2,1 0-1,-1-2 0,0 2-3,1-2 2,-1 1-1,0-1 1,0 0-1,-1 0-1,1-1 5,0 1-2,-1 0 3,1-2-1,-1 2 0,1-2 1,0 1 0,-1 0 2,0-1-1,1-1 2,-1 0-1,0 1 3,0-1-2,0-1 1,-1 1-3,2 0-1,-1-3-2,1 2 0,0 0 1,1-1-3,-1 0-1,2 1 2,4-14-1,-5 16 4,1-1 0,2 1 1,-1 0-1,-1 0 2,0 0-2,-1 1 0,1 0 3,0 0-1,-1 2 1,2 0 0,-2 1 2,1 0 0,0 0 2,0 0-3,0 0-5,1 0 0,-1 0 7,0 0-3,0 0-2,0 0 1,1 0-3,-1-1 4,1 0 0,-1-1 0,3 0-7,-2 0 3,0 0-2,1-2 3,-1 0 0,0 0 0,2 0 0,-2-2-2,0 0 0,1 0-2,-1-1 2,1 0-5,-2 1-2,1-2-3,-1 1 1,1 0 1,-2-1 3,1 2 0,0-1 0,-1 0 2,0 1 4,0-1 2,-1 2 3,1-1 3,-1-1 1,1 2 4,-1-1 8,-1 3 4,1-1 4,-1 0 9,1 2 4,0-1 5,-1-1-1,1 2 1,-1 0-8,1 0-1,-1 2-7,1-1-7,-1 1-5,0 0-6,1 1-1,-1 1-6,1-1-2,-1 0-2,1 1-1,-1 1 0,1-2 5,0 2-2,0-1-4,0 0 1,0 1 3,0-1-3,0 1 2,1 0-2,-1 0-8,0 0 2,-1-1 3,1 0 0,0 0 1,1-1 3,-1 2-1,1-1 0,0 0 3,1 2-1,-1-2 0,0 2-1,0-2-1,0 1-1,0 0 0,0-1 0,0 0-1,-1-1 2,0 2-2,1-2 2,1 0 0,-2-1 0,2 1 1,-1-2 1,1 3 0,-2-3-2,2 1 2,-1 0 1,0 0-3,0-1 1,2-1 0,-2 0-2,0 0 0,0 0-2,1-1-3,-2 1 2,2-2 3,-1 0 0,2 0 0,-1 0 1,1-1 1,-2 0 2,1 0 0,0-1 0,1-1-3,0 0-4,-1 0-1,0 0-5,1-1-7,0 0-7,0 0-13,-2 0-16,1 0-11,-1 2-10,0-1-15,0 1-15,0 1-19,0-1-19,-1 1-26,0 0-39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10T11:37:56.42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9 57,'0'0'54,"0"0"-8,0-1 19,0 0-42,1 1-7,0 0-3,0-1 0,0 1 0,-1 0 3,0 0 3,1 0 2,-1-1 4,1 0 0,1 1 2,-1 0-1,0-1 2,0 1 1,1 0 2,-1 0 1,1 0-4,-1 0 1,0-1-1,1 1-2,-1-1-2,2 0-3,-2 1-4,1 0-2,0 0-2,-1 0 1,0 0-1,1 0 2,-1 0 3,1 0 3,0 0 4,0 1 2,1-1 6,-1 1-1,1-1-2,-1 1-2,0 0-5,1-1-6,0 2-3,0-1-4,1 0-5,-1 0 1,1 1 1,1-2-2,0 1 2,1 0 3,1 0-1,-1 0-1,17 3 9,-16-2-15,35 1-1,-26-1-3,-8-2 2,-2 1-2,1 0-1,-1-1-3,0 0-3,-3 0-1,1 0-3,-2-1-2,-1 0-4,0 1-1,0 0-1,0 0 1,-1 0 1,1 0 0,-1 0-21,-1 0 18,0 0 1,-1 0-4,0 0-3,1 0-3,-2 1-5,2 0-4,-1-1-6,1 1-7,-2 0-12,2 0-9,1-1-10,-3 2-13,0 0-14,0 1-14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10T11:35:07.48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 0 33,'0'2'38,"-1"0"-4,1 0 1,-1 1-2,1-1 2,-1-1 3,0 1 7,1 1 3,0-1 5,-1 0 2,1 0-5,0 1-1,0-2-4,1 1-2,-1 0-2,0 0-2,1 0-2,-1-1-2,1 2-1,0-2 0,0 0-3,-1 1-5,1-1-6,-1 0-10,1-1-1,-1 0-3,0 1-3,0 0-2,0-1-2,0 0 2,0 0-1,0 0 5,1-1-4,-1 0 1,0 1 1,0-1 1,0 0 1,0 0-4,0 0 2,0 0-3,0 0 1,0-1-1,0 1-1,0 0 1,0 1 0,-1-1 2,1 0 1,0 1 1,0 0-3,-1-2 4,0 2-3,1-1-2,-1 0 1,0 1-2,1-1 1,-1 0-1,0 1 1,1 1-3,-1 0-4,0-1-5,0 1-15,1 0-19,0-1-23,0 2-24,0-2-213,0 0 51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10T11:35:06.91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 75 23,'1'1'30,"-1"0"2,0 1 1,0-1 1,0 1 4,0 0 3,0 0-3,0 0-2,0 0 0,-1-1-5,1 1-2,0-1-5,0 0-5,0 1-5,0-2 0,0 1-4,0 0-2,1-1-1,-1 0 0,0 0 6,0 0 0,-1 0 3,1 0 0,-2 0 3,2-1 8,-1 0 4,1 1 2,1-2 4,-1 1 2,0-1 0,-1 0-1,0 0-3,1-2-6,0 0-6,0-1 0,0 1-8,0-2-5,-1 1-3,1 0-1,-1-1 1,1 0-2,0 1-1,0-1-5,-1 1 8,1 0 1,-1 2 4,0-1-2,1 1 0,0 1 5,0 0 1,0-1 3,0 1-6,0 1 1,0 0-1,-1 0 1,0 1 1,1 0-3,0 0-2,0 0-2,1 0 2,0 0-2,-1 0-2,0 0-1,0 1-2,0-1-2,0 0-1,0 1 1,0 0-2,0-1 1,-1 2 0,1 0 1,1 1 1,-1 0 7,2 1 1,-1-1 2,-1 2 2,1 1-5,0-1 1,1 0 1,0 0-4,-1 0-4,0-1-2,1 1-2,-1-1-2,0 0 2,0-1-1,1 0 0,0 0-3,1-1 2,-1-1-3,1 0-1,0-1 0,1-1 1,0 0 0,-1-1-1,2 0 3,-2 0 2,1-2 0,0 0 1,1 0-1,-2 0-1,1-1 1,-1 0 1,0 0-1,0-1 2,-1 1-1,0 0-1,0 1 3,-1 1-2,0-1 2,-1 1 0,1 1 3,0 0-2,-1 1 4,1 1 0,-1 0-2,-1 0 0,1 1-1,0-1-2,0 2-3,-1 0 1,0-1-1,0 3 2,0-1 3,0 2-1,0 1-2,-1-1 4,1 2-1,1 0 2,0 1-2,0 1 0,-1 0 0,0 0-1,0-1 0,0 2 0,-1-1-2,1 1-2,0-1-1,0 0-3,1-1 3,0 1 0,0-1 0,0-1-4,1 0 1,-1 0-4,0-1 0,1 0 6,-1 0-4,1 0-2,1 0 2,-2-1 1,1-1-3,0-1 2,1 1 1,3 0-8,-2-2 12,-1-1-2,1 1 1,-1-2 5,0 0 0,2 0 0,-1-1-1,0-1 0,0 1-3,1-1-1,-1 0 4,0 0-4,-1-1 3,2 0 0,-2 0 5,1 1-3,-1-2 0,1 0 4,-1 1-4,2-2 1,-2 2-3,0 0-5,-1 0-7,0 0-9,-1 2-13,1-2-16,-1 1-17,0-1-16,2 1-15,-2 1-18,1 0-18,0-1-19,0 2-24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10T11:35:05.84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3 24,'0'0'44,"1"0"-1,-1 0 0,0-1-1,1 0-1,0 0-3,-1 0 1,1 0-5,0 1 3,-1-1 1,0 1-5,0-1 1,1 0-2,-1 0 0,0 0-1,0 1-1,0-1-5,0 0-2,0 1 2,1 0 1,-1 0-1,0 0-1,0 0-3,0 0 0,1 0-2,-1 0 0,-1 0 0,1-1-2,0 1-2,0-1 1,0 1 0,0 0 4,0 0 1,-1 1-1,1 0 0,-1-1 0,1 1 0,0 0 0,0-1 1,0 0-3,0 1-4,0-1 0,0 0 0,-1 0-3,0 1-3,1-1-2,-1 1-3,0 0 2,1-1-1,0 1 0,0 0-3,0 0-1,0 0-2,0 3-2,0-2 2,1 2 2,-1 0-2,0 0 2,0 0-1,0 3 2,0-2 1,0 0-1,1 1 1,-1-1-2,0 1 0,1 0 0,-1 1 2,1 0 4,-1 0 0,1 1-3,-1 1-3,1-1 1,-1 2 1,1 0-1,-1-1-1,2 0-2,-2 0-4,1-1 5,0 0 1,-1 0-1,1 0 0,0 0-3,0-1 3,0-2 0,1 2 1,-2-2 0,2 0 1,0 0-1,0 1-2,1-1 5,0-1 1,1 1-3,-1-2 0,-1 1-1,2-1-2,0-1-3,-1 1 1,-1 0-3,1-1-3,0 2 0,1-3-1,-1 1 1,0 0 0,0-1 3,1 1 0,0-2-1,-2 0 1,1 0-2,0 0-1,-1 0 1,0-1-1,2 0 0,-2 0 2,1-1 1,-1 0 0,1 1 5,-1-1-3,1 0-2,0 0 2,0-1 1,0 0-1,0-2-2,0 1 3,-1-2-3,-1 0 3,2 0 1,-1-2 0,2 1 2,1 0 0,-1-1 1,-1-1 2,0 1-2,1-1 0,-2 0 0,2-1 0,-3 1 1,2 0-1,-1 1-1,0-1-1,0 0 3,-1 2 0,0-1-1,0 1 1,-1-2 0,1 2 4,0-1 3,0 0 5,-1 2 5,0 0 2,0 0 4,0 2 2,0-1 0,0 2 0,-1 0-3,0-1-5,0 2-3,1 0-1,-1 0 0,1 1-5,-1 1 1,1-1 0,-1 1 1,1 0-1,-2 0 4,2 1-10,-1-1 0,1 0 1,-1 1-4,0-1 0,1 1 1,0 0 1,0-1-3,0 0 3,0 0-4,0 0 1,0 0 0,0 0-1,0 0 0,-1 0-1,0 0 0,1 1-1,2 0 2,-2 2-3,1 1 1,0 1 1,-1 1 1,1 0 0,-1 1 1,2 2 3,-1-1-1,0 1-1,-1 0 3,1-1 0,-1 2-2,1 0-1,-1 1-1,-1 0 0,1 0 0,0 0 0,0 1-1,1 1-3,0-1 3,0 1 0,-1 0-1,0-1-5,0 2-3,0-1-6,1 1-4,-1 1-5,1 0-3,0-1-2,-1-1-2,1 1 4,0 1 3,0-1 5,0-1 6,0 2 5,3 0 3,-2-2 1,0 1 3,1-1 1,-1 1 0,2-1-1,0 0 0,0 0 1,0 0 0,0 0 0,0-1 1,-1-1-1,1 0 1,0 0 0,-1-1-5,2-1-5,-2-1-3,0 1-5,1-1-9,-1-1-9,-1 0-8,-1-2-3,2 1-1,-2-1 0,0 1 3,0-2 2,-1 1 6,0 0 9,0-1 8,0-1 3,0 1 5,-1-1 2,0 0 1,0 1 4,-2 0 3,2-1 2,-1 2-3,-1-1 2,1 0 0,-2-1 2,1 1 2,0 0 0,0-1-1,-1 0 0,1 1 1,-1-1 1,0-1 1,-1 1 1,0-1 1,1-1 5,-1 1 3,0-2 4,0 0 2,-2 0 3,3-2 1,0 1 2,-2-1 3,1 0 0,1-1 0,0 0 3,1-1 1,-1-1 1,1 0 3,0 0 1,0-1 0,0 0-4,0-1 3,1 0-2,0 0-1,0-1-6,0 0-3,1 0-3,1 0-6,0-2-3,0 1-5,0 0-2,0 1-4,2-9 3,-1 8-5,1 0 3,-1 1-3,1 0 2,-1 2-5,0-1 2,2 2 3,-1-2 0,-1 1-1,2-1-2,-1 0 3,0 1 1,1-1 1,0 0-3,0 0-1,1 0-5,0-1-2,1 0-4,0 0-10,-1 1-14,0-2-15,3 1-20,-2 1-18,0-2-21,0 3-25,0-2-34,-1 1-59,0 2-96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10:02.67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8 14 15,'-4'2'27,"0"-1"5,0 0 3,0-1 2,1 0-1,0 1 3,1 0 2,-1-1 2,1 1 3,-1 0 2,1-1-2,0 1 0,1-2 0,1 1-3,-1-1-4,1 0-3,0 1-6,0 0 0,1 0-1,-1 0-1,1 0-3,0 0-3,0-1-1,1 0-4,1 1 3,-1-1-1,1 0-1,0 1-1,1-1 6,-1 1 3,0 0 7,0 0 4,1 1 2,-2-1 6,1 0 4,0 0 4,1 0-1,-2 0 1,2 1-5,1 0-5,-1-1-5,-1 1-6,2 0-8,-1 0-3,1 0-6,0 0-4,0 1-2,0-1 2,0 1 0,1-1 2,-1 1 3,2-1 2,-1-1 3,2 1 7,-1-1 1,1 0 6,1-1-1,0 1 1,3-1-2,0-1-1,-1 1-2,2-1-5,0 1-3,0-1-10,1 1-3,0-1 2,0 0-6,1 0-1,-1 0-1,1 0-1,-1 0 0,-1 1 5,1 0 0,-1-1-6,-1 1 1,1-1 2,-2 1 1,-1 0-3,1 1-2,-1-1-2,-1 1-2,1 0 4,-3 0 3,0 0-3,1 0-2,-3 0 2,1 1 3,0-1 0,0 2 3,0-2 1,-1 1 0,1 0 3,0 0 3,-2-1-1,2 1 1,-1 0-1,0-1 0,0 1-6,1-1 0,-2 0-1,1 1-3,-1-1 0,1 0-3,0 0 2,-1 0 1,0 0 2,1 0-1,-1 0-2,0 0 1,-1 0-1,0 0 4,0 0-3,-1 0-1,0 0 1,0 0 1,-1 0 4,2 0 16,-2 0-6,0 0 2,-1 0 6,1 0 1,-1 1 5,0-1 3,0 0 2,0 0 4,0 0-4,0 0 4,0 0-5,0 0 0,0 1-5,0-1-6,0 0-4,0 0-6,0 0-1,0 0-6,0 0 0,0 0 0,0 0-1,1 0 0,-1 0 2,0 0 2,0 0 6,0 0-2,0 0-2,0 0-2,0 0 4,0 0 1,0 0-5,0 0 2,0 0-9,0 0 2,0 0 0,0 0 0,0 0-2,0 0-2,0 0 1,0 0-1,0 0 0,0 0 6,0 0-3,0 0 0,0-1-4,0 1 4,0 0-1,0 0-5,0 0 0,0 0-12,0 0-8,0 0-17,0 0-25,0 0-31,0 0-35,-1 0-36,0 0-43,0 0-42,0 0-40,-1 0-43,-1 1-54,0 0-82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10:01.81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57 14,'1'1'40,"-1"-1"-2,1 0-1,-2 0 2,1 0-2,-1-1 4,1 1 5,0-1 0,0 1 5,0 0 1,0-1 2,0 1-2,0 0 0,1-2-2,0 2-1,0 0 0,1 0-1,-1-2-3,1 2-3,0 0-1,-1-1-4,2 1-3,-1 0 1,0-2-4,2 2 2,-2 0 0,0-1 0,1 0 4,-1 1 3,0 0 3,1 0 3,-1 0 4,1 0-3,0-1 3,0 1 0,1 0-4,-1-1-4,1 0-6,-1 1-7,3 0-5,-2 0-3,0 0-6,1 0-4,0-2-1,1 2-2,0 0-1,0-1 0,0 0-4,0 1-1,0-1-1,1-1 0,0 1-2,0 0-1,1 0 0,-1 0-2,3 0 1,-1 0 2,2 0 0,-1 1-2,2 0 3,0-2 0,0 0-3,0 0 3,2 1 3,-2-1-3,2 1-2,-1 0 2,1 0-4,1-1-1,-2 1 4,1 0-2,-1 1-1,2-1-1,-1 0 4,-1 0-4,1 1 4,-1 0 0,0 0 1,-1-1-3,0 1-1,0-1-2,0 1-1,-2 0 3,1 1-2,-2 0 1,-1-1 2,1 1 0,-1 0 2,-1 0 1,0-1 0,-1 1 0,-1-1-1,0 0 2,0 1-2,-1-1-1,0 1 1,-1-1 3,1 1 0,0-1-1,0 0 4,0 0-6,1 1 3,-1-1-1,1 0 2,1-1-1,-1 1 1,0-1-2,1 0-1,0 1 2,-1-2-1,1 2 0,-1-2-1,1 1 0,-1 0-3,0 0 2,0-1 1,-1 2 0,0-1 0,3-1-2,-6 1 1,1 1-1,-1 0 3,0-1-3,0 1 2,0-1 0,-1 1 3,0 0 0,0 0-1,0 1 1,-1-1 0,0 1 3,-2 0-2,1 0-3,-1 0-1,-1 0-1,1 0-3,0 0-8,-1-1-13,0 1-15,0 0-17,-1 0-16,1 1-23,-1-1-17,0 1-16,0 0-11,-1 0-8,0 1-5,0-1-8,-1 0-4,0 0-12,2-1-12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10:00.56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51 76,'1'0'46,"-1"0"-19,1 0-7,-1 0-1,1 0-1,-1 0 5,0 0 4,0 0 4,0 0 4,0 0 5,0 0 2,0 0 0,0 0 1,0 0 1,0 0 1,1 0 3,0 0 4,-1-1-1,1 1 1,-1-2 0,1 0 1,0 1-1,-1 1-2,2-2-1,-1 0-1,-1 1-3,1 0-2,-1-1-3,1 1 0,0-1-3,1-1-2,-1 1-2,0 1-1,-1 0 0,1-2 0,0 1-1,0 1-1,2-1 0,0 0-2,-1 0-4,1-1-3,0 1-5,1 1-4,0-1-3,-1 1-2,0-2-3,0 3-2,1-2-1,0 2 3,-1-1 1,2 1 1,0 0 4,0 0-1,0 1 3,1-1-2,-2 1 1,0 0 0,-1 2-2,1-2 0,-1 2 4,0-1-3,1-1 1,-2 3 6,1-1 7,-1 1 3,-1 0 6,0-1 3,-1 2 0,0 0 3,0 2 5,-2-1-4,0 2-2,-1-1-3,0 1-3,-1 0-4,0 0 2,1 0-4,-1 0-2,-1 0-2,-1 0-1,1-1-2,0 0-3,-1-1-3,1-1-3,-1 0 1,1-1-1,1 0-4,-1-1-1,-1 0-1,2-1 1,1 0 1,-1-1-4,1 1 1,-1-2 2,2 0-3,0 0-1,1 0 0,0 0 1,-1 0-2,2 0 2,0 0 1,2 0 0,-2-1-2,2 0 0,1 0 1,0 1-2,1-1 0,1 1-2,-1-1-2,2 0 0,0 0 1,0 1-1,0 0 1,1 1 0,0 1-1,0-1 1,0 1 1,-1 0 3,1 0-1,-2 2 1,2 1-3,-1-2 0,-2 2 1,0 1 1,-1-1-2,-1 2-2,0 0 2,-1 1-2,0-1 3,-1 0 1,0 0-4,-1 1 3,0-1-1,-1-1 2,0 1-2,1-1 3,-1 0-1,0-1 1,0 1 1,-1-1-3,-1 0 1,1 0 2,-1-2 1,0 1-1,1-1 1,-1 0 0,-1-1 2,1 0-2,-1 1 1,1-2-3,-1 1-2,2-1 1,-2-1 0,1 1 1,0 0-1,0-1 2,0 1-1,-1-1 1,2 0 1,-1 0-2,0 0-1,3 0-6,-1 1-12,1-1-15,-1 1-16,0-1-24,0 0-27,0 0-33,0-1-36,-1 0-37,0 1-41,-1 0-57,0-1-112,0 1-55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9:59.48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9 77 28,'0'0'53,"1"0"1,-1 0 0,0 0 6,-1 0 3,1-1 3,0 0-1,0 1-3,0-1-2,0 0-3,0 1-5,0 0-4,-1 0-6,0 0-4,1-1-3,0 1 2,0-1-1,0 1 5,0-1 4,0 1 2,0-1 4,0 1 5,-1-1 2,0 0 0,1 0-1,0-1-4,0 1-5,0 1 1,0-2-4,0 0-5,0 1-2,1 0-6,0-2-4,-1 1-1,2 1-3,-1-3-8,1 1 1,0-1-4,1 1-2,0-1-1,0 1 2,1 0 0,0-1 0,1 1-1,1-1-4,0 1 1,0 0-1,0 0-2,1 0-5,-1 2-2,-1-1 0,1 1 3,0 1 2,-1 0-3,0 1 2,1-1 3,0 0-2,-1 2 1,-1-1-3,1 1-2,-1 2 1,-1-2-1,-1 1 2,0-2 0,-1 3 2,-1-1 1,0 1 1,-1 1 2,0 0 1,-1 0 2,0 2-3,-1 0 0,0 0 0,0-1 4,-1 0-1,1 1-1,-1-2-4,0 2 2,-1-2-1,1 1 0,0-1 0,-1 0-6,0 0 3,0-1 1,0 1 0,1 0 1,0-1-1,-1-1-2,0 0 3,1 1 0,1-1-2,1-1 1,0-1-2,1 0-1,-1 3 1,1-3-2,1 0-3,0 2-5,0-2 2,1 1 2,0 2 1,1-1-1,1 0 1,5 6-3,-4-6 7,2 1-3,0 1-2,-1-2 2,2 1-3,-1 1 0,-1 0 0,1-1-1,-1 1-1,0 0 4,-1-1-1,-1 1 0,1 0 3,-2-1 1,0 1 1,0 0-1,-2-1 0,0 1 0,0 0 0,0-1 1,-1 1-1,-1-1 3,0 0-1,-1 0 4,0 0 1,-1 0 0,0 0-1,0 0 1,0 1-1,0-2-4,1 2 1,-1-2-2,0 1-1,1 0 0,0 0 1,0 0-1,0-1 1,1 0 2,-1 0 1,1-2-1,0 2 2,-2-1-4,2 1 4,-1-2 3,1 1-2,-1 0-5,0-1 2,0 0 0,-2-1-5,0 1 5,0-1-4,1 0-6,-2 0 2,2 0 2,-1 0-3,0-1 0,1 1-2,0-2-8,0 0-10,-1 0-9,2 1-12,-1-3-8,0 2-8,1-1-9,0-1-6,2 1-7,-1-1-2,2 2-3,0-2-9,1 0-12,1 2-15,0-2-18,1 0-21,0 0-31,0 0-56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9:53.90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5 0 56,'0'1'78,"0"1"3,0-1 1,0-1-4,0 1-1,0-1 2,0 1 0,0 0 5,0-1 2,0 0 5,0 0 4,0 2 2,1-2 0,-1 1-2,0-1 0,0 0-3,0 0 0,0 0-7,1 0-6,-1 0-6,0 2-3,1-2-1,-1 2 1,1 0 1,-1 0 6,1 1 1,-1 2 1,0 0 0,0-2-3,0 3-3,-1 0-8,-1 6 36,0-5-68,-1 0-5,-1-1-4,0 1-7,0 0-5,-1-1-5,0 1-5,-6 5-39,5-6-24,0-1-35,0 0-39,-1 0-41,1 0-50,0-1-51,-1-1-51,-1 2-68,1-2-84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9:53.42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1 90 15,'0'0'50,"-1"0"-3,1 2-2,-1-2 1,0 0-2,1 0 1,0-2-2,0 2-4,0 0-1,0 0-4,0 2-1,0-2-3,-1 0-3,1 0 2,-1 0 0,1 0-1,0 0 0,0 0 1,0 0-1,0 0 1,-1 0 1,1 0 0,0 0-1,0 0 0,0 0 2,0 0 4,-1 0 4,0 0 2,0 0-4,1-2-3,-1-1 29,0 1-35,1 0-8,0 0-9,0-1-2,1 1 0,-1-1 0,1-1-3,-1 1 0,2-2 1,-1 1 0,0 1 1,0-1 0,2 1 1,-2 0 1,2-2 2,-1 2 1,0 0 0,0-1 5,0 1 3,0 0 6,0 0 6,0 0 5,1 1 0,-1 0 1,0 0 4,0 1-2,-1 0-3,1-1-5,0 1-6,-1-1-4,2 1-3,-1 0-1,0 1-8,0-1-1,3 0 1,-3 1-9,1 0-2,-1 0 0,0 0 0,0 0 2,2 0-2,-2 1 0,1 0 1,0 0 2,1 1 0,-1 1 1,-1 0 0,1 1 0,-1 1 4,0 0 0,0 2 1,-1 0 4,0 2 4,-1 0 0,0 2 3,-1-1 5,0 2 3,-1 0 4,1-1-3,-1 1-2,0 1 1,0-1-2,1 0-3,-3 0-4,2 0-5,-2 0-4,1-2 3,0 1 1,-1 0-7,0-1-2,1 0 1,-1-2 0,-1 1-3,0-1-1,1-1-3,0 0 2,0-1 1,0 0 1,0-2-2,1 1-3,0-2 2,-1 0 1,1 0 0,-1-1-2,1 0 2,1 0-1,-1-2 1,1 1 0,-1-1 0,1 0 0,-1 0-1,1-1 0,-1 1-1,0-2-1,0 1 5,1-1-2,0-1 0,0 1-2,0-2-1,-1 1 1,1 0-2,-1-1 2,2-1-6,0 1 5,-1-1 0,1 0 1,1 0 3,0 2 0,1-2 1,0-1-3,1 3 0,-1-2-1,3 1-1,0 0 7,-1 0-2,1 1-3,1 1-1,0-1 1,1 1 2,-1 0-1,1 1 4,1 1-9,0 0 5,-2 1 3,1 1 1,-1 0 2,1-1 3,-2 2 4,0 0 0,-1 2 0,2-1 1,-2 2 3,-1-1-1,1 2 2,-2-1-3,1 1-5,0 0-2,-2 0 2,1 0-4,1 0-2,-2-1-2,2 0-1,-2 0 1,3-1 0,-1 0 1,-1 0 0,1-1 0,1-1-3,0 1 0,1-2 0,0 0 0,1 0 1,0 0-5,1 0 0,1-2-1,1 0 2,-1 0 1,1-2-2,0 0-1,0 0 2,0-1 1,0 1 0,-1-2-1,-1 1-1,1-1-2,-1 0-2,-1 0-1,1 0 1,-1 0 1,-1 0 2,-1 1-3,0-1 2,-1 2-3,0-1 0,-1 0-6,0 1-15,0 0-13,-1 0-13,-1-1-12,1 3-16,-1-2-16,0 1-18,0 1-20,-1 0-13,1 0-21,-2 0-21,1 0-31,-1 0-43,1 1-88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9:52.37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 0 39,'1'1'50,"-1"-1"0,0 1 2,0-1 0,0 1 1,0-1 0,0 1-1,1 0-1,-1-1-2,0 1-3,0 0-1,0 0 0,0-1 0,0 0 1,0 0 2,0 0 2,1 0 2,-1 0 0,0 0-2,-1 0 0,1 0-1,-1 0-2,1 0-1,1 0 0,-1 1 1,0-1 4,0 1 5,0 0 4,0 0 2,0 1 2,0 0 2,0 1-1,0-1-2,-1 1-3,0 0-8,0 0-7,0 0-8,0-1-4,1 1-8,-2-1-6,1 1-5,0 0-9,0 1-3,0-1-2,0-1 0,0 0-3,1-1-8,-1 0-12,1-1-18,0 1-21,0 0-30,0-1-31,0 0-36,1 0-41,-1 0-43,0 0-64,0 0-93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10T11:37:55.63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 9 5,'0'0'30,"1"0"-3,-1 0-3,1 0-2,-1-1-3,2-1 73,-2 2-79,1 0 1,-1 0 2,1 0-3,0 0 15,-1-1-15,1 0 2,0 0 1,-1 1-1,1-1-2,-1 0-2,1 1 0,-1 0-2,1-1 8,-1 1-10,2 0 2,-2 0 0,0 0 5,0 0 0,0 0 1,0 0 5,0 0 1,0 0 4,0 1 2,-2-1 2,2 0 2,0 0 1,0 0-1,0 1 0,0 0-4,0-1-1,0 0-3,0 0-3,0 0-5,0 0-2,0 1-2,0 0-3,0 0 1,-1 1 1,1 1 1,-1 0 1,1 1 1,0 0 0,-1 1-1,1-1 1,-1 0 0,0 1-2,1 0-2,0 0-1,-1 1 0,0 0-1,0 0 0,0 1-1,1-2 0,-1 2-3,0-2-1,1 1 1,-1-1-3,1 0 3,-1 2-1,1 0 0,-1-1-2,0 1 0,1 1 0,-1 0-2,1-1 2,-1 0-2,1-2 2,-1 1 2,1-1-2,0-1 1,0 0 0,0 0 1,0-1-1,-1 1-1,0-2-2,0 0 1,0 0 0,1-1-1,0 1 2,1-1 0,0 0 0,-1 0 1,0-1-1,0 0 1,1 1-1,-1-1 0,0 0-2,0 0 1,0 0-2,0 0 0,0 0 0,1-1-10,-1 1 9,0-1-1,0 0-1,0 1-2,0 0 0,0 0-5,-1-1-2,1 0-7,-1 0-5,0 1-7,0-1-7,1 0-9,0 1-10,0-1-12,1 0-10,0 0-16,0-1-19,0 0-25,-1 1-37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9:51.74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5 73 4,'-1'-1'63,"1"0"2,-1-1-12,1 1-7,-1 0-5,1 0-5,-1 1 0,1-1-2,-1 0-1,1 0-3,0 1-2,0-2-2,0 2 0,-1-1 0,1 0-3,0-1-2,0 0-3,0 0 0,1 0 2,-1 1 0,1-1 1,-1 1-1,1 1 3,0-2-3,0 0 1,0 0-1,0 0-1,1 0-3,-1 0-2,1 0 1,0 0 0,1-1 5,0 0-1,0 0 4,0 2 1,0-2 1,1 1 1,-1-1-4,0 2-2,1-2-1,0 0-3,0 2-2,0-1-3,-1 0-3,1 1 1,-1 1-1,0 0 2,1 0 0,-1 0 4,0 0 5,1 1 4,-1 1 4,0 0 3,1 1 4,-1 1 1,0 0 1,-1 1-4,0 0-5,0 1-5,-1-1-2,0 1-5,0 1-5,-1 0-3,0 1 0,-1 0-2,0 0-2,0 0 2,-2 0-3,1 0-2,0 0 2,-2 0 0,-1-1-1,2 2 0,-1-2 2,0-1-2,-1 2 0,0-2 1,1 0-1,-1-1 6,1 0-3,-2-2-3,1 0-1,0 0 0,0-1 0,1 1 0,0-3 1,-2 1-4,1 1 1,2-2-1,0 1 0,-1-1 3,2 0 0,-1 0 0,1 0 0,0 0-1,1 0 1,0 0 2,1 0-2,0 0-3,0 0 0,0 0-3,0 0 0,1 0-1,1 0 0,1 1 3,-1 0 1,1 1 0,1-1 1,0 1 0,0 0 0,2 1 0,-1-1-1,1 1 2,0 0-2,0 1 0,1 1 2,0-1 1,-1 1-1,1 0 3,0-1-3,-1 1-4,1 0-3,-1 1-1,-1 0-4,-1 0-3,0 0 1,-1 1-5,0 0 2,0 0 3,-2 1 1,-1-1 3,0 2 3,0-2 1,-2 1 2,-1-1 2,1-1 1,-1 1 0,0-1 3,-2 7 1,1-7-1,1 0 1,-1-2 0,0 1 0,0 0 0,0 0 0,1-2 1,-2 1 2,1-2 0,0-1-1,0 1-1,0-1-1,0 0 0,0 0-1,-1 0 3,0 0-2,1-1-1,-1 0-1,1-1 0,-1 0 3,0 1-1,0-1-2,1 1-3,0-2 1,-1 0 2,1 0 3,-1 0-1,0 0-1,2 0 0,-1 0 2,0-1 2,1 1 1,1-2 1,0 1 0,1 0 1,-1-1-1,1-2 7,1 4-9,0-1-3,0 1-1,1 0-3,1 0-4,-2 1-8,2-1-19,0 2-132,0 0 18,-1 0-68,1 0-105,-2 0-79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9:50.78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4 0 50,'0'1'67,"0"0"2,0 0 5,-1 1 10,1 0 2,0 0 2,0 1 5,0 0-2,0-1-3,0 1-3,1 0-1,0 0-8,0 0-4,-1 2-3,1-2-7,0 2-3,0-1-3,-1 0-5,1 1-10,0 0-6,0 1-5,0-1-7,0 1-8,-1-1-3,0 2-5,0-2 0,-2 2-4,0 0-2,0 0 1,0-1-1,-1 0 1,0 1 3,-2-2-3,1 2-2,0-2 0,-1 0-2,-1 1-12,0-1-13,0 0-17,0-1-20,0-1-17,0 0-20,0-1-21,0 0-18,1-1-17,2 0-21,-1-1-28,2-1-69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9:49.97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198 19,'1'-1'74,"-1"0"1,0 0 2,1 0 0,0 1-5,-1-1-4,1 1-4,-1 0-9,0 0-7,0 0-5,1-1 0,-1 1-1,1-1 0,-1 1-2,1-1-2,0 0-2,0 0 0,2-1-4,-1 0-4,2 0-6,-1 0-4,-1-1-3,3 0-4,-2-1-2,1 0-1,1 0 1,5-4 10,-5 3-10,0 0 0,1 0-1,-3 0 0,2-1-3,-1 1-1,1-1-1,3-7 1,-4 8-3,0-2 1,-1 1-1,0-1 0,1 0 0,-1 1-1,0-1 0,-1 0 1,1 1-1,-1 0 2,-1 1 1,1 0-2,0 1-1,-1 1 0,-1-1 0,2 2-1,-1-1-1,-1 1 0,1 0 0,0 1 1,0-1 1,-1 1 1,2 0-1,-2 0 1,0 0 5,0 1 0,-2-1 4,2 0 3,0 0 4,-1 1 3,1 0 5,0 0 3,0 0 0,0 1 2,0 0-1,-1-1-1,1 0-1,0 0-1,0 0 0,-1 1-1,1-1 1,-1 1-2,1 0 3,-2 1 6,1 1 5,-1 0 2,1 1 3,-1 1 3,0 0-3,-2 0 5,2 1-3,-1 1-5,1 0-5,0 0-4,-1 1-2,1 0-3,-1 1 0,0-1-1,1 2-6,-1 1-2,0 1-2,-1-2 0,0 2-7,2-1-1,0 1-1,-1-1-4,1 0-1,0 0 0,1-1-1,-1-1-2,1 0 2,-1-1 1,0-1-3,1 1 1,1-2 1,-2 0 0,2 0 0,0-1 0,-1-1 0,1 1-1,-1-1-2,0-1 2,1 0 1,0-1 0,-1 1 1,0-1 1,1 0 0,0-2-2,1 2 4,0-2 2,-1 0-1,1 0 2,0 0 6,-1 0 3,1 0 7,-1 0 6,0 0 3,2 0-2,-1-2-1,0 0-2,1 1-5,0-1-6,-1 0-6,1-1-5,0 1-6,-1 0 1,0 1-2,1-1 0,-2 0 1,1-1-1,-1 3-6,1-2-10,0-1-15,0 1-21,-1 0-24,1 0-26,-1-1-29,0 0-34,0 0-31,-1 1-31,0 0-29,0-1-37,0 0-84,-2 0-58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9:49.15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3 0 21,'0'2'111,"0"-2"-12,0 0-6,0 0-1,1 0-4,0 0-4,-1 0-3,0 0-2,0 1-8,0-1-5,0 0-1,0 0 1,1 2 3,-1-2 0,0 0-2,0 2-4,1 0-1,0-1-3,0 1-6,-1 0-6,0 1-7,-1-1-3,0 1-5,0 1-1,1-1-1,-1 0-2,-1 1-4,0-1-8,1 1-5,-1 0-5,-1-1 0,1 2-1,0-1-5,0-1 3,0-1-3,0 1-1,0-1 3,1 0 0,1-1-5,-1 1 0,0-2-4,1 1-12,0-1-11,1 0-18,0 0-24,-1 0-34,1-1-34,1 0-40,0-1-40,1 0-45,-1-1-70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9:48.77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1 75 22,'-1'1'29,"1"-1"-5,-1 1-1,0 0-4,1-1 2,0 0 0,-1 1 4,1-1 6,0 0 3,-1 0 6,1 0 5,-1 0 7,1 0 5,0 0 4,1 0 2,0-1 0,-1 0 2,0 0 2,0 1-3,0 0-3,0 0-2,0-1-1,1 0-2,0 1-3,0-1-5,0-1-7,0 1-5,1 0-6,0-2-5,-1 1-6,1 0-3,0 0-1,0 1-3,-1-2-6,2 1 5,-2-1 0,2 0-1,-1 1-1,1-1-1,0 0-2,0 1-1,1-2 2,1 1-2,-1-1 3,2 1-1,-2 0-2,2 0 1,0 0-1,-1-1 3,0 2 4,1-1 0,-1 2-4,1-1 1,-1 2 3,0-1-2,1 0 1,-2 1-4,1-1-5,-1 1 2,-1 0 0,1 1 3,-2-1-1,1 1 3,-1 0 0,-1 1 6,0-1 8,0 2 5,0 2 7,0-2 3,-1 2 7,-1 1 2,-1 1 5,0-1-2,-1 2-3,0 0-4,-2 0-6,1 0-2,-2 0-7,2 1-5,-4-1-6,2 0-3,-1 0-2,0-1-5,0 0 1,0-2-1,0 2-6,0-1 3,2-1 0,-1-2-2,-5 4-2,7-5 0,-2 1 2,4-3-1,0 2-1,1-2 0,0 1 3,1-1 1,0 1-2,0-1-3,0 0-1,2 1 0,0-1 4,0 2 0,1-2-3,0 0-4,1 2 1,1-1 1,-1 1 1,1-1-3,1 1-2,0 1 3,0 0 2,0 1 0,0 0 1,0 0-1,1 0 2,-2 2 1,0 0-1,1 0-3,-1 0-2,-2 0 1,1 1 3,-1-1 1,0 1 0,-2-1-1,1 0 1,-2 1 0,0 0 0,-2-1 1,0 0 0,-1 1 3,-1 0-6,0 0 2,0-2 0,-2 2 0,1-2 2,-1 0 0,0-2-2,-1 2 0,1-1 0,0-1 0,0 1 0,-1-2 0,0 1 3,0-1-3,0 0 2,0-1-3,0 1 2,1-2-1,0 1 0,1-1 2,0-1-2,0 1 0,1-1-3,0 0-1,1-1 2,-1 1 2,2-1-2,1 1-1,-1-1 3,1 0 0,0-1 1,1 1 1,0-1 0,0-1-2,1 2 2,-1-1 0,1-1-1,1 2-1,-1-1 0,0 1 2,0 1 0,-1-1 2,1 0-4,-1 1 1,0 1-1,0-1-1,0 0-1,0 1-5,0 0-11,0 0-18,0 0-18,0 0-25,0 0-29,1 0-32,0 0-34,0 0-32,0-2-28,-1 2-27,0 0-37,0 0-63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9:45.87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3 71 13,'-3'2'17,"0"1"3,0-1 7,-1 0 4,1 0 7,0 0 2,2-1 2,-2 0 0,1 0-1,1 0-2,-1 0-4,2 1-5,-1-1-2,-1 0-2,2-1-4,-1 1 2,0-1 0,1 1 1,0 0 1,0-1 7,0 0-3,0 0 1,0 0 0,0 0 3,0 0 5,2 0 6,0 0 9,1 0 1,-1 0 4,2 0 2,-2 0-1,1 1-3,2-1-4,0 1-9,-1-1-10,1 1-7,0 0-5,-1-1-3,1 2-4,-1-1 1,0 1 1,1-1 6,0 0 5,1 1 2,-1 0 9,1 0 5,2 0 7,-1 0 1,1-1-2,1 0-2,0 0-1,0 0 0,1-1-5,2-1-2,0 1-3,0-2-2,2 1-2,0 0-4,1-1-4,16-3 6,-16 2-18,1 1-6,0-1 1,0 1-4,0 0-3,-2 0 0,2 0-1,11-2 1,-14 3-3,-1 0-4,0 0 5,-1 1 1,-1-1-1,0 0-4,-1 1-1,1 0 3,7 0-5,-9 0 4,1 0-2,0 0 3,0 0 3,1-1 0,0 1 0,0 0 1,1 0 0,0 0-1,0-1 0,0 1-1,1 0 0,-1-1 3,2 1 0,-3 0 5,2-1 1,-1 1 3,1 0 2,-1 0 0,0-1 3,0 0-4,-1 1-2,1-1 0,0 0-4,0 1-1,0-1 1,0 0-6,-1 0 1,1 1-1,0-1 2,-1 1-2,0-1 3,0 0-2,1 1-1,-1-2 0,1 1 0,-1 0 0,1-1 0,0 1 2,-1-1 0,1 0 0,-1 1-2,2-1 0,-1-1 4,2 2-2,-2-2 0,1 1-2,-1 1 0,2-2 0,-1 1 2,-1 1 1,-1 0-2,0 0 0,-1 0-1,0 1 2,0 0-3,0 0 0,0 0-1,-2 1 1,1 0 1,0 0 0,0-1 0,-1 1 0,1-1 1,0 1-1,0-1-1,1 0 1,-1 0-4,1-1 0,2 1 1,-1-1-2,1 1 2,-1-2 1,2 1 2,-1-1 0,0 0-2,0 0 0,0-1-1,0 1 2,0 1-2,-1-1 0,0 0 1,0 0 0,-1 1 2,0-1 0,0 0 2,-1 1-2,-1 1 0,1-2 2,-1 0-2,-1 1-1,1 0-1,-1 1 1,-1-1 1,1 1 1,-1 0 0,0 0 0,-1 0-1,-1-2 0,1 2-2,-1 0 2,0 0-1,0 0-3,-1-2 2,1 2 1,-2-1 1,1 1-2,0 0 4,-1 0-3,0 0 4,0 0 2,0 0 0,0 0-5,-1 0-4,0 0 4,0 0-1,0 0 3,0 0-3,0 0 0,0 0 1,0 0 4,0 0 6,0 0-2,0 0 3,0 0 1,0 0 6,0 0 9,0 0 2,0 0 9,0 0 8,0 0 7,0 0 10,0 0 7,0 0 1,0 0-2,0 0 3,0 0-2,0 0-9,0 0-2,0 0-8,0 0-4,0 0-1,0 0-5,0 0-4,0 0-6,0 0 5,0 0 0,0 0-2,0 0 0,0 0-3,0 0 1,0 0 2,0-2 1,0 2-6,0 0-2,0 0 1,0 0-5,0 0-4,0 0-5,0 0-3,0 0-4,0 0-1,0 0-2,0 0-4,0 0-1,0 0 3,0 0 4,0 0-9,0 0-3,0 0-15,0 0-26,0 0-25,0 0-33,0 0-40,0 0-39,0 2-38,0-2-37,-1 0-28,0-2-18,1 2-18,-2-1-15,1 0-19,-1 1-56,0-1-56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9:44.15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29 78,'-2'-3'68,"2"0"-24,0-1-10,0 1-3,0 1-1,0 0 2,1 0 1,0 0 4,-1 0 3,1 1-2,0-1-1,-1 1-5,2 1-6,-1-1-2,0 0-4,0 1-1,0 1 1,1-1 1,0 1 1,0-1 3,0 1 3,0 0 2,1 1 1,0-1 2,0 1 0,0 0 1,1 0 2,0 1 1,0-1 3,1 1 0,1 0 1,-1-1 1,1 0 1,1 0-1,1 0-3,0 0 1,1 0-3,1 0 1,1-1 0,0 1-5,0-2-3,1 1-5,0 0 0,-1-1-3,2 1-2,-1 0-8,1-1-3,-2 0 2,1 1-1,-2 0-1,0-1-4,-1 1-1,-1 0-1,1 0 1,-3 0-1,1 1-3,-2-2-1,1 0 0,-1 1 2,-1-1-1,0 1 0,0 0 0,-2-1 1,1 1-1,-1-1 2,0 1-2,-1 0-1,0-1 1,-1 1-1,1 0 1,-1 0-2,0 0-3,0 1 0,0-1-1,0 1-4,-1-1-2,1 0-5,-1 0-10,1 1-8,-1 0-10,-2 2-84,2-2 44,0 0-15,-1 0-17,0 1-16,1-1-20,-2 0-28,1 1-58,-1 0-87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9:43.61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39 63,'-1'0'118,"1"0"-22,0 0-10,0 0-10,0 0-6,0-1-6,0 1-5,0-1-5,0 1-4,0 0-4,0-2-5,0 2-3,1 0-3,-1 0 0,0 0-3,0 0-1,0 0 0,0 0-3,0-2 0,0 2 1,2 0 4,-1 0 2,1 2 2,0-2 6,1 2-1,0-1 2,1-1-9,-1 1 0,1-1-3,0 0-4,2 0-2,1-1-7,1 1 0,-1-1-5,2 1 7,0-2-3,0 0-6,2 2-3,-2-1-4,2-1-3,-2 0-1,0 1 1,0 0-3,0-2 0,0 1 1,0 1-1,0-1-2,-3 0 1,1 0 1,0 0-1,-1 1 4,-1-1-4,0 2 1,-2 0 1,0-1 4,-1 0-1,-1 0-1,1 1 1,-1 0-2,0 0 0,0 0-1,-1 0 0,1 0 1,0 0-1,-1 0 0,1 0-1,0 0 1,-1 0-2,1 0-1,-1 0 1,0 0-1,1 0-1,-1 0-1,0 0-4,0 0-6,0 0-10,1 0-13,-1 0-17,0 0-17,0 0-20,0 0-24,0-1-21,0 1-21,0 0-24,-2-3-34,0 1-60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9:43.13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8 12 9,'2'-2'96,"0"1"-19,0 0-7,0 0-4,-1 0-1,0 1 0,0-1-2,1 0-5,-2 0-4,1 0-5,-1 0-4,1 1-7,-1-1-4,0 1-4,0 0-5,0 1-1,0-1-3,0 0 0,0 1 3,0 0 1,0 1 1,0-1 0,0 2 0,-1 1 2,0 0-1,-1 1-1,0 0-6,0 0-3,0 2-2,-1-2-3,1 2-2,0 0-1,0 0 0,-1-1-2,1 0 0,0 1 1,0 0-1,0 0 0,-1-1-1,1 2-3,0-1 0,-1 1-1,2-1-1,-3 8-2,3-6 1,-1-1 0,0 0 0,1 0 0,-1 0-1,1 0 1,-1-1 1,1-2 0,0 7-3,0-7-6,0 0-9,1-1-13,-1-1-23,0-1-20,0 1-22,1-1-23,0-2-25,0 0-27,0 0-38,0 0-51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5-03T12:09:42.70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9 0 42,'0'0'53,"1"1"-5,-1 0 3,1-1-4,-1 0-6,1 1-1,-1 0-3,0-1-2,0 0-1,0 0 0,0 0-2,0 0-6,0 0 0,0 0 2,0 0 0,0 0 0,0 0 0,0 0 1,0 0 0,0 0 1,0 1 1,-1 1 6,1 0 4,-1 1 3,0 2 2,-1-1-4,1 2 1,-1 1-3,-1 1-4,1-1-9,-1 2-6,0 1-6,0 0-4,1-1-1,-1 3 3,0-2-4,1 2-2,-1-1-1,1 1 0,0-3-5,0 1 0,-1 0 0,2 0-6,-1-2 2,1-1 4,0 1 0,-1-1-1,2-2 0,0 1 0,-1-1-1,1 0 1,0-1-1,0-1-3,0-1-2,1 0 0,-1-1-1,0 1-1,0-2 1,-1 0-4,1 2 2,0-2-5,1 0-12,-1-2-12,0 2-15,1-2-18,0 1-18,0-3-17,-1 4-21,1-3-18,0-2-22,0 0-36</inkml:trace>
</inkml:ink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4</Pages>
  <Words>663</Words>
  <Characters>3784</Characters>
  <Application>Microsoft Office Word</Application>
  <DocSecurity>0</DocSecurity>
  <Lines>31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UralSOFT</Company>
  <LinksUpToDate>false</LinksUpToDate>
  <CharactersWithSpaces>44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ucy</dc:creator>
  <cp:lastModifiedBy>Lucy</cp:lastModifiedBy>
  <cp:revision>6</cp:revision>
  <cp:lastPrinted>2024-03-29T10:23:00Z</cp:lastPrinted>
  <dcterms:created xsi:type="dcterms:W3CDTF">2024-03-29T14:03:00Z</dcterms:created>
  <dcterms:modified xsi:type="dcterms:W3CDTF">2024-03-29T14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